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25A886" w14:textId="5B3A1B5E" w:rsidR="007578B1" w:rsidRPr="007578B1" w:rsidRDefault="007578B1" w:rsidP="007578B1">
      <w:pPr>
        <w:jc w:val="center"/>
        <w:rPr>
          <w:b/>
        </w:rPr>
      </w:pPr>
      <w:r w:rsidRPr="007578B1">
        <w:rPr>
          <w:b/>
        </w:rPr>
        <w:t xml:space="preserve">Calcul </w:t>
      </w:r>
      <w:r w:rsidR="00105F24">
        <w:rPr>
          <w:b/>
        </w:rPr>
        <w:t>algebric cls. a VII-a</w:t>
      </w: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3"/>
        <w:gridCol w:w="1848"/>
      </w:tblGrid>
      <w:tr w:rsidR="007578B1" w14:paraId="67EDB05F" w14:textId="77777777" w:rsidTr="00265523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32CFC60D" w14:textId="3DF1C356" w:rsidR="007578B1" w:rsidRPr="00B11DBC" w:rsidRDefault="00B11DBC">
            <w:pPr>
              <w:rPr>
                <w:lang w:val="ro-RO"/>
              </w:rPr>
            </w:pPr>
            <w:r>
              <w:t xml:space="preserve">2400. Se dau expresiile: </w:t>
            </w:r>
            <w:r w:rsidRPr="00B11DBC">
              <w:rPr>
                <w:position w:val="-10"/>
              </w:rPr>
              <w:object w:dxaOrig="1740" w:dyaOrig="279" w14:anchorId="763223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15pt;height:13.8pt" o:ole="">
                  <v:imagedata r:id="rId4" o:title=""/>
                </v:shape>
                <o:OLEObject Type="Embed" ProgID="Equation.DSMT4" ShapeID="_x0000_i1025" DrawAspect="Content" ObjectID="_1609871492" r:id="rId5"/>
              </w:object>
            </w:r>
            <w:r>
              <w:t xml:space="preserve">, </w:t>
            </w:r>
            <w:r w:rsidRPr="00B11DBC">
              <w:rPr>
                <w:position w:val="-10"/>
              </w:rPr>
              <w:object w:dxaOrig="1740" w:dyaOrig="279" w14:anchorId="27DA2F41">
                <v:shape id="_x0000_i1026" type="#_x0000_t75" style="width:87.15pt;height:13.8pt" o:ole="">
                  <v:imagedata r:id="rId6" o:title=""/>
                </v:shape>
                <o:OLEObject Type="Embed" ProgID="Equation.DSMT4" ShapeID="_x0000_i1026" DrawAspect="Content" ObjectID="_1609871493" r:id="rId7"/>
              </w:object>
            </w:r>
            <w:r>
              <w:t xml:space="preserve">. Calculând </w:t>
            </w:r>
            <w:r w:rsidR="005716AA" w:rsidRPr="00B11DBC">
              <w:rPr>
                <w:position w:val="-4"/>
              </w:rPr>
              <w:object w:dxaOrig="940" w:dyaOrig="220" w14:anchorId="145FBB65">
                <v:shape id="_x0000_i1027" type="#_x0000_t75" style="width:46.85pt;height:11pt" o:ole="">
                  <v:imagedata r:id="rId8" o:title=""/>
                </v:shape>
                <o:OLEObject Type="Embed" ProgID="Equation.DSMT4" ShapeID="_x0000_i1027" DrawAspect="Content" ObjectID="_1609871494" r:id="rId9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="005716AA" w:rsidRPr="00B11DBC">
              <w:rPr>
                <w:position w:val="-4"/>
                <w:lang w:val="ro-RO"/>
              </w:rPr>
              <w:object w:dxaOrig="940" w:dyaOrig="220" w14:anchorId="08D71F03">
                <v:shape id="_x0000_i1028" type="#_x0000_t75" style="width:46.85pt;height:11pt" o:ole="">
                  <v:imagedata r:id="rId10" o:title=""/>
                </v:shape>
                <o:OLEObject Type="Embed" ProgID="Equation.DSMT4" ShapeID="_x0000_i1028" DrawAspect="Content" ObjectID="_1609871495" r:id="rId11"/>
              </w:object>
            </w:r>
            <w:r>
              <w:rPr>
                <w:lang w:val="ro-RO"/>
              </w:rPr>
              <w:t>obținem:</w:t>
            </w:r>
          </w:p>
        </w:tc>
      </w:tr>
      <w:tr w:rsidR="00B11DBC" w14:paraId="1FABA6BB" w14:textId="77777777" w:rsidTr="00C60273">
        <w:tc>
          <w:tcPr>
            <w:tcW w:w="1820" w:type="dxa"/>
            <w:tcBorders>
              <w:bottom w:val="nil"/>
            </w:tcBorders>
          </w:tcPr>
          <w:p w14:paraId="07EEE5C2" w14:textId="3D6BD20E" w:rsidR="00B11DBC" w:rsidRDefault="005716AA" w:rsidP="005716AA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</w:tcPr>
          <w:p w14:paraId="72F1027D" w14:textId="6C662CBD" w:rsidR="00B11DBC" w:rsidRDefault="005716AA" w:rsidP="005716AA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</w:tcPr>
          <w:p w14:paraId="22F96C66" w14:textId="26CF3DB5" w:rsidR="00B11DBC" w:rsidRDefault="005716AA" w:rsidP="005716AA">
            <w:pPr>
              <w:jc w:val="center"/>
            </w:pPr>
            <w:r>
              <w:t>c)</w:t>
            </w:r>
          </w:p>
        </w:tc>
        <w:tc>
          <w:tcPr>
            <w:tcW w:w="1843" w:type="dxa"/>
            <w:tcBorders>
              <w:bottom w:val="nil"/>
            </w:tcBorders>
          </w:tcPr>
          <w:p w14:paraId="55C0499D" w14:textId="777F03B8" w:rsidR="00B11DBC" w:rsidRDefault="005716AA" w:rsidP="005716AA">
            <w:pPr>
              <w:jc w:val="center"/>
            </w:pPr>
            <w:r>
              <w:t>d)</w:t>
            </w:r>
          </w:p>
        </w:tc>
        <w:tc>
          <w:tcPr>
            <w:tcW w:w="1847" w:type="dxa"/>
            <w:tcBorders>
              <w:bottom w:val="nil"/>
            </w:tcBorders>
            <w:shd w:val="clear" w:color="auto" w:fill="auto"/>
          </w:tcPr>
          <w:p w14:paraId="4CD4ED97" w14:textId="5EBEA82C" w:rsidR="00B11DBC" w:rsidRDefault="005716AA" w:rsidP="005716AA">
            <w:pPr>
              <w:jc w:val="center"/>
            </w:pPr>
            <w:r>
              <w:t>e)</w:t>
            </w:r>
          </w:p>
        </w:tc>
      </w:tr>
      <w:tr w:rsidR="005716AA" w14:paraId="43692B4D" w14:textId="77777777" w:rsidTr="00265523">
        <w:tc>
          <w:tcPr>
            <w:tcW w:w="1820" w:type="dxa"/>
            <w:tcBorders>
              <w:top w:val="nil"/>
            </w:tcBorders>
          </w:tcPr>
          <w:p w14:paraId="2B94E184" w14:textId="59C5FC3F" w:rsidR="005716AA" w:rsidRDefault="005716AA" w:rsidP="005716AA">
            <w:pPr>
              <w:ind w:left="-131"/>
            </w:pPr>
            <w:r w:rsidRPr="005716AA">
              <w:rPr>
                <w:position w:val="-10"/>
              </w:rPr>
              <w:object w:dxaOrig="1740" w:dyaOrig="279" w14:anchorId="3441AA00">
                <v:shape id="_x0000_i1029" type="#_x0000_t75" style="width:87.15pt;height:13.8pt" o:ole="">
                  <v:imagedata r:id="rId12" o:title=""/>
                </v:shape>
                <o:OLEObject Type="Embed" ProgID="Equation.DSMT4" ShapeID="_x0000_i1029" DrawAspect="Content" ObjectID="_1609871496" r:id="rId13"/>
              </w:object>
            </w:r>
          </w:p>
          <w:p w14:paraId="24940993" w14:textId="181106F7" w:rsidR="005716AA" w:rsidRDefault="00265523" w:rsidP="005716AA">
            <w:pPr>
              <w:ind w:left="-131"/>
            </w:pPr>
            <w:r w:rsidRPr="005716AA">
              <w:rPr>
                <w:position w:val="-10"/>
                <w:lang w:val="ro-RO"/>
              </w:rPr>
              <w:object w:dxaOrig="1960" w:dyaOrig="279" w14:anchorId="5623843C">
                <v:shape id="_x0000_i1030" type="#_x0000_t75" style="width:90.95pt;height:12.75pt" o:ole="">
                  <v:imagedata r:id="rId14" o:title=""/>
                </v:shape>
                <o:OLEObject Type="Embed" ProgID="Equation.DSMT4" ShapeID="_x0000_i1030" DrawAspect="Content" ObjectID="_1609871497" r:id="rId15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C167F96" w14:textId="137D0312" w:rsidR="005716AA" w:rsidRPr="005716AA" w:rsidRDefault="005716AA" w:rsidP="005716AA">
            <w:pPr>
              <w:ind w:left="-131"/>
              <w:rPr>
                <w:position w:val="-10"/>
              </w:rPr>
            </w:pPr>
            <w:r w:rsidRPr="005716AA">
              <w:rPr>
                <w:position w:val="-10"/>
              </w:rPr>
              <w:object w:dxaOrig="1740" w:dyaOrig="279" w14:anchorId="2D9108FE">
                <v:shape id="_x0000_i1031" type="#_x0000_t75" style="width:87.15pt;height:13.8pt" o:ole="">
                  <v:imagedata r:id="rId16" o:title=""/>
                </v:shape>
                <o:OLEObject Type="Embed" ProgID="Equation.DSMT4" ShapeID="_x0000_i1031" DrawAspect="Content" ObjectID="_1609871498" r:id="rId17"/>
              </w:object>
            </w:r>
          </w:p>
          <w:p w14:paraId="5E4016CE" w14:textId="7F5E52E9" w:rsidR="005716AA" w:rsidRPr="005716AA" w:rsidRDefault="002F5B77" w:rsidP="005716AA">
            <w:pPr>
              <w:ind w:left="-131"/>
              <w:rPr>
                <w:position w:val="-10"/>
              </w:rPr>
            </w:pPr>
            <w:r w:rsidRPr="005716AA">
              <w:rPr>
                <w:position w:val="-10"/>
              </w:rPr>
              <w:object w:dxaOrig="1840" w:dyaOrig="279" w14:anchorId="3012CB85">
                <v:shape id="_x0000_i1032" type="#_x0000_t75" style="width:92pt;height:13.8pt" o:ole="">
                  <v:imagedata r:id="rId18" o:title=""/>
                </v:shape>
                <o:OLEObject Type="Embed" ProgID="Equation.DSMT4" ShapeID="_x0000_i1032" DrawAspect="Content" ObjectID="_1609871499" r:id="rId1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E500F7D" w14:textId="4C5947A2" w:rsidR="005716AA" w:rsidRPr="005716AA" w:rsidRDefault="002F5B77" w:rsidP="005716AA">
            <w:pPr>
              <w:ind w:left="-131"/>
              <w:rPr>
                <w:position w:val="-10"/>
              </w:rPr>
            </w:pPr>
            <w:r w:rsidRPr="005716AA">
              <w:rPr>
                <w:position w:val="-10"/>
              </w:rPr>
              <w:object w:dxaOrig="1740" w:dyaOrig="279" w14:anchorId="35117AE7">
                <v:shape id="_x0000_i1033" type="#_x0000_t75" style="width:87.15pt;height:13.8pt" o:ole="">
                  <v:imagedata r:id="rId20" o:title=""/>
                </v:shape>
                <o:OLEObject Type="Embed" ProgID="Equation.DSMT4" ShapeID="_x0000_i1033" DrawAspect="Content" ObjectID="_1609871500" r:id="rId21"/>
              </w:object>
            </w:r>
          </w:p>
          <w:p w14:paraId="5BB7C4D6" w14:textId="47FC7863" w:rsidR="005716AA" w:rsidRPr="005716AA" w:rsidRDefault="00265523" w:rsidP="005716AA">
            <w:pPr>
              <w:ind w:left="-131"/>
              <w:rPr>
                <w:position w:val="-10"/>
              </w:rPr>
            </w:pPr>
            <w:r w:rsidRPr="005716AA">
              <w:rPr>
                <w:position w:val="-10"/>
              </w:rPr>
              <w:object w:dxaOrig="1960" w:dyaOrig="279" w14:anchorId="7AA4C615">
                <v:shape id="_x0000_i1034" type="#_x0000_t75" style="width:92pt;height:13.1pt" o:ole="">
                  <v:imagedata r:id="rId22" o:title=""/>
                </v:shape>
                <o:OLEObject Type="Embed" ProgID="Equation.DSMT4" ShapeID="_x0000_i1034" DrawAspect="Content" ObjectID="_1609871501" r:id="rId2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D023834" w14:textId="6721D666" w:rsidR="005716AA" w:rsidRPr="005716AA" w:rsidRDefault="002F5B77" w:rsidP="005716AA">
            <w:pPr>
              <w:ind w:left="-131"/>
              <w:rPr>
                <w:position w:val="-10"/>
              </w:rPr>
            </w:pPr>
            <w:r w:rsidRPr="005716AA">
              <w:rPr>
                <w:position w:val="-10"/>
              </w:rPr>
              <w:object w:dxaOrig="1740" w:dyaOrig="279" w14:anchorId="00C744E5">
                <v:shape id="_x0000_i1035" type="#_x0000_t75" style="width:87.15pt;height:13.8pt" o:ole="">
                  <v:imagedata r:id="rId24" o:title=""/>
                </v:shape>
                <o:OLEObject Type="Embed" ProgID="Equation.DSMT4" ShapeID="_x0000_i1035" DrawAspect="Content" ObjectID="_1609871502" r:id="rId25"/>
              </w:object>
            </w:r>
          </w:p>
          <w:p w14:paraId="34072414" w14:textId="609D53F5" w:rsidR="005716AA" w:rsidRPr="005716AA" w:rsidRDefault="00265523" w:rsidP="005716AA">
            <w:pPr>
              <w:ind w:left="-131"/>
              <w:rPr>
                <w:position w:val="-10"/>
              </w:rPr>
            </w:pPr>
            <w:r w:rsidRPr="005716AA">
              <w:rPr>
                <w:position w:val="-10"/>
              </w:rPr>
              <w:object w:dxaOrig="1960" w:dyaOrig="279" w14:anchorId="77AAC2DB">
                <v:shape id="_x0000_i1036" type="#_x0000_t75" style="width:90.95pt;height:12.75pt" o:ole="">
                  <v:imagedata r:id="rId26" o:title=""/>
                </v:shape>
                <o:OLEObject Type="Embed" ProgID="Equation.DSMT4" ShapeID="_x0000_i1036" DrawAspect="Content" ObjectID="_1609871503" r:id="rId27"/>
              </w:object>
            </w:r>
          </w:p>
        </w:tc>
        <w:tc>
          <w:tcPr>
            <w:tcW w:w="1847" w:type="dxa"/>
            <w:tcBorders>
              <w:top w:val="nil"/>
            </w:tcBorders>
          </w:tcPr>
          <w:p w14:paraId="0FC2A165" w14:textId="41A1DA5E" w:rsidR="005716AA" w:rsidRPr="005716AA" w:rsidRDefault="005716AA" w:rsidP="005716AA">
            <w:pPr>
              <w:ind w:left="-131"/>
              <w:rPr>
                <w:position w:val="-10"/>
              </w:rPr>
            </w:pPr>
            <w:r w:rsidRPr="005716AA">
              <w:rPr>
                <w:position w:val="-10"/>
              </w:rPr>
              <w:object w:dxaOrig="1740" w:dyaOrig="279" w14:anchorId="5F1187DA">
                <v:shape id="_x0000_i1037" type="#_x0000_t75" style="width:87.15pt;height:13.8pt" o:ole="">
                  <v:imagedata r:id="rId28" o:title=""/>
                </v:shape>
                <o:OLEObject Type="Embed" ProgID="Equation.DSMT4" ShapeID="_x0000_i1037" DrawAspect="Content" ObjectID="_1609871504" r:id="rId29"/>
              </w:object>
            </w:r>
          </w:p>
          <w:p w14:paraId="10FFE10B" w14:textId="50393B7C" w:rsidR="005716AA" w:rsidRPr="005716AA" w:rsidRDefault="00265523" w:rsidP="005716AA">
            <w:pPr>
              <w:ind w:left="-131"/>
              <w:rPr>
                <w:position w:val="-10"/>
              </w:rPr>
            </w:pPr>
            <w:r w:rsidRPr="005716AA">
              <w:rPr>
                <w:position w:val="-10"/>
              </w:rPr>
              <w:object w:dxaOrig="1960" w:dyaOrig="279" w14:anchorId="3E95B161">
                <v:shape id="_x0000_i1038" type="#_x0000_t75" style="width:89.9pt;height:12.75pt" o:ole="">
                  <v:imagedata r:id="rId30" o:title=""/>
                </v:shape>
                <o:OLEObject Type="Embed" ProgID="Equation.DSMT4" ShapeID="_x0000_i1038" DrawAspect="Content" ObjectID="_1609871505" r:id="rId31"/>
              </w:object>
            </w:r>
          </w:p>
        </w:tc>
      </w:tr>
    </w:tbl>
    <w:p w14:paraId="3586101C" w14:textId="5DC8C390" w:rsidR="00157735" w:rsidRDefault="00157735"/>
    <w:tbl>
      <w:tblPr>
        <w:tblStyle w:val="TableGrid"/>
        <w:tblW w:w="919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3"/>
      </w:tblGrid>
      <w:tr w:rsidR="002F5B77" w14:paraId="23F6FF33" w14:textId="77777777" w:rsidTr="002F5B77">
        <w:tc>
          <w:tcPr>
            <w:tcW w:w="9191" w:type="dxa"/>
            <w:gridSpan w:val="5"/>
            <w:tcBorders>
              <w:bottom w:val="single" w:sz="18" w:space="0" w:color="auto"/>
            </w:tcBorders>
          </w:tcPr>
          <w:p w14:paraId="775C1DFA" w14:textId="4BE01BC2" w:rsidR="002F5B77" w:rsidRPr="00B11DBC" w:rsidRDefault="002F5B77" w:rsidP="00565327">
            <w:pPr>
              <w:rPr>
                <w:lang w:val="ro-RO"/>
              </w:rPr>
            </w:pPr>
            <w:r>
              <w:t>240</w:t>
            </w:r>
            <w:r w:rsidR="00BE4492">
              <w:t>1</w:t>
            </w:r>
            <w:r>
              <w:t xml:space="preserve">. Se dau expresiile: </w:t>
            </w:r>
            <w:r w:rsidRPr="00B11DBC">
              <w:rPr>
                <w:position w:val="-10"/>
              </w:rPr>
              <w:object w:dxaOrig="1719" w:dyaOrig="279" w14:anchorId="6E110F8F">
                <v:shape id="_x0000_i1039" type="#_x0000_t75" style="width:85.8pt;height:13.8pt" o:ole="">
                  <v:imagedata r:id="rId32" o:title=""/>
                </v:shape>
                <o:OLEObject Type="Embed" ProgID="Equation.DSMT4" ShapeID="_x0000_i1039" DrawAspect="Content" ObjectID="_1609871506" r:id="rId33"/>
              </w:object>
            </w:r>
            <w:r>
              <w:t xml:space="preserve">, </w:t>
            </w:r>
            <w:r w:rsidRPr="00B11DBC">
              <w:rPr>
                <w:position w:val="-10"/>
              </w:rPr>
              <w:object w:dxaOrig="1860" w:dyaOrig="279" w14:anchorId="1F8ED1DE">
                <v:shape id="_x0000_i1040" type="#_x0000_t75" style="width:93pt;height:13.8pt" o:ole="">
                  <v:imagedata r:id="rId34" o:title=""/>
                </v:shape>
                <o:OLEObject Type="Embed" ProgID="Equation.DSMT4" ShapeID="_x0000_i1040" DrawAspect="Content" ObjectID="_1609871507" r:id="rId35"/>
              </w:object>
            </w:r>
            <w:r>
              <w:t xml:space="preserve">. Calculând </w:t>
            </w:r>
            <w:r w:rsidRPr="00B11DBC">
              <w:rPr>
                <w:position w:val="-4"/>
              </w:rPr>
              <w:object w:dxaOrig="940" w:dyaOrig="220" w14:anchorId="4516014C">
                <v:shape id="_x0000_i1041" type="#_x0000_t75" style="width:46.85pt;height:11pt" o:ole="">
                  <v:imagedata r:id="rId8" o:title=""/>
                </v:shape>
                <o:OLEObject Type="Embed" ProgID="Equation.DSMT4" ShapeID="_x0000_i1041" DrawAspect="Content" ObjectID="_1609871508" r:id="rId36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B11DBC">
              <w:rPr>
                <w:position w:val="-4"/>
                <w:lang w:val="ro-RO"/>
              </w:rPr>
              <w:object w:dxaOrig="940" w:dyaOrig="220" w14:anchorId="783C9DAB">
                <v:shape id="_x0000_i1042" type="#_x0000_t75" style="width:46.85pt;height:11pt" o:ole="">
                  <v:imagedata r:id="rId10" o:title=""/>
                </v:shape>
                <o:OLEObject Type="Embed" ProgID="Equation.DSMT4" ShapeID="_x0000_i1042" DrawAspect="Content" ObjectID="_1609871509" r:id="rId37"/>
              </w:object>
            </w:r>
            <w:r>
              <w:rPr>
                <w:lang w:val="ro-RO"/>
              </w:rPr>
              <w:t>obținem:</w:t>
            </w:r>
          </w:p>
        </w:tc>
      </w:tr>
      <w:tr w:rsidR="002F5B77" w14:paraId="6030A721" w14:textId="77777777" w:rsidTr="00C60273">
        <w:tc>
          <w:tcPr>
            <w:tcW w:w="1820" w:type="dxa"/>
            <w:tcBorders>
              <w:bottom w:val="nil"/>
            </w:tcBorders>
          </w:tcPr>
          <w:p w14:paraId="55A91946" w14:textId="77777777" w:rsidR="002F5B77" w:rsidRDefault="002F5B77" w:rsidP="00565327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</w:tcPr>
          <w:p w14:paraId="533B72C9" w14:textId="77777777" w:rsidR="002F5B77" w:rsidRDefault="002F5B77" w:rsidP="00565327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</w:tcPr>
          <w:p w14:paraId="2AAF797D" w14:textId="77777777" w:rsidR="002F5B77" w:rsidRDefault="002F5B77" w:rsidP="00565327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28D47C8A" w14:textId="77777777" w:rsidR="002F5B77" w:rsidRDefault="002F5B77" w:rsidP="00565327">
            <w:pPr>
              <w:jc w:val="center"/>
            </w:pPr>
            <w:r>
              <w:t>d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ABA8296" w14:textId="77777777" w:rsidR="002F5B77" w:rsidRDefault="002F5B77" w:rsidP="00565327">
            <w:pPr>
              <w:jc w:val="center"/>
            </w:pPr>
            <w:r>
              <w:t>e)</w:t>
            </w:r>
          </w:p>
        </w:tc>
      </w:tr>
      <w:tr w:rsidR="002F5B77" w14:paraId="2E25FAAA" w14:textId="77777777" w:rsidTr="002F5B77">
        <w:tc>
          <w:tcPr>
            <w:tcW w:w="1820" w:type="dxa"/>
            <w:tcBorders>
              <w:top w:val="nil"/>
            </w:tcBorders>
          </w:tcPr>
          <w:p w14:paraId="38FE4072" w14:textId="77777777" w:rsidR="002F5B77" w:rsidRDefault="002F5B77" w:rsidP="002F5B77">
            <w:pPr>
              <w:ind w:left="-131"/>
              <w:rPr>
                <w:position w:val="-10"/>
              </w:rPr>
            </w:pPr>
            <w:r w:rsidRPr="002C196E">
              <w:rPr>
                <w:position w:val="-10"/>
              </w:rPr>
              <w:object w:dxaOrig="1540" w:dyaOrig="279" w14:anchorId="5417AABD">
                <v:shape id="_x0000_i1043" type="#_x0000_t75" style="width:77.15pt;height:13.8pt" o:ole="">
                  <v:imagedata r:id="rId38" o:title=""/>
                </v:shape>
                <o:OLEObject Type="Embed" ProgID="Equation.DSMT4" ShapeID="_x0000_i1043" DrawAspect="Content" ObjectID="_1609871510" r:id="rId39"/>
              </w:object>
            </w:r>
          </w:p>
          <w:p w14:paraId="2484B82A" w14:textId="0650B5FB" w:rsidR="002F5B77" w:rsidRDefault="002F5B77" w:rsidP="002F5B77">
            <w:pPr>
              <w:ind w:left="-131"/>
            </w:pPr>
            <w:r w:rsidRPr="005716AA">
              <w:rPr>
                <w:position w:val="-10"/>
              </w:rPr>
              <w:object w:dxaOrig="1760" w:dyaOrig="279" w14:anchorId="0CFB3972">
                <v:shape id="_x0000_i1044" type="#_x0000_t75" style="width:87.15pt;height:13.8pt" o:ole="">
                  <v:imagedata r:id="rId40" o:title=""/>
                </v:shape>
                <o:OLEObject Type="Embed" ProgID="Equation.DSMT4" ShapeID="_x0000_i1044" DrawAspect="Content" ObjectID="_1609871511" r:id="rId41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F6448F7" w14:textId="362FA4AD" w:rsidR="002F5B77" w:rsidRDefault="002F5B77" w:rsidP="002F5B77">
            <w:pPr>
              <w:ind w:left="-131"/>
              <w:rPr>
                <w:position w:val="-10"/>
              </w:rPr>
            </w:pPr>
            <w:r w:rsidRPr="002C196E">
              <w:rPr>
                <w:position w:val="-10"/>
              </w:rPr>
              <w:object w:dxaOrig="1540" w:dyaOrig="279" w14:anchorId="0539C02F">
                <v:shape id="_x0000_i1045" type="#_x0000_t75" style="width:77.15pt;height:13.8pt" o:ole="">
                  <v:imagedata r:id="rId42" o:title=""/>
                </v:shape>
                <o:OLEObject Type="Embed" ProgID="Equation.DSMT4" ShapeID="_x0000_i1045" DrawAspect="Content" ObjectID="_1609871512" r:id="rId43"/>
              </w:object>
            </w:r>
          </w:p>
          <w:p w14:paraId="36EBCCA3" w14:textId="443E4569" w:rsidR="002F5B77" w:rsidRPr="005716AA" w:rsidRDefault="002F5B77" w:rsidP="002F5B77">
            <w:pPr>
              <w:ind w:left="-131"/>
              <w:rPr>
                <w:position w:val="-10"/>
              </w:rPr>
            </w:pPr>
            <w:r w:rsidRPr="005716AA">
              <w:rPr>
                <w:position w:val="-10"/>
              </w:rPr>
              <w:object w:dxaOrig="1760" w:dyaOrig="279" w14:anchorId="654FDF81">
                <v:shape id="_x0000_i1046" type="#_x0000_t75" style="width:87.85pt;height:13.8pt" o:ole="">
                  <v:imagedata r:id="rId44" o:title=""/>
                </v:shape>
                <o:OLEObject Type="Embed" ProgID="Equation.DSMT4" ShapeID="_x0000_i1046" DrawAspect="Content" ObjectID="_1609871513" r:id="rId45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CE6D34C" w14:textId="77777777" w:rsidR="002F5B77" w:rsidRDefault="002F5B77" w:rsidP="002F5B77">
            <w:pPr>
              <w:ind w:left="-131"/>
              <w:rPr>
                <w:position w:val="-10"/>
              </w:rPr>
            </w:pPr>
            <w:r w:rsidRPr="002C196E">
              <w:rPr>
                <w:position w:val="-10"/>
              </w:rPr>
              <w:object w:dxaOrig="1540" w:dyaOrig="279" w14:anchorId="433F8986">
                <v:shape id="_x0000_i1047" type="#_x0000_t75" style="width:77.15pt;height:13.8pt" o:ole="">
                  <v:imagedata r:id="rId38" o:title=""/>
                </v:shape>
                <o:OLEObject Type="Embed" ProgID="Equation.DSMT4" ShapeID="_x0000_i1047" DrawAspect="Content" ObjectID="_1609871514" r:id="rId46"/>
              </w:object>
            </w:r>
          </w:p>
          <w:p w14:paraId="66FFF77C" w14:textId="6A455C17" w:rsidR="002F5B77" w:rsidRPr="005716AA" w:rsidRDefault="002F5B77" w:rsidP="002F5B77">
            <w:pPr>
              <w:ind w:left="-131"/>
              <w:rPr>
                <w:position w:val="-10"/>
              </w:rPr>
            </w:pPr>
            <w:r w:rsidRPr="005716AA">
              <w:rPr>
                <w:position w:val="-10"/>
              </w:rPr>
              <w:object w:dxaOrig="1740" w:dyaOrig="279" w14:anchorId="2E44CC79">
                <v:shape id="_x0000_i1048" type="#_x0000_t75" style="width:87.15pt;height:13.8pt" o:ole="">
                  <v:imagedata r:id="rId47" o:title=""/>
                </v:shape>
                <o:OLEObject Type="Embed" ProgID="Equation.DSMT4" ShapeID="_x0000_i1048" DrawAspect="Content" ObjectID="_1609871515" r:id="rId48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04C62B3D" w14:textId="0097A216" w:rsidR="002F5B77" w:rsidRPr="005716AA" w:rsidRDefault="002F5B77" w:rsidP="002F5B77">
            <w:pPr>
              <w:ind w:left="-131"/>
              <w:rPr>
                <w:position w:val="-10"/>
              </w:rPr>
            </w:pPr>
            <w:r w:rsidRPr="005716AA">
              <w:rPr>
                <w:position w:val="-10"/>
              </w:rPr>
              <w:object w:dxaOrig="1540" w:dyaOrig="279" w14:anchorId="731AA470">
                <v:shape id="_x0000_i1049" type="#_x0000_t75" style="width:77.15pt;height:13.8pt" o:ole="">
                  <v:imagedata r:id="rId38" o:title=""/>
                </v:shape>
                <o:OLEObject Type="Embed" ProgID="Equation.DSMT4" ShapeID="_x0000_i1049" DrawAspect="Content" ObjectID="_1609871516" r:id="rId49"/>
              </w:object>
            </w:r>
          </w:p>
          <w:p w14:paraId="417578CF" w14:textId="48B31942" w:rsidR="002F5B77" w:rsidRPr="005716AA" w:rsidRDefault="002F5B77" w:rsidP="002F5B77">
            <w:pPr>
              <w:ind w:left="-131"/>
              <w:rPr>
                <w:position w:val="-10"/>
              </w:rPr>
            </w:pPr>
            <w:r w:rsidRPr="005716AA">
              <w:rPr>
                <w:position w:val="-10"/>
              </w:rPr>
              <w:object w:dxaOrig="1760" w:dyaOrig="279" w14:anchorId="60234835">
                <v:shape id="_x0000_i1050" type="#_x0000_t75" style="width:87.85pt;height:13.8pt" o:ole="">
                  <v:imagedata r:id="rId44" o:title=""/>
                </v:shape>
                <o:OLEObject Type="Embed" ProgID="Equation.DSMT4" ShapeID="_x0000_i1050" DrawAspect="Content" ObjectID="_1609871517" r:id="rId50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2A87923" w14:textId="24060FEA" w:rsidR="002F5B77" w:rsidRPr="005716AA" w:rsidRDefault="002F5B77" w:rsidP="002F5B77">
            <w:pPr>
              <w:ind w:left="-131"/>
              <w:rPr>
                <w:position w:val="-10"/>
              </w:rPr>
            </w:pPr>
            <w:r w:rsidRPr="005716AA">
              <w:rPr>
                <w:position w:val="-10"/>
              </w:rPr>
              <w:object w:dxaOrig="1540" w:dyaOrig="279" w14:anchorId="4C90DB39">
                <v:shape id="_x0000_i1051" type="#_x0000_t75" style="width:77.15pt;height:13.8pt" o:ole="">
                  <v:imagedata r:id="rId51" o:title=""/>
                </v:shape>
                <o:OLEObject Type="Embed" ProgID="Equation.DSMT4" ShapeID="_x0000_i1051" DrawAspect="Content" ObjectID="_1609871518" r:id="rId52"/>
              </w:object>
            </w:r>
          </w:p>
          <w:p w14:paraId="243C08B0" w14:textId="428A8AC0" w:rsidR="002F5B77" w:rsidRPr="005716AA" w:rsidRDefault="002F5B77" w:rsidP="002F5B77">
            <w:pPr>
              <w:ind w:left="-131"/>
              <w:rPr>
                <w:position w:val="-10"/>
              </w:rPr>
            </w:pPr>
            <w:r w:rsidRPr="005716AA">
              <w:rPr>
                <w:position w:val="-10"/>
              </w:rPr>
              <w:object w:dxaOrig="1760" w:dyaOrig="279" w14:anchorId="6E1BFB74">
                <v:shape id="_x0000_i1052" type="#_x0000_t75" style="width:87.85pt;height:13.8pt" o:ole="">
                  <v:imagedata r:id="rId44" o:title=""/>
                </v:shape>
                <o:OLEObject Type="Embed" ProgID="Equation.DSMT4" ShapeID="_x0000_i1052" DrawAspect="Content" ObjectID="_1609871519" r:id="rId53"/>
              </w:object>
            </w:r>
          </w:p>
        </w:tc>
      </w:tr>
    </w:tbl>
    <w:p w14:paraId="7A036418" w14:textId="44139C00" w:rsidR="002F5B77" w:rsidRDefault="002F5B77"/>
    <w:tbl>
      <w:tblPr>
        <w:tblStyle w:val="TableGrid"/>
        <w:tblW w:w="919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3"/>
      </w:tblGrid>
      <w:tr w:rsidR="00BE4492" w14:paraId="6B3C86E2" w14:textId="77777777" w:rsidTr="00565327">
        <w:tc>
          <w:tcPr>
            <w:tcW w:w="9191" w:type="dxa"/>
            <w:gridSpan w:val="5"/>
            <w:tcBorders>
              <w:bottom w:val="single" w:sz="18" w:space="0" w:color="auto"/>
            </w:tcBorders>
          </w:tcPr>
          <w:p w14:paraId="04E89F86" w14:textId="2165DEE4" w:rsidR="00BE4492" w:rsidRPr="00B11DBC" w:rsidRDefault="00BE4492" w:rsidP="00565327">
            <w:pPr>
              <w:rPr>
                <w:lang w:val="ro-RO"/>
              </w:rPr>
            </w:pPr>
            <w:r>
              <w:t xml:space="preserve">2402. Se dau expresiile: </w:t>
            </w:r>
            <w:r w:rsidR="00364CAB" w:rsidRPr="00B11DBC">
              <w:rPr>
                <w:position w:val="-10"/>
              </w:rPr>
              <w:object w:dxaOrig="1359" w:dyaOrig="279" w14:anchorId="279126F0">
                <v:shape id="_x0000_i1053" type="#_x0000_t75" style="width:67.85pt;height:13.8pt" o:ole="">
                  <v:imagedata r:id="rId54" o:title=""/>
                </v:shape>
                <o:OLEObject Type="Embed" ProgID="Equation.DSMT4" ShapeID="_x0000_i1053" DrawAspect="Content" ObjectID="_1609871520" r:id="rId55"/>
              </w:object>
            </w:r>
            <w:r>
              <w:t xml:space="preserve">, </w:t>
            </w:r>
            <w:r w:rsidR="00364CAB" w:rsidRPr="00B11DBC">
              <w:rPr>
                <w:position w:val="-10"/>
              </w:rPr>
              <w:object w:dxaOrig="1260" w:dyaOrig="279" w14:anchorId="068F7BF7">
                <v:shape id="_x0000_i1054" type="#_x0000_t75" style="width:63.05pt;height:13.8pt" o:ole="">
                  <v:imagedata r:id="rId56" o:title=""/>
                </v:shape>
                <o:OLEObject Type="Embed" ProgID="Equation.DSMT4" ShapeID="_x0000_i1054" DrawAspect="Content" ObjectID="_1609871521" r:id="rId57"/>
              </w:object>
            </w:r>
            <w:r>
              <w:t xml:space="preserve">. Calculând </w:t>
            </w:r>
            <w:r w:rsidRPr="00B11DBC">
              <w:rPr>
                <w:position w:val="-4"/>
              </w:rPr>
              <w:object w:dxaOrig="940" w:dyaOrig="220" w14:anchorId="49935DBD">
                <v:shape id="_x0000_i1055" type="#_x0000_t75" style="width:46.85pt;height:11pt" o:ole="">
                  <v:imagedata r:id="rId8" o:title=""/>
                </v:shape>
                <o:OLEObject Type="Embed" ProgID="Equation.DSMT4" ShapeID="_x0000_i1055" DrawAspect="Content" ObjectID="_1609871522" r:id="rId58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B11DBC">
              <w:rPr>
                <w:position w:val="-4"/>
                <w:lang w:val="ro-RO"/>
              </w:rPr>
              <w:object w:dxaOrig="940" w:dyaOrig="220" w14:anchorId="357FFF8A">
                <v:shape id="_x0000_i1056" type="#_x0000_t75" style="width:46.85pt;height:11pt" o:ole="">
                  <v:imagedata r:id="rId10" o:title=""/>
                </v:shape>
                <o:OLEObject Type="Embed" ProgID="Equation.DSMT4" ShapeID="_x0000_i1056" DrawAspect="Content" ObjectID="_1609871523" r:id="rId59"/>
              </w:object>
            </w:r>
            <w:r>
              <w:rPr>
                <w:lang w:val="ro-RO"/>
              </w:rPr>
              <w:t>obținem:</w:t>
            </w:r>
          </w:p>
        </w:tc>
      </w:tr>
      <w:tr w:rsidR="00BE4492" w14:paraId="20972DB8" w14:textId="77777777" w:rsidTr="00C60273">
        <w:tc>
          <w:tcPr>
            <w:tcW w:w="1820" w:type="dxa"/>
            <w:tcBorders>
              <w:bottom w:val="nil"/>
            </w:tcBorders>
          </w:tcPr>
          <w:p w14:paraId="0C0F7694" w14:textId="77777777" w:rsidR="00BE4492" w:rsidRDefault="00BE4492" w:rsidP="00565327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</w:tcPr>
          <w:p w14:paraId="4844C396" w14:textId="77777777" w:rsidR="00BE4492" w:rsidRDefault="00BE4492" w:rsidP="00565327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11037B3" w14:textId="77777777" w:rsidR="00BE4492" w:rsidRDefault="00BE4492" w:rsidP="00565327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6357837" w14:textId="77777777" w:rsidR="00BE4492" w:rsidRDefault="00BE4492" w:rsidP="00565327">
            <w:pPr>
              <w:jc w:val="center"/>
            </w:pPr>
            <w:r>
              <w:t>d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C519392" w14:textId="77777777" w:rsidR="00BE4492" w:rsidRDefault="00BE4492" w:rsidP="00565327">
            <w:pPr>
              <w:jc w:val="center"/>
            </w:pPr>
            <w:r>
              <w:t>e)</w:t>
            </w:r>
          </w:p>
        </w:tc>
      </w:tr>
      <w:tr w:rsidR="00364CAB" w14:paraId="3E5B13F9" w14:textId="77777777" w:rsidTr="00565327">
        <w:tc>
          <w:tcPr>
            <w:tcW w:w="1820" w:type="dxa"/>
            <w:tcBorders>
              <w:top w:val="nil"/>
            </w:tcBorders>
          </w:tcPr>
          <w:p w14:paraId="2812862E" w14:textId="4E5B8884" w:rsidR="00364CAB" w:rsidRDefault="00364CAB" w:rsidP="00364CAB">
            <w:r w:rsidRPr="00364CAB">
              <w:rPr>
                <w:position w:val="-10"/>
              </w:rPr>
              <w:object w:dxaOrig="1460" w:dyaOrig="279" w14:anchorId="508AB706">
                <v:shape id="_x0000_i1057" type="#_x0000_t75" style="width:73.05pt;height:13.8pt" o:ole="">
                  <v:imagedata r:id="rId60" o:title=""/>
                </v:shape>
                <o:OLEObject Type="Embed" ProgID="Equation.DSMT4" ShapeID="_x0000_i1057" DrawAspect="Content" ObjectID="_1609871524" r:id="rId61"/>
              </w:object>
            </w:r>
            <w:r>
              <w:t xml:space="preserve"> </w:t>
            </w:r>
          </w:p>
          <w:p w14:paraId="3BD59E42" w14:textId="69B261C2" w:rsidR="00364CAB" w:rsidRDefault="00364CAB" w:rsidP="00364CAB">
            <w:r w:rsidRPr="00364CAB">
              <w:rPr>
                <w:position w:val="-10"/>
              </w:rPr>
              <w:object w:dxaOrig="1280" w:dyaOrig="279" w14:anchorId="749C37B8">
                <v:shape id="_x0000_i1058" type="#_x0000_t75" style="width:64.1pt;height:13.8pt" o:ole="">
                  <v:imagedata r:id="rId62" o:title=""/>
                </v:shape>
                <o:OLEObject Type="Embed" ProgID="Equation.DSMT4" ShapeID="_x0000_i1058" DrawAspect="Content" ObjectID="_1609871525" r:id="rId63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04C1653C" w14:textId="77777777" w:rsidR="00364CAB" w:rsidRDefault="00364CAB" w:rsidP="00364CAB">
            <w:r w:rsidRPr="00364CAB">
              <w:rPr>
                <w:position w:val="-10"/>
              </w:rPr>
              <w:object w:dxaOrig="1460" w:dyaOrig="279" w14:anchorId="7B5D4184">
                <v:shape id="_x0000_i1059" type="#_x0000_t75" style="width:73.05pt;height:13.8pt" o:ole="">
                  <v:imagedata r:id="rId64" o:title=""/>
                </v:shape>
                <o:OLEObject Type="Embed" ProgID="Equation.DSMT4" ShapeID="_x0000_i1059" DrawAspect="Content" ObjectID="_1609871526" r:id="rId65"/>
              </w:object>
            </w:r>
            <w:r>
              <w:t xml:space="preserve"> </w:t>
            </w:r>
          </w:p>
          <w:p w14:paraId="663D6AB0" w14:textId="6EA707A0" w:rsidR="00364CAB" w:rsidRPr="00364CAB" w:rsidRDefault="00364CAB" w:rsidP="00364CAB">
            <w:r w:rsidRPr="00364CAB">
              <w:rPr>
                <w:position w:val="-10"/>
              </w:rPr>
              <w:object w:dxaOrig="1160" w:dyaOrig="279" w14:anchorId="43A75053">
                <v:shape id="_x0000_i1060" type="#_x0000_t75" style="width:57.9pt;height:13.8pt" o:ole="">
                  <v:imagedata r:id="rId66" o:title=""/>
                </v:shape>
                <o:OLEObject Type="Embed" ProgID="Equation.DSMT4" ShapeID="_x0000_i1060" DrawAspect="Content" ObjectID="_1609871527" r:id="rId67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447E937B" w14:textId="77777777" w:rsidR="00364CAB" w:rsidRDefault="00364CAB" w:rsidP="00364CAB">
            <w:r w:rsidRPr="00364CAB">
              <w:rPr>
                <w:position w:val="-10"/>
              </w:rPr>
              <w:object w:dxaOrig="1460" w:dyaOrig="279" w14:anchorId="176F7FA8">
                <v:shape id="_x0000_i1061" type="#_x0000_t75" style="width:73.05pt;height:13.8pt" o:ole="">
                  <v:imagedata r:id="rId64" o:title=""/>
                </v:shape>
                <o:OLEObject Type="Embed" ProgID="Equation.DSMT4" ShapeID="_x0000_i1061" DrawAspect="Content" ObjectID="_1609871528" r:id="rId68"/>
              </w:object>
            </w:r>
            <w:r>
              <w:t xml:space="preserve"> </w:t>
            </w:r>
          </w:p>
          <w:p w14:paraId="02CFBFA0" w14:textId="4C97BF90" w:rsidR="00364CAB" w:rsidRPr="00364CAB" w:rsidRDefault="00364CAB" w:rsidP="00364CAB">
            <w:r w:rsidRPr="00364CAB">
              <w:rPr>
                <w:position w:val="-10"/>
              </w:rPr>
              <w:object w:dxaOrig="1280" w:dyaOrig="279" w14:anchorId="595B23DD">
                <v:shape id="_x0000_i1062" type="#_x0000_t75" style="width:64.1pt;height:13.8pt" o:ole="">
                  <v:imagedata r:id="rId62" o:title=""/>
                </v:shape>
                <o:OLEObject Type="Embed" ProgID="Equation.DSMT4" ShapeID="_x0000_i1062" DrawAspect="Content" ObjectID="_1609871529" r:id="rId69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649BA30B" w14:textId="353DB787" w:rsidR="00364CAB" w:rsidRDefault="00364CAB" w:rsidP="00364CAB">
            <w:r w:rsidRPr="00364CAB">
              <w:rPr>
                <w:position w:val="-10"/>
              </w:rPr>
              <w:object w:dxaOrig="1460" w:dyaOrig="279" w14:anchorId="02F4A918">
                <v:shape id="_x0000_i1063" type="#_x0000_t75" style="width:73.05pt;height:13.8pt" o:ole="">
                  <v:imagedata r:id="rId70" o:title=""/>
                </v:shape>
                <o:OLEObject Type="Embed" ProgID="Equation.DSMT4" ShapeID="_x0000_i1063" DrawAspect="Content" ObjectID="_1609871530" r:id="rId71"/>
              </w:object>
            </w:r>
            <w:r>
              <w:t xml:space="preserve"> </w:t>
            </w:r>
          </w:p>
          <w:p w14:paraId="013BBEFE" w14:textId="41CAD375" w:rsidR="00364CAB" w:rsidRPr="00364CAB" w:rsidRDefault="00364CAB" w:rsidP="00364CAB">
            <w:r w:rsidRPr="00364CAB">
              <w:rPr>
                <w:position w:val="-10"/>
              </w:rPr>
              <w:object w:dxaOrig="1280" w:dyaOrig="279" w14:anchorId="7F07AD98">
                <v:shape id="_x0000_i1064" type="#_x0000_t75" style="width:64.1pt;height:13.8pt" o:ole="">
                  <v:imagedata r:id="rId62" o:title=""/>
                </v:shape>
                <o:OLEObject Type="Embed" ProgID="Equation.DSMT4" ShapeID="_x0000_i1064" DrawAspect="Content" ObjectID="_1609871531" r:id="rId72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243BAB3D" w14:textId="77777777" w:rsidR="00364CAB" w:rsidRDefault="00364CAB" w:rsidP="00364CAB">
            <w:r w:rsidRPr="00364CAB">
              <w:rPr>
                <w:position w:val="-10"/>
              </w:rPr>
              <w:object w:dxaOrig="1460" w:dyaOrig="279" w14:anchorId="1D1F1004">
                <v:shape id="_x0000_i1065" type="#_x0000_t75" style="width:73.05pt;height:13.8pt" o:ole="">
                  <v:imagedata r:id="rId64" o:title=""/>
                </v:shape>
                <o:OLEObject Type="Embed" ProgID="Equation.DSMT4" ShapeID="_x0000_i1065" DrawAspect="Content" ObjectID="_1609871532" r:id="rId73"/>
              </w:object>
            </w:r>
            <w:r>
              <w:t xml:space="preserve"> </w:t>
            </w:r>
          </w:p>
          <w:p w14:paraId="59842A64" w14:textId="164CED4A" w:rsidR="00364CAB" w:rsidRPr="00364CAB" w:rsidRDefault="00364CAB" w:rsidP="00364CAB">
            <w:r w:rsidRPr="00364CAB">
              <w:rPr>
                <w:position w:val="-10"/>
              </w:rPr>
              <w:object w:dxaOrig="1280" w:dyaOrig="279" w14:anchorId="4BB61B21">
                <v:shape id="_x0000_i1066" type="#_x0000_t75" style="width:64.1pt;height:13.8pt" o:ole="">
                  <v:imagedata r:id="rId74" o:title=""/>
                </v:shape>
                <o:OLEObject Type="Embed" ProgID="Equation.DSMT4" ShapeID="_x0000_i1066" DrawAspect="Content" ObjectID="_1609871533" r:id="rId75"/>
              </w:object>
            </w:r>
            <w:r>
              <w:t xml:space="preserve"> </w:t>
            </w:r>
          </w:p>
        </w:tc>
      </w:tr>
    </w:tbl>
    <w:p w14:paraId="3F547ECC" w14:textId="5C45FBED" w:rsidR="00BE4492" w:rsidRDefault="00BE4492"/>
    <w:tbl>
      <w:tblPr>
        <w:tblStyle w:val="TableGrid"/>
        <w:tblW w:w="919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3"/>
      </w:tblGrid>
      <w:tr w:rsidR="00364CAB" w14:paraId="36115DE4" w14:textId="77777777" w:rsidTr="00565327">
        <w:tc>
          <w:tcPr>
            <w:tcW w:w="9191" w:type="dxa"/>
            <w:gridSpan w:val="5"/>
            <w:tcBorders>
              <w:bottom w:val="single" w:sz="18" w:space="0" w:color="auto"/>
            </w:tcBorders>
          </w:tcPr>
          <w:p w14:paraId="14665D2E" w14:textId="4A142C98" w:rsidR="00364CAB" w:rsidRPr="00B11DBC" w:rsidRDefault="00364CAB" w:rsidP="00565327">
            <w:pPr>
              <w:rPr>
                <w:lang w:val="ro-RO"/>
              </w:rPr>
            </w:pPr>
            <w:r>
              <w:t>240</w:t>
            </w:r>
            <w:r w:rsidR="009C0161">
              <w:t>3</w:t>
            </w:r>
            <w:r>
              <w:t xml:space="preserve">. Se dau expresiile: </w:t>
            </w:r>
            <w:r w:rsidRPr="00364CAB">
              <w:rPr>
                <w:position w:val="-6"/>
              </w:rPr>
              <w:object w:dxaOrig="1240" w:dyaOrig="240" w14:anchorId="0EE8214C">
                <v:shape id="_x0000_i1067" type="#_x0000_t75" style="width:62pt;height:12.05pt" o:ole="">
                  <v:imagedata r:id="rId76" o:title=""/>
                </v:shape>
                <o:OLEObject Type="Embed" ProgID="Equation.DSMT4" ShapeID="_x0000_i1067" DrawAspect="Content" ObjectID="_1609871534" r:id="rId77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1420" w:dyaOrig="240" w14:anchorId="7A52253E">
                <v:shape id="_x0000_i1068" type="#_x0000_t75" style="width:70.95pt;height:12.05pt" o:ole="">
                  <v:imagedata r:id="rId78" o:title=""/>
                </v:shape>
                <o:OLEObject Type="Embed" ProgID="Equation.DSMT4" ShapeID="_x0000_i1068" DrawAspect="Content" ObjectID="_1609871535" r:id="rId79"/>
              </w:object>
            </w:r>
            <w:r>
              <w:t xml:space="preserve">. Calculând </w:t>
            </w:r>
            <w:r w:rsidR="009C0161" w:rsidRPr="00B11DBC">
              <w:rPr>
                <w:position w:val="-4"/>
              </w:rPr>
              <w:object w:dxaOrig="960" w:dyaOrig="220" w14:anchorId="3C6BA40D">
                <v:shape id="_x0000_i1069" type="#_x0000_t75" style="width:47.9pt;height:11pt" o:ole="">
                  <v:imagedata r:id="rId80" o:title=""/>
                </v:shape>
                <o:OLEObject Type="Embed" ProgID="Equation.DSMT4" ShapeID="_x0000_i1069" DrawAspect="Content" ObjectID="_1609871536" r:id="rId81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="009C0161" w:rsidRPr="00B11DBC">
              <w:rPr>
                <w:position w:val="-4"/>
                <w:lang w:val="ro-RO"/>
              </w:rPr>
              <w:object w:dxaOrig="960" w:dyaOrig="220" w14:anchorId="08814930">
                <v:shape id="_x0000_i1070" type="#_x0000_t75" style="width:47.9pt;height:11pt" o:ole="">
                  <v:imagedata r:id="rId82" o:title=""/>
                </v:shape>
                <o:OLEObject Type="Embed" ProgID="Equation.DSMT4" ShapeID="_x0000_i1070" DrawAspect="Content" ObjectID="_1609871537" r:id="rId83"/>
              </w:object>
            </w:r>
            <w:r>
              <w:rPr>
                <w:lang w:val="ro-RO"/>
              </w:rPr>
              <w:t>obținem:</w:t>
            </w:r>
          </w:p>
        </w:tc>
      </w:tr>
      <w:tr w:rsidR="00364CAB" w14:paraId="28DB7F24" w14:textId="77777777" w:rsidTr="00C60273">
        <w:tc>
          <w:tcPr>
            <w:tcW w:w="1820" w:type="dxa"/>
            <w:tcBorders>
              <w:bottom w:val="nil"/>
            </w:tcBorders>
          </w:tcPr>
          <w:p w14:paraId="534BC5CC" w14:textId="77777777" w:rsidR="00364CAB" w:rsidRDefault="00364CAB" w:rsidP="00565327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CF01860" w14:textId="77777777" w:rsidR="00364CAB" w:rsidRDefault="00364CAB" w:rsidP="00565327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1E3D89E" w14:textId="77777777" w:rsidR="00364CAB" w:rsidRDefault="00364CAB" w:rsidP="00565327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5CF9F2A6" w14:textId="77777777" w:rsidR="00364CAB" w:rsidRDefault="00364CAB" w:rsidP="00565327">
            <w:pPr>
              <w:jc w:val="center"/>
            </w:pPr>
            <w:r>
              <w:t>d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BDEAE8E" w14:textId="77777777" w:rsidR="00364CAB" w:rsidRDefault="00364CAB" w:rsidP="00565327">
            <w:pPr>
              <w:jc w:val="center"/>
            </w:pPr>
            <w:r>
              <w:t>e)</w:t>
            </w:r>
          </w:p>
        </w:tc>
      </w:tr>
      <w:tr w:rsidR="009C0161" w14:paraId="2FE2FFB5" w14:textId="77777777" w:rsidTr="00565327">
        <w:tc>
          <w:tcPr>
            <w:tcW w:w="1820" w:type="dxa"/>
            <w:tcBorders>
              <w:top w:val="nil"/>
            </w:tcBorders>
          </w:tcPr>
          <w:p w14:paraId="197C0271" w14:textId="1B323CBC" w:rsidR="009C0161" w:rsidRDefault="009C0161" w:rsidP="009C0161">
            <w:r w:rsidRPr="009C0161">
              <w:rPr>
                <w:position w:val="-6"/>
              </w:rPr>
              <w:object w:dxaOrig="940" w:dyaOrig="240" w14:anchorId="0750DA09">
                <v:shape id="_x0000_i1071" type="#_x0000_t75" style="width:46.85pt;height:12.05pt" o:ole="">
                  <v:imagedata r:id="rId84" o:title=""/>
                </v:shape>
                <o:OLEObject Type="Embed" ProgID="Equation.DSMT4" ShapeID="_x0000_i1071" DrawAspect="Content" ObjectID="_1609871538" r:id="rId85"/>
              </w:object>
            </w:r>
            <w:r>
              <w:t xml:space="preserve"> </w:t>
            </w:r>
          </w:p>
          <w:p w14:paraId="02B4C462" w14:textId="45766D76" w:rsidR="009C0161" w:rsidRDefault="009C0161" w:rsidP="009C0161">
            <w:r w:rsidRPr="009C0161">
              <w:rPr>
                <w:position w:val="-6"/>
              </w:rPr>
              <w:object w:dxaOrig="1320" w:dyaOrig="240" w14:anchorId="43C93827">
                <v:shape id="_x0000_i1072" type="#_x0000_t75" style="width:66.15pt;height:12.05pt" o:ole="">
                  <v:imagedata r:id="rId86" o:title=""/>
                </v:shape>
                <o:OLEObject Type="Embed" ProgID="Equation.DSMT4" ShapeID="_x0000_i1072" DrawAspect="Content" ObjectID="_1609871539" r:id="rId87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6BDE8E15" w14:textId="17ECB264" w:rsidR="009C0161" w:rsidRDefault="009C0161" w:rsidP="009C0161">
            <w:r w:rsidRPr="009C0161">
              <w:rPr>
                <w:position w:val="-6"/>
              </w:rPr>
              <w:object w:dxaOrig="940" w:dyaOrig="240" w14:anchorId="65D2DF26">
                <v:shape id="_x0000_i1073" type="#_x0000_t75" style="width:46.85pt;height:12.05pt" o:ole="">
                  <v:imagedata r:id="rId88" o:title=""/>
                </v:shape>
                <o:OLEObject Type="Embed" ProgID="Equation.DSMT4" ShapeID="_x0000_i1073" DrawAspect="Content" ObjectID="_1609871540" r:id="rId89"/>
              </w:object>
            </w:r>
            <w:r>
              <w:t xml:space="preserve"> </w:t>
            </w:r>
          </w:p>
          <w:p w14:paraId="53FDBB75" w14:textId="50FC34C2" w:rsidR="009C0161" w:rsidRPr="00364CAB" w:rsidRDefault="009C0161" w:rsidP="009C0161">
            <w:r w:rsidRPr="009C0161">
              <w:rPr>
                <w:position w:val="-6"/>
              </w:rPr>
              <w:object w:dxaOrig="1320" w:dyaOrig="240" w14:anchorId="65C79922">
                <v:shape id="_x0000_i1074" type="#_x0000_t75" style="width:66.15pt;height:12.05pt" o:ole="">
                  <v:imagedata r:id="rId86" o:title=""/>
                </v:shape>
                <o:OLEObject Type="Embed" ProgID="Equation.DSMT4" ShapeID="_x0000_i1074" DrawAspect="Content" ObjectID="_1609871541" r:id="rId90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6046A7E4" w14:textId="77777777" w:rsidR="009C0161" w:rsidRDefault="009C0161" w:rsidP="009C0161">
            <w:r w:rsidRPr="009C0161">
              <w:rPr>
                <w:position w:val="-6"/>
              </w:rPr>
              <w:object w:dxaOrig="940" w:dyaOrig="240" w14:anchorId="744BF77E">
                <v:shape id="_x0000_i1075" type="#_x0000_t75" style="width:46.85pt;height:12.05pt" o:ole="">
                  <v:imagedata r:id="rId88" o:title=""/>
                </v:shape>
                <o:OLEObject Type="Embed" ProgID="Equation.DSMT4" ShapeID="_x0000_i1075" DrawAspect="Content" ObjectID="_1609871542" r:id="rId91"/>
              </w:object>
            </w:r>
            <w:r>
              <w:t xml:space="preserve"> </w:t>
            </w:r>
          </w:p>
          <w:p w14:paraId="44B98ED4" w14:textId="79D60D68" w:rsidR="009C0161" w:rsidRPr="00364CAB" w:rsidRDefault="009C0161" w:rsidP="009C0161">
            <w:r w:rsidRPr="009C0161">
              <w:rPr>
                <w:position w:val="-6"/>
              </w:rPr>
              <w:object w:dxaOrig="1340" w:dyaOrig="240" w14:anchorId="2162A452">
                <v:shape id="_x0000_i1076" type="#_x0000_t75" style="width:66.85pt;height:12.05pt" o:ole="">
                  <v:imagedata r:id="rId92" o:title=""/>
                </v:shape>
                <o:OLEObject Type="Embed" ProgID="Equation.DSMT4" ShapeID="_x0000_i1076" DrawAspect="Content" ObjectID="_1609871543" r:id="rId93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3A394EB4" w14:textId="6CF30C79" w:rsidR="009C0161" w:rsidRDefault="009C0161" w:rsidP="009C0161">
            <w:r w:rsidRPr="009C0161">
              <w:rPr>
                <w:position w:val="-6"/>
              </w:rPr>
              <w:object w:dxaOrig="1219" w:dyaOrig="240" w14:anchorId="281DCF2A">
                <v:shape id="_x0000_i1077" type="#_x0000_t75" style="width:61pt;height:12.05pt" o:ole="">
                  <v:imagedata r:id="rId94" o:title=""/>
                </v:shape>
                <o:OLEObject Type="Embed" ProgID="Equation.DSMT4" ShapeID="_x0000_i1077" DrawAspect="Content" ObjectID="_1609871544" r:id="rId95"/>
              </w:object>
            </w:r>
            <w:r>
              <w:t xml:space="preserve"> </w:t>
            </w:r>
          </w:p>
          <w:p w14:paraId="7CD9A432" w14:textId="438D2688" w:rsidR="009C0161" w:rsidRPr="00364CAB" w:rsidRDefault="009C0161" w:rsidP="009C0161">
            <w:r w:rsidRPr="009C0161">
              <w:rPr>
                <w:position w:val="-6"/>
              </w:rPr>
              <w:object w:dxaOrig="1320" w:dyaOrig="240" w14:anchorId="1AA154A7">
                <v:shape id="_x0000_i1078" type="#_x0000_t75" style="width:66.15pt;height:12.05pt" o:ole="">
                  <v:imagedata r:id="rId86" o:title=""/>
                </v:shape>
                <o:OLEObject Type="Embed" ProgID="Equation.DSMT4" ShapeID="_x0000_i1078" DrawAspect="Content" ObjectID="_1609871545" r:id="rId96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06B6B94" w14:textId="77777777" w:rsidR="009C0161" w:rsidRDefault="009C0161" w:rsidP="009C0161">
            <w:r w:rsidRPr="009C0161">
              <w:rPr>
                <w:position w:val="-6"/>
              </w:rPr>
              <w:object w:dxaOrig="940" w:dyaOrig="240" w14:anchorId="7F389721">
                <v:shape id="_x0000_i1079" type="#_x0000_t75" style="width:46.85pt;height:12.05pt" o:ole="">
                  <v:imagedata r:id="rId88" o:title=""/>
                </v:shape>
                <o:OLEObject Type="Embed" ProgID="Equation.DSMT4" ShapeID="_x0000_i1079" DrawAspect="Content" ObjectID="_1609871546" r:id="rId97"/>
              </w:object>
            </w:r>
            <w:r>
              <w:t xml:space="preserve"> </w:t>
            </w:r>
          </w:p>
          <w:p w14:paraId="0D812E89" w14:textId="2F9C7522" w:rsidR="009C0161" w:rsidRPr="00364CAB" w:rsidRDefault="009C0161" w:rsidP="009C0161">
            <w:r w:rsidRPr="009C0161">
              <w:rPr>
                <w:position w:val="-6"/>
              </w:rPr>
              <w:object w:dxaOrig="1340" w:dyaOrig="240" w14:anchorId="390ADA74">
                <v:shape id="_x0000_i1080" type="#_x0000_t75" style="width:66.85pt;height:12.05pt" o:ole="">
                  <v:imagedata r:id="rId98" o:title=""/>
                </v:shape>
                <o:OLEObject Type="Embed" ProgID="Equation.DSMT4" ShapeID="_x0000_i1080" DrawAspect="Content" ObjectID="_1609871547" r:id="rId99"/>
              </w:object>
            </w:r>
            <w:r>
              <w:t xml:space="preserve"> </w:t>
            </w:r>
          </w:p>
        </w:tc>
      </w:tr>
    </w:tbl>
    <w:p w14:paraId="03DEA18C" w14:textId="287D5B33" w:rsidR="00364CAB" w:rsidRDefault="00364CAB"/>
    <w:tbl>
      <w:tblPr>
        <w:tblStyle w:val="TableGrid"/>
        <w:tblW w:w="919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3"/>
      </w:tblGrid>
      <w:tr w:rsidR="009C0161" w14:paraId="770CCFE8" w14:textId="77777777" w:rsidTr="00565327">
        <w:tc>
          <w:tcPr>
            <w:tcW w:w="9191" w:type="dxa"/>
            <w:gridSpan w:val="5"/>
            <w:tcBorders>
              <w:bottom w:val="single" w:sz="18" w:space="0" w:color="auto"/>
            </w:tcBorders>
          </w:tcPr>
          <w:p w14:paraId="724909E0" w14:textId="510C5A66" w:rsidR="009C0161" w:rsidRPr="00B11DBC" w:rsidRDefault="009C0161" w:rsidP="00565327">
            <w:pPr>
              <w:rPr>
                <w:lang w:val="ro-RO"/>
              </w:rPr>
            </w:pPr>
            <w:r>
              <w:t xml:space="preserve">2404. Se dau expresiile: </w:t>
            </w:r>
            <w:r w:rsidRPr="00364CAB">
              <w:rPr>
                <w:position w:val="-6"/>
              </w:rPr>
              <w:object w:dxaOrig="1340" w:dyaOrig="240" w14:anchorId="348F06D8">
                <v:shape id="_x0000_i1081" type="#_x0000_t75" style="width:66.85pt;height:12.05pt" o:ole="">
                  <v:imagedata r:id="rId100" o:title=""/>
                </v:shape>
                <o:OLEObject Type="Embed" ProgID="Equation.DSMT4" ShapeID="_x0000_i1081" DrawAspect="Content" ObjectID="_1609871548" r:id="rId101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1320" w:dyaOrig="240" w14:anchorId="6E0655D2">
                <v:shape id="_x0000_i1082" type="#_x0000_t75" style="width:66.15pt;height:12.05pt" o:ole="">
                  <v:imagedata r:id="rId102" o:title=""/>
                </v:shape>
                <o:OLEObject Type="Embed" ProgID="Equation.DSMT4" ShapeID="_x0000_i1082" DrawAspect="Content" ObjectID="_1609871549" r:id="rId103"/>
              </w:object>
            </w:r>
            <w:r>
              <w:t xml:space="preserve">. Calculând </w:t>
            </w:r>
            <w:r w:rsidRPr="00B11DBC">
              <w:rPr>
                <w:position w:val="-4"/>
              </w:rPr>
              <w:object w:dxaOrig="960" w:dyaOrig="220" w14:anchorId="041752D4">
                <v:shape id="_x0000_i1083" type="#_x0000_t75" style="width:47.9pt;height:11pt" o:ole="">
                  <v:imagedata r:id="rId80" o:title=""/>
                </v:shape>
                <o:OLEObject Type="Embed" ProgID="Equation.DSMT4" ShapeID="_x0000_i1083" DrawAspect="Content" ObjectID="_1609871550" r:id="rId104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B11DBC">
              <w:rPr>
                <w:position w:val="-4"/>
                <w:lang w:val="ro-RO"/>
              </w:rPr>
              <w:object w:dxaOrig="960" w:dyaOrig="220" w14:anchorId="0DD1341C">
                <v:shape id="_x0000_i1084" type="#_x0000_t75" style="width:47.9pt;height:11pt" o:ole="">
                  <v:imagedata r:id="rId82" o:title=""/>
                </v:shape>
                <o:OLEObject Type="Embed" ProgID="Equation.DSMT4" ShapeID="_x0000_i1084" DrawAspect="Content" ObjectID="_1609871551" r:id="rId105"/>
              </w:object>
            </w:r>
            <w:r>
              <w:rPr>
                <w:lang w:val="ro-RO"/>
              </w:rPr>
              <w:t>obținem:</w:t>
            </w:r>
          </w:p>
        </w:tc>
      </w:tr>
      <w:tr w:rsidR="009C0161" w14:paraId="4F139FEA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190E919" w14:textId="77777777" w:rsidR="009C0161" w:rsidRDefault="009C0161" w:rsidP="00565327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6F4B3A9F" w14:textId="77777777" w:rsidR="009C0161" w:rsidRDefault="009C0161" w:rsidP="00565327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414DE19" w14:textId="77777777" w:rsidR="009C0161" w:rsidRDefault="009C0161" w:rsidP="00565327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1F993422" w14:textId="77777777" w:rsidR="009C0161" w:rsidRDefault="009C0161" w:rsidP="00565327">
            <w:pPr>
              <w:jc w:val="center"/>
            </w:pPr>
            <w:r>
              <w:t>d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371C807" w14:textId="77777777" w:rsidR="009C0161" w:rsidRDefault="009C0161" w:rsidP="00565327">
            <w:pPr>
              <w:jc w:val="center"/>
            </w:pPr>
            <w:r>
              <w:t>e)</w:t>
            </w:r>
          </w:p>
        </w:tc>
      </w:tr>
      <w:tr w:rsidR="009C0161" w14:paraId="16A461C2" w14:textId="77777777" w:rsidTr="00565327">
        <w:tc>
          <w:tcPr>
            <w:tcW w:w="1820" w:type="dxa"/>
            <w:tcBorders>
              <w:top w:val="nil"/>
            </w:tcBorders>
          </w:tcPr>
          <w:p w14:paraId="3EEAB903" w14:textId="02F91607" w:rsidR="009C0161" w:rsidRDefault="009C0161" w:rsidP="009C0161">
            <w:r w:rsidRPr="009C0161">
              <w:rPr>
                <w:position w:val="-6"/>
              </w:rPr>
              <w:object w:dxaOrig="1420" w:dyaOrig="240" w14:anchorId="2DC8C647">
                <v:shape id="_x0000_i1085" type="#_x0000_t75" style="width:70.95pt;height:12.05pt" o:ole="">
                  <v:imagedata r:id="rId106" o:title=""/>
                </v:shape>
                <o:OLEObject Type="Embed" ProgID="Equation.DSMT4" ShapeID="_x0000_i1085" DrawAspect="Content" ObjectID="_1609871552" r:id="rId107"/>
              </w:object>
            </w:r>
            <w:r>
              <w:t xml:space="preserve"> </w:t>
            </w:r>
          </w:p>
          <w:p w14:paraId="4DC87C3C" w14:textId="6F9A3664" w:rsidR="009C0161" w:rsidRDefault="009C0161" w:rsidP="009C0161">
            <w:r w:rsidRPr="009C0161">
              <w:rPr>
                <w:position w:val="-6"/>
              </w:rPr>
              <w:object w:dxaOrig="1300" w:dyaOrig="240" w14:anchorId="0A6B5CCD">
                <v:shape id="_x0000_i1086" type="#_x0000_t75" style="width:65.1pt;height:12.05pt" o:ole="">
                  <v:imagedata r:id="rId108" o:title=""/>
                </v:shape>
                <o:OLEObject Type="Embed" ProgID="Equation.DSMT4" ShapeID="_x0000_i1086" DrawAspect="Content" ObjectID="_1609871553" r:id="rId109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14C2DFA4" w14:textId="28F7DBEA" w:rsidR="009C0161" w:rsidRDefault="009C0161" w:rsidP="009C0161">
            <w:r w:rsidRPr="009C0161">
              <w:rPr>
                <w:position w:val="-6"/>
              </w:rPr>
              <w:object w:dxaOrig="1420" w:dyaOrig="240" w14:anchorId="0612B3B8">
                <v:shape id="_x0000_i1087" type="#_x0000_t75" style="width:70.95pt;height:12.05pt" o:ole="">
                  <v:imagedata r:id="rId110" o:title=""/>
                </v:shape>
                <o:OLEObject Type="Embed" ProgID="Equation.DSMT4" ShapeID="_x0000_i1087" DrawAspect="Content" ObjectID="_1609871554" r:id="rId111"/>
              </w:object>
            </w:r>
            <w:r>
              <w:t xml:space="preserve"> </w:t>
            </w:r>
          </w:p>
          <w:p w14:paraId="49D9D70D" w14:textId="130A64A8" w:rsidR="009C0161" w:rsidRPr="00364CAB" w:rsidRDefault="009C0161" w:rsidP="009C0161">
            <w:r w:rsidRPr="009C0161">
              <w:rPr>
                <w:position w:val="-6"/>
              </w:rPr>
              <w:object w:dxaOrig="1300" w:dyaOrig="240" w14:anchorId="16855963">
                <v:shape id="_x0000_i1088" type="#_x0000_t75" style="width:65.1pt;height:12.05pt" o:ole="">
                  <v:imagedata r:id="rId108" o:title=""/>
                </v:shape>
                <o:OLEObject Type="Embed" ProgID="Equation.DSMT4" ShapeID="_x0000_i1088" DrawAspect="Content" ObjectID="_1609871555" r:id="rId112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19510E20" w14:textId="77777777" w:rsidR="009C0161" w:rsidRDefault="009C0161" w:rsidP="009C0161">
            <w:r w:rsidRPr="009C0161">
              <w:rPr>
                <w:position w:val="-6"/>
              </w:rPr>
              <w:object w:dxaOrig="1420" w:dyaOrig="240" w14:anchorId="53ABDF0D">
                <v:shape id="_x0000_i1089" type="#_x0000_t75" style="width:70.95pt;height:12.05pt" o:ole="">
                  <v:imagedata r:id="rId106" o:title=""/>
                </v:shape>
                <o:OLEObject Type="Embed" ProgID="Equation.DSMT4" ShapeID="_x0000_i1089" DrawAspect="Content" ObjectID="_1609871556" r:id="rId113"/>
              </w:object>
            </w:r>
            <w:r>
              <w:t xml:space="preserve"> </w:t>
            </w:r>
          </w:p>
          <w:p w14:paraId="5A4D33F5" w14:textId="44C01B6E" w:rsidR="009C0161" w:rsidRPr="00364CAB" w:rsidRDefault="009C0161" w:rsidP="009C0161">
            <w:r w:rsidRPr="009C0161">
              <w:rPr>
                <w:position w:val="-6"/>
              </w:rPr>
              <w:object w:dxaOrig="1300" w:dyaOrig="240" w14:anchorId="0398D5DC">
                <v:shape id="_x0000_i1090" type="#_x0000_t75" style="width:65.1pt;height:12.05pt" o:ole="">
                  <v:imagedata r:id="rId114" o:title=""/>
                </v:shape>
                <o:OLEObject Type="Embed" ProgID="Equation.DSMT4" ShapeID="_x0000_i1090" DrawAspect="Content" ObjectID="_1609871557" r:id="rId115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27035A6F" w14:textId="06791D9C" w:rsidR="009C0161" w:rsidRDefault="009C0161" w:rsidP="009C0161">
            <w:r w:rsidRPr="009C0161">
              <w:rPr>
                <w:position w:val="-6"/>
              </w:rPr>
              <w:object w:dxaOrig="1420" w:dyaOrig="240" w14:anchorId="725F5E41">
                <v:shape id="_x0000_i1091" type="#_x0000_t75" style="width:70.95pt;height:12.05pt" o:ole="">
                  <v:imagedata r:id="rId116" o:title=""/>
                </v:shape>
                <o:OLEObject Type="Embed" ProgID="Equation.DSMT4" ShapeID="_x0000_i1091" DrawAspect="Content" ObjectID="_1609871558" r:id="rId117"/>
              </w:object>
            </w:r>
            <w:r>
              <w:t xml:space="preserve"> </w:t>
            </w:r>
          </w:p>
          <w:p w14:paraId="4C760CC0" w14:textId="46B12180" w:rsidR="009C0161" w:rsidRPr="00364CAB" w:rsidRDefault="009C0161" w:rsidP="009C0161">
            <w:r w:rsidRPr="009C0161">
              <w:rPr>
                <w:position w:val="-6"/>
              </w:rPr>
              <w:object w:dxaOrig="1300" w:dyaOrig="240" w14:anchorId="4FAFD175">
                <v:shape id="_x0000_i1092" type="#_x0000_t75" style="width:65.1pt;height:12.05pt" o:ole="">
                  <v:imagedata r:id="rId108" o:title=""/>
                </v:shape>
                <o:OLEObject Type="Embed" ProgID="Equation.DSMT4" ShapeID="_x0000_i1092" DrawAspect="Content" ObjectID="_1609871559" r:id="rId118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0A9FB7A1" w14:textId="77777777" w:rsidR="009C0161" w:rsidRDefault="009C0161" w:rsidP="009C0161">
            <w:r w:rsidRPr="009C0161">
              <w:rPr>
                <w:position w:val="-6"/>
              </w:rPr>
              <w:object w:dxaOrig="1420" w:dyaOrig="240" w14:anchorId="1CE0E655">
                <v:shape id="_x0000_i1093" type="#_x0000_t75" style="width:70.95pt;height:12.05pt" o:ole="">
                  <v:imagedata r:id="rId106" o:title=""/>
                </v:shape>
                <o:OLEObject Type="Embed" ProgID="Equation.DSMT4" ShapeID="_x0000_i1093" DrawAspect="Content" ObjectID="_1609871560" r:id="rId119"/>
              </w:object>
            </w:r>
            <w:r>
              <w:t xml:space="preserve"> </w:t>
            </w:r>
          </w:p>
          <w:p w14:paraId="48EF1278" w14:textId="14D2326E" w:rsidR="009C0161" w:rsidRPr="00364CAB" w:rsidRDefault="009C0161" w:rsidP="009C0161">
            <w:r w:rsidRPr="009C0161">
              <w:rPr>
                <w:position w:val="-6"/>
              </w:rPr>
              <w:object w:dxaOrig="1420" w:dyaOrig="240" w14:anchorId="7AF10026">
                <v:shape id="_x0000_i1094" type="#_x0000_t75" style="width:70.95pt;height:12.05pt" o:ole="">
                  <v:imagedata r:id="rId120" o:title=""/>
                </v:shape>
                <o:OLEObject Type="Embed" ProgID="Equation.DSMT4" ShapeID="_x0000_i1094" DrawAspect="Content" ObjectID="_1609871561" r:id="rId121"/>
              </w:object>
            </w:r>
            <w:r>
              <w:t xml:space="preserve"> </w:t>
            </w:r>
          </w:p>
        </w:tc>
      </w:tr>
    </w:tbl>
    <w:p w14:paraId="6C207756" w14:textId="2307ADD2" w:rsidR="009C0161" w:rsidRDefault="009C0161"/>
    <w:tbl>
      <w:tblPr>
        <w:tblStyle w:val="TableGrid"/>
        <w:tblW w:w="919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3"/>
      </w:tblGrid>
      <w:tr w:rsidR="009C0161" w14:paraId="6DB1803C" w14:textId="77777777" w:rsidTr="00565327">
        <w:tc>
          <w:tcPr>
            <w:tcW w:w="9191" w:type="dxa"/>
            <w:gridSpan w:val="5"/>
            <w:tcBorders>
              <w:bottom w:val="single" w:sz="18" w:space="0" w:color="auto"/>
            </w:tcBorders>
          </w:tcPr>
          <w:p w14:paraId="372DA8CD" w14:textId="43DDACEE" w:rsidR="009C0161" w:rsidRPr="00B11DBC" w:rsidRDefault="009C0161" w:rsidP="00565327">
            <w:pPr>
              <w:rPr>
                <w:lang w:val="ro-RO"/>
              </w:rPr>
            </w:pPr>
            <w:r>
              <w:t xml:space="preserve">2405. Se dau expresiile: </w:t>
            </w:r>
            <w:r w:rsidRPr="00364CAB">
              <w:rPr>
                <w:position w:val="-6"/>
              </w:rPr>
              <w:object w:dxaOrig="1460" w:dyaOrig="240" w14:anchorId="495D0D99">
                <v:shape id="_x0000_i1095" type="#_x0000_t75" style="width:73.05pt;height:12.05pt" o:ole="">
                  <v:imagedata r:id="rId122" o:title=""/>
                </v:shape>
                <o:OLEObject Type="Embed" ProgID="Equation.DSMT4" ShapeID="_x0000_i1095" DrawAspect="Content" ObjectID="_1609871562" r:id="rId123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1300" w:dyaOrig="240" w14:anchorId="11DF733D">
                <v:shape id="_x0000_i1096" type="#_x0000_t75" style="width:65.1pt;height:12.05pt" o:ole="">
                  <v:imagedata r:id="rId124" o:title=""/>
                </v:shape>
                <o:OLEObject Type="Embed" ProgID="Equation.DSMT4" ShapeID="_x0000_i1096" DrawAspect="Content" ObjectID="_1609871563" r:id="rId125"/>
              </w:object>
            </w:r>
            <w:r>
              <w:t xml:space="preserve">. Calculând </w:t>
            </w:r>
            <w:r w:rsidRPr="00B11DBC">
              <w:rPr>
                <w:position w:val="-4"/>
              </w:rPr>
              <w:object w:dxaOrig="960" w:dyaOrig="220" w14:anchorId="445497AB">
                <v:shape id="_x0000_i1097" type="#_x0000_t75" style="width:47.9pt;height:11pt" o:ole="">
                  <v:imagedata r:id="rId80" o:title=""/>
                </v:shape>
                <o:OLEObject Type="Embed" ProgID="Equation.DSMT4" ShapeID="_x0000_i1097" DrawAspect="Content" ObjectID="_1609871564" r:id="rId126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B11DBC">
              <w:rPr>
                <w:position w:val="-4"/>
                <w:lang w:val="ro-RO"/>
              </w:rPr>
              <w:object w:dxaOrig="960" w:dyaOrig="220" w14:anchorId="7C4B50E9">
                <v:shape id="_x0000_i1098" type="#_x0000_t75" style="width:47.9pt;height:11pt" o:ole="">
                  <v:imagedata r:id="rId82" o:title=""/>
                </v:shape>
                <o:OLEObject Type="Embed" ProgID="Equation.DSMT4" ShapeID="_x0000_i1098" DrawAspect="Content" ObjectID="_1609871565" r:id="rId127"/>
              </w:object>
            </w:r>
            <w:r>
              <w:rPr>
                <w:lang w:val="ro-RO"/>
              </w:rPr>
              <w:t>obținem:</w:t>
            </w:r>
          </w:p>
        </w:tc>
      </w:tr>
      <w:tr w:rsidR="009C0161" w14:paraId="5828930B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D916DBD" w14:textId="77777777" w:rsidR="009C0161" w:rsidRDefault="009C0161" w:rsidP="00565327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F2BD3E2" w14:textId="77777777" w:rsidR="009C0161" w:rsidRDefault="009C0161" w:rsidP="00565327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F6C7858" w14:textId="77777777" w:rsidR="009C0161" w:rsidRDefault="009C0161" w:rsidP="00565327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6F518961" w14:textId="77777777" w:rsidR="009C0161" w:rsidRDefault="009C0161" w:rsidP="00565327">
            <w:pPr>
              <w:jc w:val="center"/>
            </w:pPr>
            <w:r>
              <w:t>d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6103E08" w14:textId="77777777" w:rsidR="009C0161" w:rsidRDefault="009C0161" w:rsidP="00565327">
            <w:pPr>
              <w:jc w:val="center"/>
            </w:pPr>
            <w:r>
              <w:t>e)</w:t>
            </w:r>
          </w:p>
        </w:tc>
      </w:tr>
      <w:tr w:rsidR="009C0161" w14:paraId="4D548B3A" w14:textId="77777777" w:rsidTr="00565327">
        <w:tc>
          <w:tcPr>
            <w:tcW w:w="1820" w:type="dxa"/>
            <w:tcBorders>
              <w:top w:val="nil"/>
            </w:tcBorders>
          </w:tcPr>
          <w:p w14:paraId="34AA808B" w14:textId="77777777" w:rsidR="009C0161" w:rsidRDefault="009C0161" w:rsidP="009C0161">
            <w:r w:rsidRPr="009C0161">
              <w:rPr>
                <w:position w:val="-6"/>
              </w:rPr>
              <w:object w:dxaOrig="1320" w:dyaOrig="240" w14:anchorId="2212375F">
                <v:shape id="_x0000_i1099" type="#_x0000_t75" style="width:66.15pt;height:12.05pt" o:ole="">
                  <v:imagedata r:id="rId128" o:title=""/>
                </v:shape>
                <o:OLEObject Type="Embed" ProgID="Equation.DSMT4" ShapeID="_x0000_i1099" DrawAspect="Content" ObjectID="_1609871566" r:id="rId129"/>
              </w:object>
            </w:r>
            <w:r>
              <w:t xml:space="preserve"> </w:t>
            </w:r>
          </w:p>
          <w:p w14:paraId="72A16F66" w14:textId="1E701718" w:rsidR="009C0161" w:rsidRDefault="00565327" w:rsidP="009C0161">
            <w:r w:rsidRPr="009C0161">
              <w:rPr>
                <w:position w:val="-6"/>
              </w:rPr>
              <w:object w:dxaOrig="1500" w:dyaOrig="240" w14:anchorId="2FE30E5B">
                <v:shape id="_x0000_i1100" type="#_x0000_t75" style="width:75.1pt;height:12.05pt" o:ole="">
                  <v:imagedata r:id="rId130" o:title=""/>
                </v:shape>
                <o:OLEObject Type="Embed" ProgID="Equation.DSMT4" ShapeID="_x0000_i1100" DrawAspect="Content" ObjectID="_1609871567" r:id="rId131"/>
              </w:object>
            </w:r>
            <w:r w:rsidR="009C0161"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579CD3DB" w14:textId="26688599" w:rsidR="009C0161" w:rsidRDefault="00565327" w:rsidP="009C0161">
            <w:r w:rsidRPr="009C0161">
              <w:rPr>
                <w:position w:val="-6"/>
              </w:rPr>
              <w:object w:dxaOrig="1320" w:dyaOrig="240" w14:anchorId="53CF086A">
                <v:shape id="_x0000_i1101" type="#_x0000_t75" style="width:66.15pt;height:12.05pt" o:ole="">
                  <v:imagedata r:id="rId132" o:title=""/>
                </v:shape>
                <o:OLEObject Type="Embed" ProgID="Equation.DSMT4" ShapeID="_x0000_i1101" DrawAspect="Content" ObjectID="_1609871568" r:id="rId133"/>
              </w:object>
            </w:r>
            <w:r w:rsidR="009C0161">
              <w:t xml:space="preserve"> </w:t>
            </w:r>
          </w:p>
          <w:p w14:paraId="2662531C" w14:textId="36785ADE" w:rsidR="009C0161" w:rsidRPr="00364CAB" w:rsidRDefault="009C0161" w:rsidP="009C0161">
            <w:r w:rsidRPr="009C0161">
              <w:rPr>
                <w:position w:val="-6"/>
              </w:rPr>
              <w:object w:dxaOrig="1640" w:dyaOrig="240" w14:anchorId="4882A911">
                <v:shape id="_x0000_i1102" type="#_x0000_t75" style="width:82pt;height:12.05pt" o:ole="">
                  <v:imagedata r:id="rId134" o:title=""/>
                </v:shape>
                <o:OLEObject Type="Embed" ProgID="Equation.DSMT4" ShapeID="_x0000_i1102" DrawAspect="Content" ObjectID="_1609871569" r:id="rId135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E75AEAA" w14:textId="77777777" w:rsidR="009C0161" w:rsidRDefault="009C0161" w:rsidP="009C0161">
            <w:r w:rsidRPr="009C0161">
              <w:rPr>
                <w:position w:val="-6"/>
              </w:rPr>
              <w:object w:dxaOrig="1320" w:dyaOrig="240" w14:anchorId="14514A9C">
                <v:shape id="_x0000_i1103" type="#_x0000_t75" style="width:66.15pt;height:12.05pt" o:ole="">
                  <v:imagedata r:id="rId128" o:title=""/>
                </v:shape>
                <o:OLEObject Type="Embed" ProgID="Equation.DSMT4" ShapeID="_x0000_i1103" DrawAspect="Content" ObjectID="_1609871570" r:id="rId136"/>
              </w:object>
            </w:r>
            <w:r>
              <w:t xml:space="preserve"> </w:t>
            </w:r>
          </w:p>
          <w:p w14:paraId="1C928D85" w14:textId="2B3A3E3C" w:rsidR="009C0161" w:rsidRPr="00364CAB" w:rsidRDefault="00565327" w:rsidP="009C0161">
            <w:r w:rsidRPr="009C0161">
              <w:rPr>
                <w:position w:val="-6"/>
              </w:rPr>
              <w:object w:dxaOrig="1640" w:dyaOrig="240" w14:anchorId="0DA7EE82">
                <v:shape id="_x0000_i1104" type="#_x0000_t75" style="width:82pt;height:12.05pt" o:ole="">
                  <v:imagedata r:id="rId137" o:title=""/>
                </v:shape>
                <o:OLEObject Type="Embed" ProgID="Equation.DSMT4" ShapeID="_x0000_i1104" DrawAspect="Content" ObjectID="_1609871571" r:id="rId138"/>
              </w:object>
            </w:r>
            <w:r w:rsidR="009C0161"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1BFEB268" w14:textId="373EED96" w:rsidR="009C0161" w:rsidRDefault="00565327" w:rsidP="009C0161">
            <w:r w:rsidRPr="009C0161">
              <w:rPr>
                <w:position w:val="-6"/>
              </w:rPr>
              <w:object w:dxaOrig="1320" w:dyaOrig="240" w14:anchorId="1E2A9DF5">
                <v:shape id="_x0000_i1105" type="#_x0000_t75" style="width:66.15pt;height:12.05pt" o:ole="">
                  <v:imagedata r:id="rId139" o:title=""/>
                </v:shape>
                <o:OLEObject Type="Embed" ProgID="Equation.DSMT4" ShapeID="_x0000_i1105" DrawAspect="Content" ObjectID="_1609871572" r:id="rId140"/>
              </w:object>
            </w:r>
            <w:r w:rsidR="009C0161">
              <w:t xml:space="preserve"> </w:t>
            </w:r>
          </w:p>
          <w:p w14:paraId="223ACDBD" w14:textId="150F09BD" w:rsidR="009C0161" w:rsidRPr="00364CAB" w:rsidRDefault="009C0161" w:rsidP="009C0161">
            <w:r w:rsidRPr="009C0161">
              <w:rPr>
                <w:position w:val="-6"/>
              </w:rPr>
              <w:object w:dxaOrig="1640" w:dyaOrig="240" w14:anchorId="63FA7F9E">
                <v:shape id="_x0000_i1106" type="#_x0000_t75" style="width:82pt;height:12.05pt" o:ole="">
                  <v:imagedata r:id="rId134" o:title=""/>
                </v:shape>
                <o:OLEObject Type="Embed" ProgID="Equation.DSMT4" ShapeID="_x0000_i1106" DrawAspect="Content" ObjectID="_1609871573" r:id="rId141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44F395D7" w14:textId="30E8D2FE" w:rsidR="009C0161" w:rsidRDefault="009C0161" w:rsidP="009C0161">
            <w:r w:rsidRPr="009C0161">
              <w:rPr>
                <w:position w:val="-6"/>
              </w:rPr>
              <w:object w:dxaOrig="1320" w:dyaOrig="240" w14:anchorId="7829998C">
                <v:shape id="_x0000_i1107" type="#_x0000_t75" style="width:66.15pt;height:12.05pt" o:ole="">
                  <v:imagedata r:id="rId128" o:title=""/>
                </v:shape>
                <o:OLEObject Type="Embed" ProgID="Equation.DSMT4" ShapeID="_x0000_i1107" DrawAspect="Content" ObjectID="_1609871574" r:id="rId142"/>
              </w:object>
            </w:r>
            <w:r>
              <w:t xml:space="preserve"> </w:t>
            </w:r>
          </w:p>
          <w:p w14:paraId="4FC82C33" w14:textId="7F9E1E64" w:rsidR="009C0161" w:rsidRPr="00364CAB" w:rsidRDefault="009C0161" w:rsidP="009C0161">
            <w:r w:rsidRPr="009C0161">
              <w:rPr>
                <w:position w:val="-6"/>
              </w:rPr>
              <w:object w:dxaOrig="1640" w:dyaOrig="240" w14:anchorId="6EF48F63">
                <v:shape id="_x0000_i1108" type="#_x0000_t75" style="width:82pt;height:12.05pt" o:ole="">
                  <v:imagedata r:id="rId134" o:title=""/>
                </v:shape>
                <o:OLEObject Type="Embed" ProgID="Equation.DSMT4" ShapeID="_x0000_i1108" DrawAspect="Content" ObjectID="_1609871575" r:id="rId143"/>
              </w:object>
            </w:r>
            <w:r>
              <w:t xml:space="preserve"> </w:t>
            </w:r>
          </w:p>
        </w:tc>
      </w:tr>
    </w:tbl>
    <w:p w14:paraId="78A41240" w14:textId="4D32AAA4" w:rsidR="009C0161" w:rsidRDefault="009C0161"/>
    <w:tbl>
      <w:tblPr>
        <w:tblStyle w:val="TableGrid"/>
        <w:tblW w:w="919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3"/>
      </w:tblGrid>
      <w:tr w:rsidR="00565327" w14:paraId="2555F81A" w14:textId="77777777" w:rsidTr="00265523">
        <w:tc>
          <w:tcPr>
            <w:tcW w:w="9191" w:type="dxa"/>
            <w:gridSpan w:val="5"/>
            <w:tcBorders>
              <w:bottom w:val="single" w:sz="18" w:space="0" w:color="auto"/>
            </w:tcBorders>
          </w:tcPr>
          <w:p w14:paraId="04615712" w14:textId="4FF6F450" w:rsidR="00565327" w:rsidRPr="00B11DBC" w:rsidRDefault="00565327" w:rsidP="00565327">
            <w:pPr>
              <w:rPr>
                <w:lang w:val="ro-RO"/>
              </w:rPr>
            </w:pPr>
            <w:r>
              <w:t xml:space="preserve">2406. Se dau expresiile: </w:t>
            </w:r>
            <w:r w:rsidRPr="00364CAB">
              <w:rPr>
                <w:position w:val="-6"/>
              </w:rPr>
              <w:object w:dxaOrig="1560" w:dyaOrig="279" w14:anchorId="65A713E9">
                <v:shape id="_x0000_i1109" type="#_x0000_t75" style="width:77.85pt;height:13.8pt" o:ole="">
                  <v:imagedata r:id="rId144" o:title=""/>
                </v:shape>
                <o:OLEObject Type="Embed" ProgID="Equation.DSMT4" ShapeID="_x0000_i1109" DrawAspect="Content" ObjectID="_1609871576" r:id="rId145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920" w:dyaOrig="240" w14:anchorId="55B3C02A">
                <v:shape id="_x0000_i1110" type="#_x0000_t75" style="width:46.15pt;height:12.05pt" o:ole="">
                  <v:imagedata r:id="rId146" o:title=""/>
                </v:shape>
                <o:OLEObject Type="Embed" ProgID="Equation.DSMT4" ShapeID="_x0000_i1110" DrawAspect="Content" ObjectID="_1609871577" r:id="rId147"/>
              </w:object>
            </w:r>
            <w:r>
              <w:t xml:space="preserve">. Calculând </w:t>
            </w:r>
            <w:r w:rsidRPr="00B11DBC">
              <w:rPr>
                <w:position w:val="-4"/>
              </w:rPr>
              <w:object w:dxaOrig="960" w:dyaOrig="220" w14:anchorId="6BDFE206">
                <v:shape id="_x0000_i1111" type="#_x0000_t75" style="width:47.9pt;height:11pt" o:ole="">
                  <v:imagedata r:id="rId80" o:title=""/>
                </v:shape>
                <o:OLEObject Type="Embed" ProgID="Equation.DSMT4" ShapeID="_x0000_i1111" DrawAspect="Content" ObjectID="_1609871578" r:id="rId148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B11DBC">
              <w:rPr>
                <w:position w:val="-4"/>
                <w:lang w:val="ro-RO"/>
              </w:rPr>
              <w:object w:dxaOrig="960" w:dyaOrig="220" w14:anchorId="06EEE70F">
                <v:shape id="_x0000_i1112" type="#_x0000_t75" style="width:47.9pt;height:11pt" o:ole="">
                  <v:imagedata r:id="rId82" o:title=""/>
                </v:shape>
                <o:OLEObject Type="Embed" ProgID="Equation.DSMT4" ShapeID="_x0000_i1112" DrawAspect="Content" ObjectID="_1609871579" r:id="rId149"/>
              </w:object>
            </w:r>
            <w:r>
              <w:rPr>
                <w:lang w:val="ro-RO"/>
              </w:rPr>
              <w:t>obținem:</w:t>
            </w:r>
          </w:p>
        </w:tc>
      </w:tr>
      <w:tr w:rsidR="00565327" w14:paraId="3913AFA9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6E1BB783" w14:textId="77777777" w:rsidR="00565327" w:rsidRDefault="00565327" w:rsidP="00565327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85C1407" w14:textId="77777777" w:rsidR="00565327" w:rsidRDefault="00565327" w:rsidP="00565327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F7918B3" w14:textId="77777777" w:rsidR="00565327" w:rsidRDefault="00565327" w:rsidP="00565327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23B561CC" w14:textId="77777777" w:rsidR="00565327" w:rsidRDefault="00565327" w:rsidP="00565327">
            <w:pPr>
              <w:jc w:val="center"/>
            </w:pPr>
            <w:r>
              <w:t>d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0758FA0" w14:textId="77777777" w:rsidR="00565327" w:rsidRDefault="00565327" w:rsidP="00565327">
            <w:pPr>
              <w:jc w:val="center"/>
            </w:pPr>
            <w:r>
              <w:t>e)</w:t>
            </w:r>
          </w:p>
        </w:tc>
      </w:tr>
      <w:tr w:rsidR="00565327" w14:paraId="57FC3579" w14:textId="77777777" w:rsidTr="00265523">
        <w:tc>
          <w:tcPr>
            <w:tcW w:w="1820" w:type="dxa"/>
            <w:tcBorders>
              <w:top w:val="nil"/>
            </w:tcBorders>
          </w:tcPr>
          <w:p w14:paraId="3314C5EE" w14:textId="77777777" w:rsidR="00565327" w:rsidRDefault="00565327" w:rsidP="00565327">
            <w:r w:rsidRPr="009C0161">
              <w:rPr>
                <w:position w:val="-6"/>
              </w:rPr>
              <w:object w:dxaOrig="1520" w:dyaOrig="279" w14:anchorId="206DF340">
                <v:shape id="_x0000_i1113" type="#_x0000_t75" style="width:76.15pt;height:13.8pt" o:ole="">
                  <v:imagedata r:id="rId150" o:title=""/>
                </v:shape>
                <o:OLEObject Type="Embed" ProgID="Equation.DSMT4" ShapeID="_x0000_i1113" DrawAspect="Content" ObjectID="_1609871580" r:id="rId151"/>
              </w:object>
            </w:r>
            <w:r>
              <w:t xml:space="preserve"> </w:t>
            </w:r>
          </w:p>
          <w:p w14:paraId="0DFE8747" w14:textId="154417D6" w:rsidR="00565327" w:rsidRDefault="00565327" w:rsidP="00565327">
            <w:r w:rsidRPr="009C0161">
              <w:rPr>
                <w:position w:val="-6"/>
              </w:rPr>
              <w:object w:dxaOrig="1520" w:dyaOrig="279" w14:anchorId="35199FD0">
                <v:shape id="_x0000_i1114" type="#_x0000_t75" style="width:76.15pt;height:13.8pt" o:ole="">
                  <v:imagedata r:id="rId152" o:title=""/>
                </v:shape>
                <o:OLEObject Type="Embed" ProgID="Equation.DSMT4" ShapeID="_x0000_i1114" DrawAspect="Content" ObjectID="_1609871581" r:id="rId153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2988072" w14:textId="23E78858" w:rsidR="00565327" w:rsidRDefault="00565327" w:rsidP="00565327">
            <w:r w:rsidRPr="009C0161">
              <w:rPr>
                <w:position w:val="-6"/>
              </w:rPr>
              <w:object w:dxaOrig="1520" w:dyaOrig="279" w14:anchorId="263446EC">
                <v:shape id="_x0000_i1115" type="#_x0000_t75" style="width:76.15pt;height:13.8pt" o:ole="">
                  <v:imagedata r:id="rId154" o:title=""/>
                </v:shape>
                <o:OLEObject Type="Embed" ProgID="Equation.DSMT4" ShapeID="_x0000_i1115" DrawAspect="Content" ObjectID="_1609871582" r:id="rId155"/>
              </w:object>
            </w:r>
            <w:r>
              <w:t xml:space="preserve"> </w:t>
            </w:r>
          </w:p>
          <w:p w14:paraId="0B96C4DE" w14:textId="5F848535" w:rsidR="00565327" w:rsidRPr="00364CAB" w:rsidRDefault="00565327" w:rsidP="00565327">
            <w:r w:rsidRPr="009C0161">
              <w:rPr>
                <w:position w:val="-6"/>
              </w:rPr>
              <w:object w:dxaOrig="1620" w:dyaOrig="279" w14:anchorId="3E91989C">
                <v:shape id="_x0000_i1116" type="#_x0000_t75" style="width:80.95pt;height:13.8pt" o:ole="">
                  <v:imagedata r:id="rId156" o:title=""/>
                </v:shape>
                <o:OLEObject Type="Embed" ProgID="Equation.DSMT4" ShapeID="_x0000_i1116" DrawAspect="Content" ObjectID="_1609871583" r:id="rId157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1AF288A0" w14:textId="77777777" w:rsidR="00565327" w:rsidRDefault="00565327" w:rsidP="00565327">
            <w:r w:rsidRPr="009C0161">
              <w:rPr>
                <w:position w:val="-6"/>
              </w:rPr>
              <w:object w:dxaOrig="1520" w:dyaOrig="279" w14:anchorId="180915E0">
                <v:shape id="_x0000_i1117" type="#_x0000_t75" style="width:76.15pt;height:13.8pt" o:ole="">
                  <v:imagedata r:id="rId150" o:title=""/>
                </v:shape>
                <o:OLEObject Type="Embed" ProgID="Equation.DSMT4" ShapeID="_x0000_i1117" DrawAspect="Content" ObjectID="_1609871584" r:id="rId158"/>
              </w:object>
            </w:r>
            <w:r>
              <w:t xml:space="preserve"> </w:t>
            </w:r>
          </w:p>
          <w:p w14:paraId="72AB4DA8" w14:textId="509C1308" w:rsidR="00565327" w:rsidRPr="00364CAB" w:rsidRDefault="00565327" w:rsidP="00565327">
            <w:r w:rsidRPr="009C0161">
              <w:rPr>
                <w:position w:val="-6"/>
              </w:rPr>
              <w:object w:dxaOrig="1620" w:dyaOrig="279" w14:anchorId="2F98FB6E">
                <v:shape id="_x0000_i1118" type="#_x0000_t75" style="width:80.95pt;height:13.8pt" o:ole="">
                  <v:imagedata r:id="rId159" o:title=""/>
                </v:shape>
                <o:OLEObject Type="Embed" ProgID="Equation.DSMT4" ShapeID="_x0000_i1118" DrawAspect="Content" ObjectID="_1609871585" r:id="rId160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30CF0C29" w14:textId="01AC2B66" w:rsidR="00565327" w:rsidRDefault="00565327" w:rsidP="00565327">
            <w:r w:rsidRPr="009C0161">
              <w:rPr>
                <w:position w:val="-6"/>
              </w:rPr>
              <w:object w:dxaOrig="1520" w:dyaOrig="279" w14:anchorId="700BE396">
                <v:shape id="_x0000_i1119" type="#_x0000_t75" style="width:76.15pt;height:13.8pt" o:ole="">
                  <v:imagedata r:id="rId150" o:title=""/>
                </v:shape>
                <o:OLEObject Type="Embed" ProgID="Equation.DSMT4" ShapeID="_x0000_i1119" DrawAspect="Content" ObjectID="_1609871586" r:id="rId161"/>
              </w:object>
            </w:r>
            <w:r>
              <w:t xml:space="preserve"> </w:t>
            </w:r>
          </w:p>
          <w:p w14:paraId="12124A8D" w14:textId="51E18F0D" w:rsidR="00565327" w:rsidRPr="00364CAB" w:rsidRDefault="00565327" w:rsidP="00565327">
            <w:r w:rsidRPr="009C0161">
              <w:rPr>
                <w:position w:val="-6"/>
              </w:rPr>
              <w:object w:dxaOrig="1620" w:dyaOrig="279" w14:anchorId="1326F751">
                <v:shape id="_x0000_i1120" type="#_x0000_t75" style="width:80.95pt;height:13.8pt" o:ole="">
                  <v:imagedata r:id="rId156" o:title=""/>
                </v:shape>
                <o:OLEObject Type="Embed" ProgID="Equation.DSMT4" ShapeID="_x0000_i1120" DrawAspect="Content" ObjectID="_1609871587" r:id="rId162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6DBBA104" w14:textId="6D865750" w:rsidR="00565327" w:rsidRDefault="00565327" w:rsidP="00565327">
            <w:r w:rsidRPr="009C0161">
              <w:rPr>
                <w:position w:val="-6"/>
              </w:rPr>
              <w:object w:dxaOrig="1520" w:dyaOrig="279" w14:anchorId="166FC84E">
                <v:shape id="_x0000_i1121" type="#_x0000_t75" style="width:76.15pt;height:13.8pt" o:ole="">
                  <v:imagedata r:id="rId163" o:title=""/>
                </v:shape>
                <o:OLEObject Type="Embed" ProgID="Equation.DSMT4" ShapeID="_x0000_i1121" DrawAspect="Content" ObjectID="_1609871588" r:id="rId164"/>
              </w:object>
            </w:r>
            <w:r>
              <w:t xml:space="preserve"> </w:t>
            </w:r>
          </w:p>
          <w:p w14:paraId="66153E19" w14:textId="521D153B" w:rsidR="00565327" w:rsidRPr="00364CAB" w:rsidRDefault="00565327" w:rsidP="00565327">
            <w:r w:rsidRPr="009C0161">
              <w:rPr>
                <w:position w:val="-6"/>
              </w:rPr>
              <w:object w:dxaOrig="1620" w:dyaOrig="279" w14:anchorId="5964090A">
                <v:shape id="_x0000_i1122" type="#_x0000_t75" style="width:80.95pt;height:13.8pt" o:ole="">
                  <v:imagedata r:id="rId156" o:title=""/>
                </v:shape>
                <o:OLEObject Type="Embed" ProgID="Equation.DSMT4" ShapeID="_x0000_i1122" DrawAspect="Content" ObjectID="_1609871589" r:id="rId165"/>
              </w:object>
            </w:r>
            <w:r>
              <w:t xml:space="preserve"> </w:t>
            </w:r>
          </w:p>
        </w:tc>
      </w:tr>
    </w:tbl>
    <w:p w14:paraId="2BC934E3" w14:textId="1FB8F90E" w:rsidR="00565327" w:rsidRDefault="00565327"/>
    <w:tbl>
      <w:tblPr>
        <w:tblStyle w:val="TableGrid"/>
        <w:tblW w:w="8628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701"/>
        <w:gridCol w:w="1701"/>
        <w:gridCol w:w="1701"/>
        <w:gridCol w:w="1705"/>
      </w:tblGrid>
      <w:tr w:rsidR="00565327" w14:paraId="082CC566" w14:textId="77777777" w:rsidTr="00596471">
        <w:tc>
          <w:tcPr>
            <w:tcW w:w="8628" w:type="dxa"/>
            <w:gridSpan w:val="5"/>
            <w:tcBorders>
              <w:bottom w:val="single" w:sz="18" w:space="0" w:color="auto"/>
            </w:tcBorders>
          </w:tcPr>
          <w:p w14:paraId="13F3B9D4" w14:textId="2A7E6F83" w:rsidR="00565327" w:rsidRPr="00B11DBC" w:rsidRDefault="00565327" w:rsidP="00565327">
            <w:pPr>
              <w:rPr>
                <w:lang w:val="ro-RO"/>
              </w:rPr>
            </w:pPr>
            <w:r>
              <w:lastRenderedPageBreak/>
              <w:t xml:space="preserve">2407. Se dau expresiile: </w:t>
            </w:r>
            <w:r w:rsidRPr="00364CAB">
              <w:rPr>
                <w:position w:val="-6"/>
              </w:rPr>
              <w:object w:dxaOrig="1440" w:dyaOrig="279" w14:anchorId="63816476">
                <v:shape id="_x0000_i1123" type="#_x0000_t75" style="width:1in;height:13.8pt" o:ole="">
                  <v:imagedata r:id="rId166" o:title=""/>
                </v:shape>
                <o:OLEObject Type="Embed" ProgID="Equation.DSMT4" ShapeID="_x0000_i1123" DrawAspect="Content" ObjectID="_1609871590" r:id="rId167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1460" w:dyaOrig="279" w14:anchorId="75F7F521">
                <v:shape id="_x0000_i1124" type="#_x0000_t75" style="width:73.05pt;height:13.8pt" o:ole="">
                  <v:imagedata r:id="rId168" o:title=""/>
                </v:shape>
                <o:OLEObject Type="Embed" ProgID="Equation.DSMT4" ShapeID="_x0000_i1124" DrawAspect="Content" ObjectID="_1609871591" r:id="rId169"/>
              </w:object>
            </w:r>
            <w:r>
              <w:t xml:space="preserve">. Calculând </w:t>
            </w:r>
            <w:r w:rsidRPr="00B11DBC">
              <w:rPr>
                <w:position w:val="-4"/>
              </w:rPr>
              <w:object w:dxaOrig="940" w:dyaOrig="220" w14:anchorId="4483F344">
                <v:shape id="_x0000_i1125" type="#_x0000_t75" style="width:46.85pt;height:11pt" o:ole="">
                  <v:imagedata r:id="rId170" o:title=""/>
                </v:shape>
                <o:OLEObject Type="Embed" ProgID="Equation.DSMT4" ShapeID="_x0000_i1125" DrawAspect="Content" ObjectID="_1609871592" r:id="rId171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B11DBC">
              <w:rPr>
                <w:position w:val="-4"/>
                <w:lang w:val="ro-RO"/>
              </w:rPr>
              <w:object w:dxaOrig="940" w:dyaOrig="220" w14:anchorId="15185059">
                <v:shape id="_x0000_i1126" type="#_x0000_t75" style="width:46.85pt;height:11pt" o:ole="">
                  <v:imagedata r:id="rId172" o:title=""/>
                </v:shape>
                <o:OLEObject Type="Embed" ProgID="Equation.DSMT4" ShapeID="_x0000_i1126" DrawAspect="Content" ObjectID="_1609871593" r:id="rId173"/>
              </w:object>
            </w:r>
            <w:r>
              <w:rPr>
                <w:lang w:val="ro-RO"/>
              </w:rPr>
              <w:t>obținem:</w:t>
            </w:r>
          </w:p>
        </w:tc>
      </w:tr>
      <w:tr w:rsidR="00565327" w14:paraId="2E77CAD3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89D8331" w14:textId="77777777" w:rsidR="00565327" w:rsidRDefault="00565327" w:rsidP="00565327">
            <w:pPr>
              <w:jc w:val="center"/>
            </w:pPr>
            <w:r>
              <w:t>a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0DBEBDEE" w14:textId="77777777" w:rsidR="00565327" w:rsidRDefault="00565327" w:rsidP="00565327">
            <w:pPr>
              <w:jc w:val="center"/>
            </w:pPr>
            <w:r>
              <w:t>b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6988FFBE" w14:textId="77777777" w:rsidR="00565327" w:rsidRDefault="00565327" w:rsidP="00565327">
            <w:pPr>
              <w:jc w:val="center"/>
            </w:pPr>
            <w:r>
              <w:t>c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47C80346" w14:textId="77777777" w:rsidR="00565327" w:rsidRDefault="00565327" w:rsidP="00565327">
            <w:pPr>
              <w:jc w:val="center"/>
            </w:pPr>
            <w:r>
              <w:t>d)</w:t>
            </w:r>
          </w:p>
        </w:tc>
        <w:tc>
          <w:tcPr>
            <w:tcW w:w="1704" w:type="dxa"/>
            <w:tcBorders>
              <w:bottom w:val="nil"/>
            </w:tcBorders>
            <w:shd w:val="clear" w:color="auto" w:fill="auto"/>
          </w:tcPr>
          <w:p w14:paraId="5F3279CE" w14:textId="77777777" w:rsidR="00565327" w:rsidRDefault="00565327" w:rsidP="00565327">
            <w:pPr>
              <w:jc w:val="center"/>
            </w:pPr>
            <w:r>
              <w:t>e)</w:t>
            </w:r>
          </w:p>
        </w:tc>
      </w:tr>
      <w:tr w:rsidR="00596471" w14:paraId="3D6A010D" w14:textId="77777777" w:rsidTr="00596471">
        <w:tc>
          <w:tcPr>
            <w:tcW w:w="1820" w:type="dxa"/>
            <w:tcBorders>
              <w:top w:val="nil"/>
            </w:tcBorders>
          </w:tcPr>
          <w:p w14:paraId="26FDB608" w14:textId="77777777" w:rsidR="00596471" w:rsidRDefault="00596471" w:rsidP="00596471">
            <w:r w:rsidRPr="009C0161">
              <w:rPr>
                <w:position w:val="-6"/>
              </w:rPr>
              <w:object w:dxaOrig="1480" w:dyaOrig="279" w14:anchorId="7B136690">
                <v:shape id="_x0000_i1127" type="#_x0000_t75" style="width:74.05pt;height:13.8pt" o:ole="">
                  <v:imagedata r:id="rId174" o:title=""/>
                </v:shape>
                <o:OLEObject Type="Embed" ProgID="Equation.DSMT4" ShapeID="_x0000_i1127" DrawAspect="Content" ObjectID="_1609871594" r:id="rId175"/>
              </w:object>
            </w:r>
            <w:r>
              <w:t xml:space="preserve"> </w:t>
            </w:r>
          </w:p>
          <w:p w14:paraId="33168A2D" w14:textId="524CA832" w:rsidR="00596471" w:rsidRDefault="00596471" w:rsidP="00596471">
            <w:r w:rsidRPr="009C0161">
              <w:rPr>
                <w:position w:val="-6"/>
              </w:rPr>
              <w:object w:dxaOrig="1460" w:dyaOrig="279" w14:anchorId="3252A12B">
                <v:shape id="_x0000_i1128" type="#_x0000_t75" style="width:73.05pt;height:13.8pt" o:ole="">
                  <v:imagedata r:id="rId176" o:title=""/>
                </v:shape>
                <o:OLEObject Type="Embed" ProgID="Equation.DSMT4" ShapeID="_x0000_i1128" DrawAspect="Content" ObjectID="_1609871595" r:id="rId177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67BB514D" w14:textId="50D82500" w:rsidR="00596471" w:rsidRDefault="00596471" w:rsidP="00596471">
            <w:r w:rsidRPr="009C0161">
              <w:rPr>
                <w:position w:val="-6"/>
              </w:rPr>
              <w:object w:dxaOrig="1359" w:dyaOrig="279" w14:anchorId="73AB4419">
                <v:shape id="_x0000_i1129" type="#_x0000_t75" style="width:67.85pt;height:13.8pt" o:ole="">
                  <v:imagedata r:id="rId178" o:title=""/>
                </v:shape>
                <o:OLEObject Type="Embed" ProgID="Equation.DSMT4" ShapeID="_x0000_i1129" DrawAspect="Content" ObjectID="_1609871596" r:id="rId179"/>
              </w:object>
            </w:r>
            <w:r>
              <w:t xml:space="preserve"> </w:t>
            </w:r>
          </w:p>
          <w:p w14:paraId="0D70F67B" w14:textId="182AE5B8" w:rsidR="00596471" w:rsidRPr="00364CAB" w:rsidRDefault="00596471" w:rsidP="00596471">
            <w:r w:rsidRPr="009C0161">
              <w:rPr>
                <w:position w:val="-6"/>
              </w:rPr>
              <w:object w:dxaOrig="1460" w:dyaOrig="279" w14:anchorId="0C605C23">
                <v:shape id="_x0000_i1130" type="#_x0000_t75" style="width:73.05pt;height:13.8pt" o:ole="">
                  <v:imagedata r:id="rId180" o:title=""/>
                </v:shape>
                <o:OLEObject Type="Embed" ProgID="Equation.DSMT4" ShapeID="_x0000_i1130" DrawAspect="Content" ObjectID="_1609871597" r:id="rId181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41AC74C6" w14:textId="45F9D1CF" w:rsidR="00596471" w:rsidRDefault="00596471" w:rsidP="00596471">
            <w:r w:rsidRPr="009C0161">
              <w:rPr>
                <w:position w:val="-6"/>
              </w:rPr>
              <w:object w:dxaOrig="1480" w:dyaOrig="279" w14:anchorId="71D7582F">
                <v:shape id="_x0000_i1131" type="#_x0000_t75" style="width:74.05pt;height:13.8pt" o:ole="">
                  <v:imagedata r:id="rId174" o:title=""/>
                </v:shape>
                <o:OLEObject Type="Embed" ProgID="Equation.DSMT4" ShapeID="_x0000_i1131" DrawAspect="Content" ObjectID="_1609871598" r:id="rId182"/>
              </w:object>
            </w:r>
            <w:r>
              <w:t xml:space="preserve"> </w:t>
            </w:r>
          </w:p>
          <w:p w14:paraId="1008A13B" w14:textId="3D99F116" w:rsidR="00596471" w:rsidRPr="00364CAB" w:rsidRDefault="00596471" w:rsidP="00596471">
            <w:r w:rsidRPr="009C0161">
              <w:rPr>
                <w:position w:val="-6"/>
              </w:rPr>
              <w:object w:dxaOrig="1460" w:dyaOrig="279" w14:anchorId="6D5EEC59">
                <v:shape id="_x0000_i1132" type="#_x0000_t75" style="width:73.05pt;height:13.8pt" o:ole="">
                  <v:imagedata r:id="rId180" o:title=""/>
                </v:shape>
                <o:OLEObject Type="Embed" ProgID="Equation.DSMT4" ShapeID="_x0000_i1132" DrawAspect="Content" ObjectID="_1609871599" r:id="rId183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1D56E034" w14:textId="66386845" w:rsidR="00596471" w:rsidRDefault="00596471" w:rsidP="00596471">
            <w:r w:rsidRPr="009C0161">
              <w:rPr>
                <w:position w:val="-6"/>
              </w:rPr>
              <w:object w:dxaOrig="1480" w:dyaOrig="279" w14:anchorId="1F9E418B">
                <v:shape id="_x0000_i1133" type="#_x0000_t75" style="width:74.05pt;height:13.8pt" o:ole="">
                  <v:imagedata r:id="rId184" o:title=""/>
                </v:shape>
                <o:OLEObject Type="Embed" ProgID="Equation.DSMT4" ShapeID="_x0000_i1133" DrawAspect="Content" ObjectID="_1609871600" r:id="rId185"/>
              </w:object>
            </w:r>
            <w:r>
              <w:t xml:space="preserve"> </w:t>
            </w:r>
          </w:p>
          <w:p w14:paraId="39982204" w14:textId="28E3E5C9" w:rsidR="00596471" w:rsidRPr="00364CAB" w:rsidRDefault="00596471" w:rsidP="00596471">
            <w:r w:rsidRPr="009C0161">
              <w:rPr>
                <w:position w:val="-6"/>
              </w:rPr>
              <w:object w:dxaOrig="1460" w:dyaOrig="279" w14:anchorId="15454438">
                <v:shape id="_x0000_i1134" type="#_x0000_t75" style="width:73.05pt;height:13.8pt" o:ole="">
                  <v:imagedata r:id="rId180" o:title=""/>
                </v:shape>
                <o:OLEObject Type="Embed" ProgID="Equation.DSMT4" ShapeID="_x0000_i1134" DrawAspect="Content" ObjectID="_1609871601" r:id="rId186"/>
              </w:object>
            </w:r>
            <w:r>
              <w:t xml:space="preserve"> </w:t>
            </w:r>
          </w:p>
        </w:tc>
        <w:tc>
          <w:tcPr>
            <w:tcW w:w="1704" w:type="dxa"/>
            <w:tcBorders>
              <w:top w:val="nil"/>
            </w:tcBorders>
          </w:tcPr>
          <w:p w14:paraId="0BC7F4F9" w14:textId="77777777" w:rsidR="00596471" w:rsidRDefault="00596471" w:rsidP="00596471">
            <w:r w:rsidRPr="009C0161">
              <w:rPr>
                <w:position w:val="-6"/>
              </w:rPr>
              <w:object w:dxaOrig="1480" w:dyaOrig="279" w14:anchorId="0F467DDC">
                <v:shape id="_x0000_i1135" type="#_x0000_t75" style="width:74.05pt;height:13.8pt" o:ole="">
                  <v:imagedata r:id="rId174" o:title=""/>
                </v:shape>
                <o:OLEObject Type="Embed" ProgID="Equation.DSMT4" ShapeID="_x0000_i1135" DrawAspect="Content" ObjectID="_1609871602" r:id="rId187"/>
              </w:object>
            </w:r>
            <w:r>
              <w:t xml:space="preserve"> </w:t>
            </w:r>
          </w:p>
          <w:p w14:paraId="53354377" w14:textId="2719AF7C" w:rsidR="00596471" w:rsidRPr="00364CAB" w:rsidRDefault="00596471" w:rsidP="00596471">
            <w:r w:rsidRPr="009C0161">
              <w:rPr>
                <w:position w:val="-6"/>
              </w:rPr>
              <w:object w:dxaOrig="1460" w:dyaOrig="279" w14:anchorId="1E570783">
                <v:shape id="_x0000_i1136" type="#_x0000_t75" style="width:73.05pt;height:13.8pt" o:ole="">
                  <v:imagedata r:id="rId188" o:title=""/>
                </v:shape>
                <o:OLEObject Type="Embed" ProgID="Equation.DSMT4" ShapeID="_x0000_i1136" DrawAspect="Content" ObjectID="_1609871603" r:id="rId189"/>
              </w:object>
            </w:r>
            <w:r>
              <w:t xml:space="preserve"> </w:t>
            </w:r>
          </w:p>
        </w:tc>
      </w:tr>
    </w:tbl>
    <w:p w14:paraId="1637533F" w14:textId="0AA26710" w:rsidR="00565327" w:rsidRDefault="00565327"/>
    <w:tbl>
      <w:tblPr>
        <w:tblStyle w:val="TableGrid"/>
        <w:tblW w:w="904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701"/>
      </w:tblGrid>
      <w:tr w:rsidR="00596471" w14:paraId="4081292D" w14:textId="77777777" w:rsidTr="00596471">
        <w:tc>
          <w:tcPr>
            <w:tcW w:w="9049" w:type="dxa"/>
            <w:gridSpan w:val="5"/>
            <w:tcBorders>
              <w:bottom w:val="single" w:sz="18" w:space="0" w:color="auto"/>
            </w:tcBorders>
          </w:tcPr>
          <w:p w14:paraId="008D1C3E" w14:textId="0DFFE920" w:rsidR="00596471" w:rsidRPr="00B11DBC" w:rsidRDefault="00596471" w:rsidP="00E0391D">
            <w:pPr>
              <w:rPr>
                <w:lang w:val="ro-RO"/>
              </w:rPr>
            </w:pPr>
            <w:r>
              <w:t xml:space="preserve">2408. Se dau expresiile: </w:t>
            </w:r>
            <w:r w:rsidRPr="00364CAB">
              <w:rPr>
                <w:position w:val="-6"/>
              </w:rPr>
              <w:object w:dxaOrig="1560" w:dyaOrig="279" w14:anchorId="492216A9">
                <v:shape id="_x0000_i1137" type="#_x0000_t75" style="width:77.85pt;height:13.8pt" o:ole="">
                  <v:imagedata r:id="rId190" o:title=""/>
                </v:shape>
                <o:OLEObject Type="Embed" ProgID="Equation.DSMT4" ShapeID="_x0000_i1137" DrawAspect="Content" ObjectID="_1609871604" r:id="rId191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1340" w:dyaOrig="279" w14:anchorId="3BCC3EF1">
                <v:shape id="_x0000_i1138" type="#_x0000_t75" style="width:66.85pt;height:13.8pt" o:ole="">
                  <v:imagedata r:id="rId192" o:title=""/>
                </v:shape>
                <o:OLEObject Type="Embed" ProgID="Equation.DSMT4" ShapeID="_x0000_i1138" DrawAspect="Content" ObjectID="_1609871605" r:id="rId193"/>
              </w:object>
            </w:r>
            <w:r>
              <w:t xml:space="preserve">. Calculând </w:t>
            </w:r>
            <w:r w:rsidRPr="00B11DBC">
              <w:rPr>
                <w:position w:val="-4"/>
              </w:rPr>
              <w:object w:dxaOrig="940" w:dyaOrig="220" w14:anchorId="25976C75">
                <v:shape id="_x0000_i1139" type="#_x0000_t75" style="width:46.85pt;height:11pt" o:ole="">
                  <v:imagedata r:id="rId170" o:title=""/>
                </v:shape>
                <o:OLEObject Type="Embed" ProgID="Equation.DSMT4" ShapeID="_x0000_i1139" DrawAspect="Content" ObjectID="_1609871606" r:id="rId194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B11DBC">
              <w:rPr>
                <w:position w:val="-4"/>
                <w:lang w:val="ro-RO"/>
              </w:rPr>
              <w:object w:dxaOrig="940" w:dyaOrig="220" w14:anchorId="3D28943A">
                <v:shape id="_x0000_i1140" type="#_x0000_t75" style="width:46.85pt;height:11pt" o:ole="">
                  <v:imagedata r:id="rId172" o:title=""/>
                </v:shape>
                <o:OLEObject Type="Embed" ProgID="Equation.DSMT4" ShapeID="_x0000_i1140" DrawAspect="Content" ObjectID="_1609871607" r:id="rId195"/>
              </w:object>
            </w:r>
            <w:r>
              <w:rPr>
                <w:lang w:val="ro-RO"/>
              </w:rPr>
              <w:t>obținem:</w:t>
            </w:r>
          </w:p>
        </w:tc>
      </w:tr>
      <w:tr w:rsidR="00596471" w14:paraId="455C4BA8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6157519" w14:textId="77777777" w:rsidR="00596471" w:rsidRDefault="00596471" w:rsidP="00E0391D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03A058A" w14:textId="77777777" w:rsidR="00596471" w:rsidRDefault="00596471" w:rsidP="00E0391D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CF36794" w14:textId="77777777" w:rsidR="00596471" w:rsidRDefault="00596471" w:rsidP="00E0391D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20D9A110" w14:textId="77777777" w:rsidR="00596471" w:rsidRDefault="00596471" w:rsidP="00E0391D">
            <w:pPr>
              <w:jc w:val="center"/>
            </w:pPr>
            <w:r>
              <w:t>d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5804A5DF" w14:textId="77777777" w:rsidR="00596471" w:rsidRDefault="00596471" w:rsidP="00E0391D">
            <w:pPr>
              <w:jc w:val="center"/>
            </w:pPr>
            <w:r>
              <w:t>e)</w:t>
            </w:r>
          </w:p>
        </w:tc>
      </w:tr>
      <w:tr w:rsidR="00596471" w14:paraId="265FED51" w14:textId="77777777" w:rsidTr="00596471">
        <w:tc>
          <w:tcPr>
            <w:tcW w:w="1820" w:type="dxa"/>
            <w:tcBorders>
              <w:top w:val="nil"/>
            </w:tcBorders>
          </w:tcPr>
          <w:p w14:paraId="356E58F2" w14:textId="36E57860" w:rsidR="00596471" w:rsidRDefault="00596471" w:rsidP="00596471">
            <w:r w:rsidRPr="009C0161">
              <w:rPr>
                <w:position w:val="-6"/>
              </w:rPr>
              <w:object w:dxaOrig="1340" w:dyaOrig="279" w14:anchorId="40D12263">
                <v:shape id="_x0000_i1141" type="#_x0000_t75" style="width:66.85pt;height:13.8pt" o:ole="">
                  <v:imagedata r:id="rId196" o:title=""/>
                </v:shape>
                <o:OLEObject Type="Embed" ProgID="Equation.DSMT4" ShapeID="_x0000_i1141" DrawAspect="Content" ObjectID="_1609871608" r:id="rId197"/>
              </w:object>
            </w:r>
            <w:r>
              <w:t xml:space="preserve"> </w:t>
            </w:r>
          </w:p>
          <w:p w14:paraId="28AD2539" w14:textId="6556FF93" w:rsidR="00596471" w:rsidRDefault="00596471" w:rsidP="00596471">
            <w:r w:rsidRPr="009C0161">
              <w:rPr>
                <w:position w:val="-6"/>
              </w:rPr>
              <w:object w:dxaOrig="1660" w:dyaOrig="279" w14:anchorId="3220F546">
                <v:shape id="_x0000_i1142" type="#_x0000_t75" style="width:83pt;height:13.8pt" o:ole="">
                  <v:imagedata r:id="rId198" o:title=""/>
                </v:shape>
                <o:OLEObject Type="Embed" ProgID="Equation.DSMT4" ShapeID="_x0000_i1142" DrawAspect="Content" ObjectID="_1609871609" r:id="rId199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1579C3DE" w14:textId="6625A71E" w:rsidR="00596471" w:rsidRDefault="00596471" w:rsidP="00596471">
            <w:r w:rsidRPr="009C0161">
              <w:rPr>
                <w:position w:val="-6"/>
              </w:rPr>
              <w:object w:dxaOrig="1340" w:dyaOrig="279" w14:anchorId="28F6C7F2">
                <v:shape id="_x0000_i1143" type="#_x0000_t75" style="width:66.85pt;height:13.8pt" o:ole="">
                  <v:imagedata r:id="rId200" o:title=""/>
                </v:shape>
                <o:OLEObject Type="Embed" ProgID="Equation.DSMT4" ShapeID="_x0000_i1143" DrawAspect="Content" ObjectID="_1609871610" r:id="rId201"/>
              </w:object>
            </w:r>
            <w:r>
              <w:t xml:space="preserve"> </w:t>
            </w:r>
          </w:p>
          <w:p w14:paraId="7B5BD78D" w14:textId="1D47BE3A" w:rsidR="00596471" w:rsidRPr="00364CAB" w:rsidRDefault="00596471" w:rsidP="00596471">
            <w:r w:rsidRPr="009C0161">
              <w:rPr>
                <w:position w:val="-6"/>
              </w:rPr>
              <w:object w:dxaOrig="1660" w:dyaOrig="279" w14:anchorId="1E6169BB">
                <v:shape id="_x0000_i1144" type="#_x0000_t75" style="width:83pt;height:13.8pt" o:ole="">
                  <v:imagedata r:id="rId198" o:title=""/>
                </v:shape>
                <o:OLEObject Type="Embed" ProgID="Equation.DSMT4" ShapeID="_x0000_i1144" DrawAspect="Content" ObjectID="_1609871611" r:id="rId202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143A9D65" w14:textId="77777777" w:rsidR="00596471" w:rsidRDefault="00596471" w:rsidP="00596471">
            <w:r w:rsidRPr="009C0161">
              <w:rPr>
                <w:position w:val="-6"/>
              </w:rPr>
              <w:object w:dxaOrig="1340" w:dyaOrig="279" w14:anchorId="625E2F12">
                <v:shape id="_x0000_i1145" type="#_x0000_t75" style="width:66.85pt;height:13.8pt" o:ole="">
                  <v:imagedata r:id="rId200" o:title=""/>
                </v:shape>
                <o:OLEObject Type="Embed" ProgID="Equation.DSMT4" ShapeID="_x0000_i1145" DrawAspect="Content" ObjectID="_1609871612" r:id="rId203"/>
              </w:object>
            </w:r>
            <w:r>
              <w:t xml:space="preserve"> </w:t>
            </w:r>
          </w:p>
          <w:p w14:paraId="17A655D0" w14:textId="327C2EEB" w:rsidR="00596471" w:rsidRPr="00364CAB" w:rsidRDefault="00596471" w:rsidP="00596471">
            <w:r w:rsidRPr="009C0161">
              <w:rPr>
                <w:position w:val="-6"/>
              </w:rPr>
              <w:object w:dxaOrig="1680" w:dyaOrig="279" w14:anchorId="52409FAD">
                <v:shape id="_x0000_i1146" type="#_x0000_t75" style="width:84.05pt;height:13.8pt" o:ole="">
                  <v:imagedata r:id="rId204" o:title=""/>
                </v:shape>
                <o:OLEObject Type="Embed" ProgID="Equation.DSMT4" ShapeID="_x0000_i1146" DrawAspect="Content" ObjectID="_1609871613" r:id="rId205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3B596956" w14:textId="68E94365" w:rsidR="00596471" w:rsidRDefault="00596471" w:rsidP="00596471">
            <w:r w:rsidRPr="009C0161">
              <w:rPr>
                <w:position w:val="-6"/>
              </w:rPr>
              <w:object w:dxaOrig="1340" w:dyaOrig="279" w14:anchorId="1659D15E">
                <v:shape id="_x0000_i1147" type="#_x0000_t75" style="width:66.85pt;height:13.8pt" o:ole="">
                  <v:imagedata r:id="rId206" o:title=""/>
                </v:shape>
                <o:OLEObject Type="Embed" ProgID="Equation.DSMT4" ShapeID="_x0000_i1147" DrawAspect="Content" ObjectID="_1609871614" r:id="rId207"/>
              </w:object>
            </w:r>
            <w:r>
              <w:t xml:space="preserve"> </w:t>
            </w:r>
          </w:p>
          <w:p w14:paraId="49B68BAC" w14:textId="702AE30D" w:rsidR="00596471" w:rsidRPr="00364CAB" w:rsidRDefault="00596471" w:rsidP="00596471">
            <w:r w:rsidRPr="009C0161">
              <w:rPr>
                <w:position w:val="-6"/>
              </w:rPr>
              <w:object w:dxaOrig="1660" w:dyaOrig="279" w14:anchorId="0EC1C96F">
                <v:shape id="_x0000_i1148" type="#_x0000_t75" style="width:83pt;height:13.8pt" o:ole="">
                  <v:imagedata r:id="rId198" o:title=""/>
                </v:shape>
                <o:OLEObject Type="Embed" ProgID="Equation.DSMT4" ShapeID="_x0000_i1148" DrawAspect="Content" ObjectID="_1609871615" r:id="rId208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7DDEAE87" w14:textId="77777777" w:rsidR="00596471" w:rsidRDefault="00596471" w:rsidP="00596471">
            <w:r w:rsidRPr="009C0161">
              <w:rPr>
                <w:position w:val="-6"/>
              </w:rPr>
              <w:object w:dxaOrig="1340" w:dyaOrig="279" w14:anchorId="40A7F104">
                <v:shape id="_x0000_i1149" type="#_x0000_t75" style="width:66.85pt;height:13.8pt" o:ole="">
                  <v:imagedata r:id="rId200" o:title=""/>
                </v:shape>
                <o:OLEObject Type="Embed" ProgID="Equation.DSMT4" ShapeID="_x0000_i1149" DrawAspect="Content" ObjectID="_1609871616" r:id="rId209"/>
              </w:object>
            </w:r>
            <w:r>
              <w:t xml:space="preserve"> </w:t>
            </w:r>
          </w:p>
          <w:p w14:paraId="0C43F6CE" w14:textId="7B6D7A08" w:rsidR="00596471" w:rsidRPr="00364CAB" w:rsidRDefault="00596471" w:rsidP="00596471">
            <w:r w:rsidRPr="009C0161">
              <w:rPr>
                <w:position w:val="-6"/>
              </w:rPr>
              <w:object w:dxaOrig="1560" w:dyaOrig="279" w14:anchorId="05D60085">
                <v:shape id="_x0000_i1150" type="#_x0000_t75" style="width:77.85pt;height:13.8pt" o:ole="">
                  <v:imagedata r:id="rId210" o:title=""/>
                </v:shape>
                <o:OLEObject Type="Embed" ProgID="Equation.DSMT4" ShapeID="_x0000_i1150" DrawAspect="Content" ObjectID="_1609871617" r:id="rId211"/>
              </w:object>
            </w:r>
            <w:r>
              <w:t xml:space="preserve"> </w:t>
            </w:r>
          </w:p>
        </w:tc>
      </w:tr>
    </w:tbl>
    <w:p w14:paraId="13589A3F" w14:textId="4C4C1751" w:rsidR="00596471" w:rsidRDefault="00596471"/>
    <w:tbl>
      <w:tblPr>
        <w:tblStyle w:val="TableGrid"/>
        <w:tblW w:w="904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701"/>
      </w:tblGrid>
      <w:tr w:rsidR="00C73853" w14:paraId="6C210FEB" w14:textId="77777777" w:rsidTr="00E0391D">
        <w:tc>
          <w:tcPr>
            <w:tcW w:w="9049" w:type="dxa"/>
            <w:gridSpan w:val="5"/>
            <w:tcBorders>
              <w:bottom w:val="single" w:sz="18" w:space="0" w:color="auto"/>
            </w:tcBorders>
          </w:tcPr>
          <w:p w14:paraId="4237A77C" w14:textId="5101CEAB" w:rsidR="00C73853" w:rsidRPr="00B11DBC" w:rsidRDefault="00C73853" w:rsidP="00E0391D">
            <w:pPr>
              <w:rPr>
                <w:lang w:val="ro-RO"/>
              </w:rPr>
            </w:pPr>
            <w:r>
              <w:t xml:space="preserve">2409. Se dau expresiile: </w:t>
            </w:r>
            <w:r w:rsidRPr="00364CAB">
              <w:rPr>
                <w:position w:val="-6"/>
              </w:rPr>
              <w:object w:dxaOrig="1340" w:dyaOrig="279" w14:anchorId="68BC5FFE">
                <v:shape id="_x0000_i1151" type="#_x0000_t75" style="width:66.85pt;height:13.8pt" o:ole="">
                  <v:imagedata r:id="rId212" o:title=""/>
                </v:shape>
                <o:OLEObject Type="Embed" ProgID="Equation.DSMT4" ShapeID="_x0000_i1151" DrawAspect="Content" ObjectID="_1609871618" r:id="rId213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1460" w:dyaOrig="279" w14:anchorId="1DBB6FF6">
                <v:shape id="_x0000_i1152" type="#_x0000_t75" style="width:73.05pt;height:13.8pt" o:ole="">
                  <v:imagedata r:id="rId214" o:title=""/>
                </v:shape>
                <o:OLEObject Type="Embed" ProgID="Equation.DSMT4" ShapeID="_x0000_i1152" DrawAspect="Content" ObjectID="_1609871619" r:id="rId215"/>
              </w:object>
            </w:r>
            <w:r>
              <w:t xml:space="preserve">. Calculând </w:t>
            </w:r>
            <w:r w:rsidRPr="00B11DBC">
              <w:rPr>
                <w:position w:val="-4"/>
              </w:rPr>
              <w:object w:dxaOrig="940" w:dyaOrig="220" w14:anchorId="3AC2FE4B">
                <v:shape id="_x0000_i1153" type="#_x0000_t75" style="width:46.85pt;height:11pt" o:ole="">
                  <v:imagedata r:id="rId170" o:title=""/>
                </v:shape>
                <o:OLEObject Type="Embed" ProgID="Equation.DSMT4" ShapeID="_x0000_i1153" DrawAspect="Content" ObjectID="_1609871620" r:id="rId216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B11DBC">
              <w:rPr>
                <w:position w:val="-4"/>
                <w:lang w:val="ro-RO"/>
              </w:rPr>
              <w:object w:dxaOrig="940" w:dyaOrig="220" w14:anchorId="65A2597D">
                <v:shape id="_x0000_i1154" type="#_x0000_t75" style="width:46.85pt;height:11pt" o:ole="">
                  <v:imagedata r:id="rId172" o:title=""/>
                </v:shape>
                <o:OLEObject Type="Embed" ProgID="Equation.DSMT4" ShapeID="_x0000_i1154" DrawAspect="Content" ObjectID="_1609871621" r:id="rId217"/>
              </w:object>
            </w:r>
            <w:r>
              <w:rPr>
                <w:lang w:val="ro-RO"/>
              </w:rPr>
              <w:t>obținem:</w:t>
            </w:r>
          </w:p>
        </w:tc>
      </w:tr>
      <w:tr w:rsidR="00C73853" w14:paraId="0BDF023E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B6C9C56" w14:textId="77777777" w:rsidR="00C73853" w:rsidRDefault="00C73853" w:rsidP="00E0391D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0B673B9" w14:textId="77777777" w:rsidR="00C73853" w:rsidRDefault="00C73853" w:rsidP="00E0391D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28249F1" w14:textId="77777777" w:rsidR="00C73853" w:rsidRDefault="00C73853" w:rsidP="00E0391D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2B5B4BD6" w14:textId="77777777" w:rsidR="00C73853" w:rsidRDefault="00C73853" w:rsidP="00E0391D">
            <w:pPr>
              <w:jc w:val="center"/>
            </w:pPr>
            <w:r>
              <w:t>d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68792DCD" w14:textId="77777777" w:rsidR="00C73853" w:rsidRDefault="00C73853" w:rsidP="00E0391D">
            <w:pPr>
              <w:jc w:val="center"/>
            </w:pPr>
            <w:r>
              <w:t>e)</w:t>
            </w:r>
          </w:p>
        </w:tc>
      </w:tr>
      <w:tr w:rsidR="00EC7FD2" w14:paraId="4A8DFFD8" w14:textId="77777777" w:rsidTr="00E0391D">
        <w:tc>
          <w:tcPr>
            <w:tcW w:w="1820" w:type="dxa"/>
            <w:tcBorders>
              <w:top w:val="nil"/>
            </w:tcBorders>
          </w:tcPr>
          <w:p w14:paraId="0565C62A" w14:textId="0369F2FF" w:rsidR="00EC7FD2" w:rsidRDefault="00EC7FD2" w:rsidP="00EC7FD2">
            <w:r w:rsidRPr="009C0161">
              <w:rPr>
                <w:position w:val="-6"/>
              </w:rPr>
              <w:object w:dxaOrig="1440" w:dyaOrig="279" w14:anchorId="204FECE0">
                <v:shape id="_x0000_i1155" type="#_x0000_t75" style="width:1in;height:13.8pt" o:ole="">
                  <v:imagedata r:id="rId218" o:title=""/>
                </v:shape>
                <o:OLEObject Type="Embed" ProgID="Equation.DSMT4" ShapeID="_x0000_i1155" DrawAspect="Content" ObjectID="_1609871622" r:id="rId219"/>
              </w:object>
            </w:r>
            <w:r>
              <w:t xml:space="preserve"> </w:t>
            </w:r>
          </w:p>
          <w:p w14:paraId="2C6FF13B" w14:textId="2248328E" w:rsidR="00EC7FD2" w:rsidRDefault="00EC7FD2" w:rsidP="00EC7FD2">
            <w:r w:rsidRPr="009C0161">
              <w:rPr>
                <w:position w:val="-6"/>
              </w:rPr>
              <w:object w:dxaOrig="1660" w:dyaOrig="279" w14:anchorId="353F0665">
                <v:shape id="_x0000_i1156" type="#_x0000_t75" style="width:83pt;height:13.8pt" o:ole="">
                  <v:imagedata r:id="rId220" o:title=""/>
                </v:shape>
                <o:OLEObject Type="Embed" ProgID="Equation.DSMT4" ShapeID="_x0000_i1156" DrawAspect="Content" ObjectID="_1609871623" r:id="rId221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3FAFC9D5" w14:textId="201E7BDB" w:rsidR="00EC7FD2" w:rsidRDefault="00EC7FD2" w:rsidP="00EC7FD2">
            <w:r w:rsidRPr="009C0161">
              <w:rPr>
                <w:position w:val="-6"/>
              </w:rPr>
              <w:object w:dxaOrig="1460" w:dyaOrig="279" w14:anchorId="4E421865">
                <v:shape id="_x0000_i1157" type="#_x0000_t75" style="width:73.05pt;height:13.8pt" o:ole="">
                  <v:imagedata r:id="rId222" o:title=""/>
                </v:shape>
                <o:OLEObject Type="Embed" ProgID="Equation.DSMT4" ShapeID="_x0000_i1157" DrawAspect="Content" ObjectID="_1609871624" r:id="rId223"/>
              </w:object>
            </w:r>
            <w:r>
              <w:t xml:space="preserve"> </w:t>
            </w:r>
          </w:p>
          <w:p w14:paraId="004109ED" w14:textId="55DEB982" w:rsidR="00EC7FD2" w:rsidRPr="00364CAB" w:rsidRDefault="00EC7FD2" w:rsidP="00EC7FD2">
            <w:r w:rsidRPr="009C0161">
              <w:rPr>
                <w:position w:val="-6"/>
              </w:rPr>
              <w:object w:dxaOrig="1660" w:dyaOrig="279" w14:anchorId="58AEA9AA">
                <v:shape id="_x0000_i1158" type="#_x0000_t75" style="width:83pt;height:13.8pt" o:ole="">
                  <v:imagedata r:id="rId220" o:title=""/>
                </v:shape>
                <o:OLEObject Type="Embed" ProgID="Equation.DSMT4" ShapeID="_x0000_i1158" DrawAspect="Content" ObjectID="_1609871625" r:id="rId224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3B785322" w14:textId="77777777" w:rsidR="00EC7FD2" w:rsidRDefault="00EC7FD2" w:rsidP="00EC7FD2">
            <w:r w:rsidRPr="009C0161">
              <w:rPr>
                <w:position w:val="-6"/>
              </w:rPr>
              <w:object w:dxaOrig="1440" w:dyaOrig="279" w14:anchorId="257E6D3A">
                <v:shape id="_x0000_i1159" type="#_x0000_t75" style="width:1in;height:13.8pt" o:ole="">
                  <v:imagedata r:id="rId218" o:title=""/>
                </v:shape>
                <o:OLEObject Type="Embed" ProgID="Equation.DSMT4" ShapeID="_x0000_i1159" DrawAspect="Content" ObjectID="_1609871626" r:id="rId225"/>
              </w:object>
            </w:r>
            <w:r>
              <w:t xml:space="preserve"> </w:t>
            </w:r>
          </w:p>
          <w:p w14:paraId="1326B254" w14:textId="22BE6E84" w:rsidR="00EC7FD2" w:rsidRPr="00364CAB" w:rsidRDefault="00EC7FD2" w:rsidP="00EC7FD2">
            <w:r w:rsidRPr="009C0161">
              <w:rPr>
                <w:position w:val="-6"/>
              </w:rPr>
              <w:object w:dxaOrig="1660" w:dyaOrig="279" w14:anchorId="7E311179">
                <v:shape id="_x0000_i1160" type="#_x0000_t75" style="width:83pt;height:13.8pt" o:ole="">
                  <v:imagedata r:id="rId226" o:title=""/>
                </v:shape>
                <o:OLEObject Type="Embed" ProgID="Equation.DSMT4" ShapeID="_x0000_i1160" DrawAspect="Content" ObjectID="_1609871627" r:id="rId227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79E93400" w14:textId="4FC45643" w:rsidR="00EC7FD2" w:rsidRDefault="00EC7FD2" w:rsidP="00EC7FD2">
            <w:r w:rsidRPr="009C0161">
              <w:rPr>
                <w:position w:val="-6"/>
              </w:rPr>
              <w:object w:dxaOrig="1359" w:dyaOrig="279" w14:anchorId="56F66A25">
                <v:shape id="_x0000_i1161" type="#_x0000_t75" style="width:67.85pt;height:13.8pt" o:ole="">
                  <v:imagedata r:id="rId228" o:title=""/>
                </v:shape>
                <o:OLEObject Type="Embed" ProgID="Equation.DSMT4" ShapeID="_x0000_i1161" DrawAspect="Content" ObjectID="_1609871628" r:id="rId229"/>
              </w:object>
            </w:r>
            <w:r>
              <w:t xml:space="preserve"> </w:t>
            </w:r>
          </w:p>
          <w:p w14:paraId="1BCAD70B" w14:textId="027CDB71" w:rsidR="00EC7FD2" w:rsidRPr="00364CAB" w:rsidRDefault="00EC7FD2" w:rsidP="00EC7FD2">
            <w:r w:rsidRPr="009C0161">
              <w:rPr>
                <w:position w:val="-6"/>
              </w:rPr>
              <w:object w:dxaOrig="1660" w:dyaOrig="279" w14:anchorId="465304BA">
                <v:shape id="_x0000_i1162" type="#_x0000_t75" style="width:83pt;height:13.8pt" o:ole="">
                  <v:imagedata r:id="rId220" o:title=""/>
                </v:shape>
                <o:OLEObject Type="Embed" ProgID="Equation.DSMT4" ShapeID="_x0000_i1162" DrawAspect="Content" ObjectID="_1609871629" r:id="rId230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6B23D7AB" w14:textId="77777777" w:rsidR="00EC7FD2" w:rsidRDefault="00EC7FD2" w:rsidP="00EC7FD2">
            <w:r w:rsidRPr="009C0161">
              <w:rPr>
                <w:position w:val="-6"/>
              </w:rPr>
              <w:object w:dxaOrig="1440" w:dyaOrig="279" w14:anchorId="5F01783D">
                <v:shape id="_x0000_i1163" type="#_x0000_t75" style="width:1in;height:13.8pt" o:ole="">
                  <v:imagedata r:id="rId218" o:title=""/>
                </v:shape>
                <o:OLEObject Type="Embed" ProgID="Equation.DSMT4" ShapeID="_x0000_i1163" DrawAspect="Content" ObjectID="_1609871630" r:id="rId231"/>
              </w:object>
            </w:r>
            <w:r>
              <w:t xml:space="preserve"> </w:t>
            </w:r>
          </w:p>
          <w:p w14:paraId="108B4976" w14:textId="51BDD8E8" w:rsidR="00EC7FD2" w:rsidRPr="00364CAB" w:rsidRDefault="00EC7FD2" w:rsidP="00EC7FD2">
            <w:r w:rsidRPr="009C0161">
              <w:rPr>
                <w:position w:val="-6"/>
              </w:rPr>
              <w:object w:dxaOrig="1680" w:dyaOrig="279" w14:anchorId="566E93AA">
                <v:shape id="_x0000_i1164" type="#_x0000_t75" style="width:84.05pt;height:13.8pt" o:ole="">
                  <v:imagedata r:id="rId232" o:title=""/>
                </v:shape>
                <o:OLEObject Type="Embed" ProgID="Equation.DSMT4" ShapeID="_x0000_i1164" DrawAspect="Content" ObjectID="_1609871631" r:id="rId233"/>
              </w:object>
            </w:r>
            <w:r>
              <w:t xml:space="preserve"> </w:t>
            </w:r>
          </w:p>
        </w:tc>
      </w:tr>
    </w:tbl>
    <w:p w14:paraId="1E27678D" w14:textId="05B55949" w:rsidR="00C73853" w:rsidRDefault="00C73853"/>
    <w:tbl>
      <w:tblPr>
        <w:tblStyle w:val="TableGrid"/>
        <w:tblW w:w="904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701"/>
      </w:tblGrid>
      <w:tr w:rsidR="00EC7FD2" w14:paraId="04C48992" w14:textId="77777777" w:rsidTr="00E0391D">
        <w:tc>
          <w:tcPr>
            <w:tcW w:w="9049" w:type="dxa"/>
            <w:gridSpan w:val="5"/>
            <w:tcBorders>
              <w:bottom w:val="single" w:sz="18" w:space="0" w:color="auto"/>
            </w:tcBorders>
          </w:tcPr>
          <w:p w14:paraId="1F11B11E" w14:textId="735498BD" w:rsidR="00EC7FD2" w:rsidRPr="00B11DBC" w:rsidRDefault="00EC7FD2" w:rsidP="00E0391D">
            <w:pPr>
              <w:rPr>
                <w:lang w:val="ro-RO"/>
              </w:rPr>
            </w:pPr>
            <w:r>
              <w:t xml:space="preserve">2410. Se dau expresiile: </w:t>
            </w:r>
            <w:r w:rsidRPr="00364CAB">
              <w:rPr>
                <w:position w:val="-6"/>
              </w:rPr>
              <w:object w:dxaOrig="960" w:dyaOrig="240" w14:anchorId="378C5D68">
                <v:shape id="_x0000_i1165" type="#_x0000_t75" style="width:47.9pt;height:12.05pt" o:ole="">
                  <v:imagedata r:id="rId234" o:title=""/>
                </v:shape>
                <o:OLEObject Type="Embed" ProgID="Equation.DSMT4" ShapeID="_x0000_i1165" DrawAspect="Content" ObjectID="_1609871632" r:id="rId235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1060" w:dyaOrig="240" w14:anchorId="1EE83EB1">
                <v:shape id="_x0000_i1166" type="#_x0000_t75" style="width:53.05pt;height:12.05pt" o:ole="">
                  <v:imagedata r:id="rId236" o:title=""/>
                </v:shape>
                <o:OLEObject Type="Embed" ProgID="Equation.DSMT4" ShapeID="_x0000_i1166" DrawAspect="Content" ObjectID="_1609871633" r:id="rId237"/>
              </w:object>
            </w:r>
            <w:r>
              <w:t xml:space="preserve">. Calculând </w:t>
            </w:r>
            <w:r w:rsidRPr="00EC7FD2">
              <w:rPr>
                <w:position w:val="-6"/>
              </w:rPr>
              <w:object w:dxaOrig="1140" w:dyaOrig="240" w14:anchorId="4EB9D2F5">
                <v:shape id="_x0000_i1167" type="#_x0000_t75" style="width:56.85pt;height:12.05pt" o:ole="">
                  <v:imagedata r:id="rId238" o:title=""/>
                </v:shape>
                <o:OLEObject Type="Embed" ProgID="Equation.DSMT4" ShapeID="_x0000_i1167" DrawAspect="Content" ObjectID="_1609871634" r:id="rId239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EC7FD2">
              <w:rPr>
                <w:position w:val="-6"/>
                <w:lang w:val="ro-RO"/>
              </w:rPr>
              <w:object w:dxaOrig="1040" w:dyaOrig="240" w14:anchorId="49DEE5DB">
                <v:shape id="_x0000_i1168" type="#_x0000_t75" style="width:52pt;height:12.05pt" o:ole="">
                  <v:imagedata r:id="rId240" o:title=""/>
                </v:shape>
                <o:OLEObject Type="Embed" ProgID="Equation.DSMT4" ShapeID="_x0000_i1168" DrawAspect="Content" ObjectID="_1609871635" r:id="rId241"/>
              </w:object>
            </w:r>
            <w:r>
              <w:rPr>
                <w:lang w:val="ro-RO"/>
              </w:rPr>
              <w:t>obținem:</w:t>
            </w:r>
          </w:p>
        </w:tc>
      </w:tr>
      <w:tr w:rsidR="00EC7FD2" w14:paraId="18D88A10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2DE45F6" w14:textId="77777777" w:rsidR="00EC7FD2" w:rsidRDefault="00EC7FD2" w:rsidP="00E0391D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42EB062" w14:textId="77777777" w:rsidR="00EC7FD2" w:rsidRDefault="00EC7FD2" w:rsidP="00E0391D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E31540E" w14:textId="77777777" w:rsidR="00EC7FD2" w:rsidRDefault="00EC7FD2" w:rsidP="00E0391D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5726D43" w14:textId="77777777" w:rsidR="00EC7FD2" w:rsidRDefault="00EC7FD2" w:rsidP="00E0391D">
            <w:pPr>
              <w:jc w:val="center"/>
            </w:pPr>
            <w:r>
              <w:t>d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01D66475" w14:textId="77777777" w:rsidR="00EC7FD2" w:rsidRDefault="00EC7FD2" w:rsidP="00E0391D">
            <w:pPr>
              <w:jc w:val="center"/>
            </w:pPr>
            <w:r>
              <w:t>e)</w:t>
            </w:r>
          </w:p>
        </w:tc>
      </w:tr>
      <w:tr w:rsidR="00EC7FD2" w14:paraId="1248B1D3" w14:textId="77777777" w:rsidTr="00E0391D">
        <w:tc>
          <w:tcPr>
            <w:tcW w:w="1820" w:type="dxa"/>
            <w:tcBorders>
              <w:top w:val="nil"/>
            </w:tcBorders>
          </w:tcPr>
          <w:p w14:paraId="5DA53280" w14:textId="6167E5AE" w:rsidR="00EC7FD2" w:rsidRDefault="00EC7FD2" w:rsidP="00EC7FD2">
            <w:r w:rsidRPr="009C0161">
              <w:rPr>
                <w:position w:val="-6"/>
              </w:rPr>
              <w:object w:dxaOrig="1160" w:dyaOrig="240" w14:anchorId="63624541">
                <v:shape id="_x0000_i1169" type="#_x0000_t75" style="width:57.9pt;height:12.05pt" o:ole="">
                  <v:imagedata r:id="rId242" o:title=""/>
                </v:shape>
                <o:OLEObject Type="Embed" ProgID="Equation.DSMT4" ShapeID="_x0000_i1169" DrawAspect="Content" ObjectID="_1609871636" r:id="rId243"/>
              </w:object>
            </w:r>
            <w:r>
              <w:t xml:space="preserve"> </w:t>
            </w:r>
          </w:p>
          <w:p w14:paraId="05B45198" w14:textId="258F3C15" w:rsidR="00EC7FD2" w:rsidRDefault="00EC7FD2" w:rsidP="00EC7FD2">
            <w:r w:rsidRPr="009C0161">
              <w:rPr>
                <w:position w:val="-6"/>
              </w:rPr>
              <w:object w:dxaOrig="960" w:dyaOrig="240" w14:anchorId="4C07ADD9">
                <v:shape id="_x0000_i1170" type="#_x0000_t75" style="width:47.9pt;height:12.05pt" o:ole="">
                  <v:imagedata r:id="rId244" o:title=""/>
                </v:shape>
                <o:OLEObject Type="Embed" ProgID="Equation.DSMT4" ShapeID="_x0000_i1170" DrawAspect="Content" ObjectID="_1609871637" r:id="rId245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1AADBC7" w14:textId="3122BE12" w:rsidR="00EC7FD2" w:rsidRDefault="00EC7FD2" w:rsidP="00EC7FD2">
            <w:r w:rsidRPr="009C0161">
              <w:rPr>
                <w:position w:val="-6"/>
              </w:rPr>
              <w:object w:dxaOrig="1180" w:dyaOrig="240" w14:anchorId="475A4FA0">
                <v:shape id="_x0000_i1171" type="#_x0000_t75" style="width:58.9pt;height:12.05pt" o:ole="">
                  <v:imagedata r:id="rId246" o:title=""/>
                </v:shape>
                <o:OLEObject Type="Embed" ProgID="Equation.DSMT4" ShapeID="_x0000_i1171" DrawAspect="Content" ObjectID="_1609871638" r:id="rId247"/>
              </w:object>
            </w:r>
            <w:r>
              <w:t xml:space="preserve"> </w:t>
            </w:r>
          </w:p>
          <w:p w14:paraId="42BE5DE6" w14:textId="08A16BF8" w:rsidR="00EC7FD2" w:rsidRPr="00364CAB" w:rsidRDefault="00EC7FD2" w:rsidP="00EC7FD2">
            <w:r w:rsidRPr="009C0161">
              <w:rPr>
                <w:position w:val="-6"/>
              </w:rPr>
              <w:object w:dxaOrig="960" w:dyaOrig="240" w14:anchorId="6EAD8C48">
                <v:shape id="_x0000_i1172" type="#_x0000_t75" style="width:47.9pt;height:12.05pt" o:ole="">
                  <v:imagedata r:id="rId244" o:title=""/>
                </v:shape>
                <o:OLEObject Type="Embed" ProgID="Equation.DSMT4" ShapeID="_x0000_i1172" DrawAspect="Content" ObjectID="_1609871639" r:id="rId248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2CF6B265" w14:textId="47C527BD" w:rsidR="00EC7FD2" w:rsidRDefault="00EC7FD2" w:rsidP="00EC7FD2">
            <w:r w:rsidRPr="009C0161">
              <w:rPr>
                <w:position w:val="-6"/>
              </w:rPr>
              <w:object w:dxaOrig="1060" w:dyaOrig="240" w14:anchorId="11BCD9E3">
                <v:shape id="_x0000_i1173" type="#_x0000_t75" style="width:53.05pt;height:12.05pt" o:ole="">
                  <v:imagedata r:id="rId249" o:title=""/>
                </v:shape>
                <o:OLEObject Type="Embed" ProgID="Equation.DSMT4" ShapeID="_x0000_i1173" DrawAspect="Content" ObjectID="_1609871640" r:id="rId250"/>
              </w:object>
            </w:r>
            <w:r>
              <w:t xml:space="preserve"> </w:t>
            </w:r>
          </w:p>
          <w:p w14:paraId="56D9E1B5" w14:textId="0F268E1B" w:rsidR="00EC7FD2" w:rsidRPr="00364CAB" w:rsidRDefault="00EC7FD2" w:rsidP="00EC7FD2">
            <w:r w:rsidRPr="009C0161">
              <w:rPr>
                <w:position w:val="-6"/>
              </w:rPr>
              <w:object w:dxaOrig="960" w:dyaOrig="240" w14:anchorId="14FF9B54">
                <v:shape id="_x0000_i1174" type="#_x0000_t75" style="width:47.9pt;height:12.05pt" o:ole="">
                  <v:imagedata r:id="rId244" o:title=""/>
                </v:shape>
                <o:OLEObject Type="Embed" ProgID="Equation.DSMT4" ShapeID="_x0000_i1174" DrawAspect="Content" ObjectID="_1609871641" r:id="rId251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7010B96F" w14:textId="77777777" w:rsidR="00EC7FD2" w:rsidRDefault="00EC7FD2" w:rsidP="00EC7FD2">
            <w:r w:rsidRPr="009C0161">
              <w:rPr>
                <w:position w:val="-6"/>
              </w:rPr>
              <w:object w:dxaOrig="1180" w:dyaOrig="240" w14:anchorId="3DECDD4D">
                <v:shape id="_x0000_i1175" type="#_x0000_t75" style="width:58.9pt;height:12.05pt" o:ole="">
                  <v:imagedata r:id="rId246" o:title=""/>
                </v:shape>
                <o:OLEObject Type="Embed" ProgID="Equation.DSMT4" ShapeID="_x0000_i1175" DrawAspect="Content" ObjectID="_1609871642" r:id="rId252"/>
              </w:object>
            </w:r>
            <w:r>
              <w:t xml:space="preserve"> </w:t>
            </w:r>
          </w:p>
          <w:p w14:paraId="537FEEDF" w14:textId="1925C391" w:rsidR="00EC7FD2" w:rsidRPr="00364CAB" w:rsidRDefault="00EC7FD2" w:rsidP="00EC7FD2">
            <w:r w:rsidRPr="009C0161">
              <w:rPr>
                <w:position w:val="-6"/>
              </w:rPr>
              <w:object w:dxaOrig="1080" w:dyaOrig="240" w14:anchorId="42F29A28">
                <v:shape id="_x0000_i1176" type="#_x0000_t75" style="width:54.1pt;height:12.05pt" o:ole="">
                  <v:imagedata r:id="rId253" o:title=""/>
                </v:shape>
                <o:OLEObject Type="Embed" ProgID="Equation.DSMT4" ShapeID="_x0000_i1176" DrawAspect="Content" ObjectID="_1609871643" r:id="rId254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32D0022D" w14:textId="77777777" w:rsidR="00EC7FD2" w:rsidRDefault="00EC7FD2" w:rsidP="00EC7FD2">
            <w:r w:rsidRPr="009C0161">
              <w:rPr>
                <w:position w:val="-6"/>
              </w:rPr>
              <w:object w:dxaOrig="1180" w:dyaOrig="240" w14:anchorId="7B8999A1">
                <v:shape id="_x0000_i1177" type="#_x0000_t75" style="width:58.9pt;height:12.05pt" o:ole="">
                  <v:imagedata r:id="rId246" o:title=""/>
                </v:shape>
                <o:OLEObject Type="Embed" ProgID="Equation.DSMT4" ShapeID="_x0000_i1177" DrawAspect="Content" ObjectID="_1609871644" r:id="rId255"/>
              </w:object>
            </w:r>
            <w:r>
              <w:t xml:space="preserve"> </w:t>
            </w:r>
          </w:p>
          <w:p w14:paraId="6F1EF923" w14:textId="5B547DC0" w:rsidR="00EC7FD2" w:rsidRPr="00364CAB" w:rsidRDefault="00EC7FD2" w:rsidP="00EC7FD2">
            <w:r w:rsidRPr="009C0161">
              <w:rPr>
                <w:position w:val="-6"/>
              </w:rPr>
              <w:object w:dxaOrig="960" w:dyaOrig="240" w14:anchorId="68D79DDC">
                <v:shape id="_x0000_i1178" type="#_x0000_t75" style="width:47.9pt;height:12.05pt" o:ole="">
                  <v:imagedata r:id="rId256" o:title=""/>
                </v:shape>
                <o:OLEObject Type="Embed" ProgID="Equation.DSMT4" ShapeID="_x0000_i1178" DrawAspect="Content" ObjectID="_1609871645" r:id="rId257"/>
              </w:object>
            </w:r>
            <w:r>
              <w:t xml:space="preserve"> </w:t>
            </w:r>
          </w:p>
        </w:tc>
      </w:tr>
    </w:tbl>
    <w:p w14:paraId="192EE824" w14:textId="3B1103C1" w:rsidR="00EC7FD2" w:rsidRDefault="00EC7FD2"/>
    <w:tbl>
      <w:tblPr>
        <w:tblStyle w:val="TableGrid"/>
        <w:tblW w:w="904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701"/>
      </w:tblGrid>
      <w:tr w:rsidR="00EC7FD2" w14:paraId="5709FF92" w14:textId="77777777" w:rsidTr="00E0391D">
        <w:tc>
          <w:tcPr>
            <w:tcW w:w="9049" w:type="dxa"/>
            <w:gridSpan w:val="5"/>
            <w:tcBorders>
              <w:bottom w:val="single" w:sz="18" w:space="0" w:color="auto"/>
            </w:tcBorders>
          </w:tcPr>
          <w:p w14:paraId="7965F236" w14:textId="0637DCE8" w:rsidR="00EC7FD2" w:rsidRPr="00B11DBC" w:rsidRDefault="00EC7FD2" w:rsidP="00E0391D">
            <w:pPr>
              <w:rPr>
                <w:lang w:val="ro-RO"/>
              </w:rPr>
            </w:pPr>
            <w:r>
              <w:t xml:space="preserve">2411. Se dau expresiile: </w:t>
            </w:r>
            <w:r w:rsidRPr="00364CAB">
              <w:rPr>
                <w:position w:val="-6"/>
              </w:rPr>
              <w:object w:dxaOrig="1060" w:dyaOrig="240" w14:anchorId="56F2480C">
                <v:shape id="_x0000_i1179" type="#_x0000_t75" style="width:53.05pt;height:12.05pt" o:ole="">
                  <v:imagedata r:id="rId258" o:title=""/>
                </v:shape>
                <o:OLEObject Type="Embed" ProgID="Equation.DSMT4" ShapeID="_x0000_i1179" DrawAspect="Content" ObjectID="_1609871646" r:id="rId259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840" w:dyaOrig="240" w14:anchorId="27C2DC36">
                <v:shape id="_x0000_i1180" type="#_x0000_t75" style="width:42.05pt;height:12.05pt" o:ole="">
                  <v:imagedata r:id="rId260" o:title=""/>
                </v:shape>
                <o:OLEObject Type="Embed" ProgID="Equation.DSMT4" ShapeID="_x0000_i1180" DrawAspect="Content" ObjectID="_1609871647" r:id="rId261"/>
              </w:object>
            </w:r>
            <w:r>
              <w:t xml:space="preserve">. Calculând </w:t>
            </w:r>
            <w:r w:rsidRPr="00EC7FD2">
              <w:rPr>
                <w:position w:val="-6"/>
              </w:rPr>
              <w:object w:dxaOrig="1140" w:dyaOrig="240" w14:anchorId="7986D403">
                <v:shape id="_x0000_i1181" type="#_x0000_t75" style="width:56.85pt;height:12.05pt" o:ole="">
                  <v:imagedata r:id="rId238" o:title=""/>
                </v:shape>
                <o:OLEObject Type="Embed" ProgID="Equation.DSMT4" ShapeID="_x0000_i1181" DrawAspect="Content" ObjectID="_1609871648" r:id="rId262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EC7FD2">
              <w:rPr>
                <w:position w:val="-6"/>
                <w:lang w:val="ro-RO"/>
              </w:rPr>
              <w:object w:dxaOrig="1040" w:dyaOrig="240" w14:anchorId="44807379">
                <v:shape id="_x0000_i1182" type="#_x0000_t75" style="width:52pt;height:12.05pt" o:ole="">
                  <v:imagedata r:id="rId240" o:title=""/>
                </v:shape>
                <o:OLEObject Type="Embed" ProgID="Equation.DSMT4" ShapeID="_x0000_i1182" DrawAspect="Content" ObjectID="_1609871649" r:id="rId263"/>
              </w:object>
            </w:r>
            <w:r>
              <w:rPr>
                <w:lang w:val="ro-RO"/>
              </w:rPr>
              <w:t>obținem:</w:t>
            </w:r>
          </w:p>
        </w:tc>
      </w:tr>
      <w:tr w:rsidR="00EC7FD2" w14:paraId="73599406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59E6AEB" w14:textId="77777777" w:rsidR="00EC7FD2" w:rsidRDefault="00EC7FD2" w:rsidP="00E0391D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9787BE9" w14:textId="77777777" w:rsidR="00EC7FD2" w:rsidRDefault="00EC7FD2" w:rsidP="00E0391D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E365883" w14:textId="77777777" w:rsidR="00EC7FD2" w:rsidRDefault="00EC7FD2" w:rsidP="00E0391D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45EE5C47" w14:textId="77777777" w:rsidR="00EC7FD2" w:rsidRDefault="00EC7FD2" w:rsidP="00E0391D">
            <w:pPr>
              <w:jc w:val="center"/>
            </w:pPr>
            <w:r>
              <w:t>d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6456DC98" w14:textId="77777777" w:rsidR="00EC7FD2" w:rsidRDefault="00EC7FD2" w:rsidP="00E0391D">
            <w:pPr>
              <w:jc w:val="center"/>
            </w:pPr>
            <w:r>
              <w:t>e)</w:t>
            </w:r>
          </w:p>
        </w:tc>
      </w:tr>
      <w:tr w:rsidR="00F17E28" w14:paraId="15216465" w14:textId="77777777" w:rsidTr="00E0391D">
        <w:tc>
          <w:tcPr>
            <w:tcW w:w="1820" w:type="dxa"/>
            <w:tcBorders>
              <w:top w:val="nil"/>
            </w:tcBorders>
          </w:tcPr>
          <w:p w14:paraId="59772A42" w14:textId="7682A95D" w:rsidR="00F17E28" w:rsidRDefault="00F17E28" w:rsidP="00F17E28">
            <w:r w:rsidRPr="009C0161">
              <w:rPr>
                <w:position w:val="-6"/>
              </w:rPr>
              <w:object w:dxaOrig="980" w:dyaOrig="240" w14:anchorId="3BBAE5D5">
                <v:shape id="_x0000_i1183" type="#_x0000_t75" style="width:48.9pt;height:12.05pt" o:ole="">
                  <v:imagedata r:id="rId264" o:title=""/>
                </v:shape>
                <o:OLEObject Type="Embed" ProgID="Equation.DSMT4" ShapeID="_x0000_i1183" DrawAspect="Content" ObjectID="_1609871650" r:id="rId265"/>
              </w:object>
            </w:r>
            <w:r>
              <w:t xml:space="preserve"> </w:t>
            </w:r>
          </w:p>
          <w:p w14:paraId="1D0DD88F" w14:textId="4B9D11A6" w:rsidR="00F17E28" w:rsidRDefault="00F17E28" w:rsidP="00F17E28">
            <w:r w:rsidRPr="009C0161">
              <w:rPr>
                <w:position w:val="-6"/>
              </w:rPr>
              <w:object w:dxaOrig="1180" w:dyaOrig="240" w14:anchorId="0C0FE955">
                <v:shape id="_x0000_i1184" type="#_x0000_t75" style="width:58.9pt;height:12.05pt" o:ole="">
                  <v:imagedata r:id="rId266" o:title=""/>
                </v:shape>
                <o:OLEObject Type="Embed" ProgID="Equation.DSMT4" ShapeID="_x0000_i1184" DrawAspect="Content" ObjectID="_1609871651" r:id="rId267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2A967926" w14:textId="77777777" w:rsidR="00F17E28" w:rsidRDefault="00F17E28" w:rsidP="00F17E28">
            <w:r w:rsidRPr="009C0161">
              <w:rPr>
                <w:position w:val="-6"/>
              </w:rPr>
              <w:object w:dxaOrig="980" w:dyaOrig="240" w14:anchorId="145C26F4">
                <v:shape id="_x0000_i1185" type="#_x0000_t75" style="width:48.9pt;height:12.05pt" o:ole="">
                  <v:imagedata r:id="rId268" o:title=""/>
                </v:shape>
                <o:OLEObject Type="Embed" ProgID="Equation.DSMT4" ShapeID="_x0000_i1185" DrawAspect="Content" ObjectID="_1609871652" r:id="rId269"/>
              </w:object>
            </w:r>
            <w:r>
              <w:t xml:space="preserve"> </w:t>
            </w:r>
          </w:p>
          <w:p w14:paraId="3C462827" w14:textId="43E660F6" w:rsidR="00F17E28" w:rsidRPr="00364CAB" w:rsidRDefault="00F17E28" w:rsidP="00F17E28">
            <w:r w:rsidRPr="009C0161">
              <w:rPr>
                <w:position w:val="-6"/>
              </w:rPr>
              <w:object w:dxaOrig="1160" w:dyaOrig="240" w14:anchorId="2E4F12F1">
                <v:shape id="_x0000_i1186" type="#_x0000_t75" style="width:57.9pt;height:12.05pt" o:ole="">
                  <v:imagedata r:id="rId270" o:title=""/>
                </v:shape>
                <o:OLEObject Type="Embed" ProgID="Equation.DSMT4" ShapeID="_x0000_i1186" DrawAspect="Content" ObjectID="_1609871653" r:id="rId271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6A7F2E64" w14:textId="5738E8F8" w:rsidR="00F17E28" w:rsidRDefault="00F17E28" w:rsidP="00F17E28">
            <w:r w:rsidRPr="009C0161">
              <w:rPr>
                <w:position w:val="-6"/>
              </w:rPr>
              <w:object w:dxaOrig="980" w:dyaOrig="240" w14:anchorId="53830514">
                <v:shape id="_x0000_i1187" type="#_x0000_t75" style="width:48.9pt;height:12.05pt" o:ole="">
                  <v:imagedata r:id="rId268" o:title=""/>
                </v:shape>
                <o:OLEObject Type="Embed" ProgID="Equation.DSMT4" ShapeID="_x0000_i1187" DrawAspect="Content" ObjectID="_1609871654" r:id="rId272"/>
              </w:object>
            </w:r>
            <w:r>
              <w:t xml:space="preserve"> </w:t>
            </w:r>
          </w:p>
          <w:p w14:paraId="2C23A472" w14:textId="5D5C52A8" w:rsidR="00F17E28" w:rsidRPr="00364CAB" w:rsidRDefault="00F17E28" w:rsidP="00F17E28">
            <w:r w:rsidRPr="009C0161">
              <w:rPr>
                <w:position w:val="-6"/>
              </w:rPr>
              <w:object w:dxaOrig="1180" w:dyaOrig="240" w14:anchorId="6466C095">
                <v:shape id="_x0000_i1188" type="#_x0000_t75" style="width:58.9pt;height:12.05pt" o:ole="">
                  <v:imagedata r:id="rId266" o:title=""/>
                </v:shape>
                <o:OLEObject Type="Embed" ProgID="Equation.DSMT4" ShapeID="_x0000_i1188" DrawAspect="Content" ObjectID="_1609871655" r:id="rId273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5D159A68" w14:textId="7A8751EE" w:rsidR="00F17E28" w:rsidRDefault="00F17E28" w:rsidP="00F17E28">
            <w:r w:rsidRPr="009C0161">
              <w:rPr>
                <w:position w:val="-6"/>
              </w:rPr>
              <w:object w:dxaOrig="859" w:dyaOrig="240" w14:anchorId="4612F979">
                <v:shape id="_x0000_i1189" type="#_x0000_t75" style="width:43.05pt;height:12.05pt" o:ole="">
                  <v:imagedata r:id="rId274" o:title=""/>
                </v:shape>
                <o:OLEObject Type="Embed" ProgID="Equation.DSMT4" ShapeID="_x0000_i1189" DrawAspect="Content" ObjectID="_1609871656" r:id="rId275"/>
              </w:object>
            </w:r>
            <w:r>
              <w:t xml:space="preserve"> </w:t>
            </w:r>
          </w:p>
          <w:p w14:paraId="386C5E36" w14:textId="20D171A8" w:rsidR="00F17E28" w:rsidRPr="00364CAB" w:rsidRDefault="00F17E28" w:rsidP="00F17E28">
            <w:r w:rsidRPr="009C0161">
              <w:rPr>
                <w:position w:val="-6"/>
              </w:rPr>
              <w:object w:dxaOrig="1180" w:dyaOrig="240" w14:anchorId="60F9754B">
                <v:shape id="_x0000_i1190" type="#_x0000_t75" style="width:58.9pt;height:12.05pt" o:ole="">
                  <v:imagedata r:id="rId266" o:title=""/>
                </v:shape>
                <o:OLEObject Type="Embed" ProgID="Equation.DSMT4" ShapeID="_x0000_i1190" DrawAspect="Content" ObjectID="_1609871657" r:id="rId276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1F600379" w14:textId="77777777" w:rsidR="00F17E28" w:rsidRDefault="00F17E28" w:rsidP="00F17E28">
            <w:r w:rsidRPr="009C0161">
              <w:rPr>
                <w:position w:val="-6"/>
              </w:rPr>
              <w:object w:dxaOrig="980" w:dyaOrig="240" w14:anchorId="4ECA1A51">
                <v:shape id="_x0000_i1191" type="#_x0000_t75" style="width:48.9pt;height:12.05pt" o:ole="">
                  <v:imagedata r:id="rId268" o:title=""/>
                </v:shape>
                <o:OLEObject Type="Embed" ProgID="Equation.DSMT4" ShapeID="_x0000_i1191" DrawAspect="Content" ObjectID="_1609871658" r:id="rId277"/>
              </w:object>
            </w:r>
            <w:r>
              <w:t xml:space="preserve"> </w:t>
            </w:r>
          </w:p>
          <w:p w14:paraId="7D327E3A" w14:textId="37B49C0F" w:rsidR="00F17E28" w:rsidRPr="00364CAB" w:rsidRDefault="00F17E28" w:rsidP="00F17E28">
            <w:r w:rsidRPr="009C0161">
              <w:rPr>
                <w:position w:val="-6"/>
              </w:rPr>
              <w:object w:dxaOrig="1060" w:dyaOrig="240" w14:anchorId="3A606719">
                <v:shape id="_x0000_i1192" type="#_x0000_t75" style="width:53.05pt;height:12.05pt" o:ole="">
                  <v:imagedata r:id="rId278" o:title=""/>
                </v:shape>
                <o:OLEObject Type="Embed" ProgID="Equation.DSMT4" ShapeID="_x0000_i1192" DrawAspect="Content" ObjectID="_1609871659" r:id="rId279"/>
              </w:object>
            </w:r>
            <w:r>
              <w:t xml:space="preserve"> </w:t>
            </w:r>
          </w:p>
        </w:tc>
      </w:tr>
    </w:tbl>
    <w:p w14:paraId="16C9CE0B" w14:textId="26D3B302" w:rsidR="00EC7FD2" w:rsidRDefault="00EC7FD2"/>
    <w:tbl>
      <w:tblPr>
        <w:tblStyle w:val="TableGrid"/>
        <w:tblW w:w="904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701"/>
      </w:tblGrid>
      <w:tr w:rsidR="00F17E28" w14:paraId="7FCB7618" w14:textId="77777777" w:rsidTr="00E0391D">
        <w:tc>
          <w:tcPr>
            <w:tcW w:w="9049" w:type="dxa"/>
            <w:gridSpan w:val="5"/>
            <w:tcBorders>
              <w:bottom w:val="single" w:sz="18" w:space="0" w:color="auto"/>
            </w:tcBorders>
          </w:tcPr>
          <w:p w14:paraId="1A02FDB3" w14:textId="1DF49E39" w:rsidR="00F17E28" w:rsidRPr="00B11DBC" w:rsidRDefault="00F17E28" w:rsidP="00E0391D">
            <w:pPr>
              <w:rPr>
                <w:lang w:val="ro-RO"/>
              </w:rPr>
            </w:pPr>
            <w:r>
              <w:t xml:space="preserve">2412. Se dau expresiile: </w:t>
            </w:r>
            <w:r w:rsidRPr="00364CAB">
              <w:rPr>
                <w:position w:val="-6"/>
              </w:rPr>
              <w:object w:dxaOrig="1040" w:dyaOrig="240" w14:anchorId="53BE0D4E">
                <v:shape id="_x0000_i1193" type="#_x0000_t75" style="width:52pt;height:12.05pt" o:ole="">
                  <v:imagedata r:id="rId280" o:title=""/>
                </v:shape>
                <o:OLEObject Type="Embed" ProgID="Equation.DSMT4" ShapeID="_x0000_i1193" DrawAspect="Content" ObjectID="_1609871660" r:id="rId281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940" w:dyaOrig="240" w14:anchorId="3D114353">
                <v:shape id="_x0000_i1194" type="#_x0000_t75" style="width:46.85pt;height:12.05pt" o:ole="">
                  <v:imagedata r:id="rId282" o:title=""/>
                </v:shape>
                <o:OLEObject Type="Embed" ProgID="Equation.DSMT4" ShapeID="_x0000_i1194" DrawAspect="Content" ObjectID="_1609871661" r:id="rId283"/>
              </w:object>
            </w:r>
            <w:r>
              <w:t xml:space="preserve">. Calculând </w:t>
            </w:r>
            <w:r w:rsidRPr="00F17E28">
              <w:rPr>
                <w:position w:val="-4"/>
              </w:rPr>
              <w:object w:dxaOrig="1240" w:dyaOrig="220" w14:anchorId="5A50A6C2">
                <v:shape id="_x0000_i1195" type="#_x0000_t75" style="width:62pt;height:11pt" o:ole="">
                  <v:imagedata r:id="rId284" o:title=""/>
                </v:shape>
                <o:OLEObject Type="Embed" ProgID="Equation.DSMT4" ShapeID="_x0000_i1195" DrawAspect="Content" ObjectID="_1609871662" r:id="rId285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140" w:dyaOrig="240" w14:anchorId="631A57FC">
                <v:shape id="_x0000_i1196" type="#_x0000_t75" style="width:56.85pt;height:12.05pt" o:ole="">
                  <v:imagedata r:id="rId286" o:title=""/>
                </v:shape>
                <o:OLEObject Type="Embed" ProgID="Equation.DSMT4" ShapeID="_x0000_i1196" DrawAspect="Content" ObjectID="_1609871663" r:id="rId287"/>
              </w:object>
            </w:r>
            <w:r>
              <w:rPr>
                <w:lang w:val="ro-RO"/>
              </w:rPr>
              <w:t>obținem:</w:t>
            </w:r>
          </w:p>
        </w:tc>
      </w:tr>
      <w:tr w:rsidR="00F17E28" w14:paraId="643F4BF4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B7E6E28" w14:textId="77777777" w:rsidR="00F17E28" w:rsidRDefault="00F17E28" w:rsidP="00E0391D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C54BCAF" w14:textId="77777777" w:rsidR="00F17E28" w:rsidRDefault="00F17E28" w:rsidP="00E0391D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9D782B4" w14:textId="77777777" w:rsidR="00F17E28" w:rsidRDefault="00F17E28" w:rsidP="00E0391D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BBE1A6B" w14:textId="77777777" w:rsidR="00F17E28" w:rsidRDefault="00F17E28" w:rsidP="00E0391D">
            <w:pPr>
              <w:jc w:val="center"/>
            </w:pPr>
            <w:r>
              <w:t>d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07084B59" w14:textId="77777777" w:rsidR="00F17E28" w:rsidRDefault="00F17E28" w:rsidP="00E0391D">
            <w:pPr>
              <w:jc w:val="center"/>
            </w:pPr>
            <w:r>
              <w:t>e)</w:t>
            </w:r>
          </w:p>
        </w:tc>
      </w:tr>
      <w:tr w:rsidR="00F17E28" w14:paraId="60EB6D9D" w14:textId="77777777" w:rsidTr="00E0391D">
        <w:tc>
          <w:tcPr>
            <w:tcW w:w="1820" w:type="dxa"/>
            <w:tcBorders>
              <w:top w:val="nil"/>
            </w:tcBorders>
          </w:tcPr>
          <w:p w14:paraId="7E3F6F7C" w14:textId="3DD1192D" w:rsidR="00F17E28" w:rsidRDefault="00F17E28" w:rsidP="00F17E28">
            <w:r w:rsidRPr="009C0161">
              <w:rPr>
                <w:position w:val="-6"/>
              </w:rPr>
              <w:object w:dxaOrig="1160" w:dyaOrig="240" w14:anchorId="225EFD39">
                <v:shape id="_x0000_i1197" type="#_x0000_t75" style="width:57.9pt;height:12.05pt" o:ole="">
                  <v:imagedata r:id="rId288" o:title=""/>
                </v:shape>
                <o:OLEObject Type="Embed" ProgID="Equation.DSMT4" ShapeID="_x0000_i1197" DrawAspect="Content" ObjectID="_1609871664" r:id="rId289"/>
              </w:object>
            </w:r>
            <w:r>
              <w:t xml:space="preserve"> </w:t>
            </w:r>
          </w:p>
          <w:p w14:paraId="3943E9CF" w14:textId="62A4F236" w:rsidR="00F17E28" w:rsidRDefault="00F17E28" w:rsidP="00F17E28">
            <w:r w:rsidRPr="009C0161">
              <w:rPr>
                <w:position w:val="-6"/>
              </w:rPr>
              <w:object w:dxaOrig="1180" w:dyaOrig="240" w14:anchorId="312547C7">
                <v:shape id="_x0000_i1198" type="#_x0000_t75" style="width:58.9pt;height:12.05pt" o:ole="">
                  <v:imagedata r:id="rId290" o:title=""/>
                </v:shape>
                <o:OLEObject Type="Embed" ProgID="Equation.DSMT4" ShapeID="_x0000_i1198" DrawAspect="Content" ObjectID="_1609871665" r:id="rId291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1BFD4EC5" w14:textId="77777777" w:rsidR="00F17E28" w:rsidRDefault="00F17E28" w:rsidP="00F17E28">
            <w:r w:rsidRPr="009C0161">
              <w:rPr>
                <w:position w:val="-6"/>
              </w:rPr>
              <w:object w:dxaOrig="1140" w:dyaOrig="240" w14:anchorId="5B1B2A95">
                <v:shape id="_x0000_i1199" type="#_x0000_t75" style="width:56.85pt;height:12.05pt" o:ole="">
                  <v:imagedata r:id="rId292" o:title=""/>
                </v:shape>
                <o:OLEObject Type="Embed" ProgID="Equation.DSMT4" ShapeID="_x0000_i1199" DrawAspect="Content" ObjectID="_1609871666" r:id="rId293"/>
              </w:object>
            </w:r>
            <w:r>
              <w:t xml:space="preserve"> </w:t>
            </w:r>
          </w:p>
          <w:p w14:paraId="6E103E0F" w14:textId="036099B1" w:rsidR="00F17E28" w:rsidRPr="00364CAB" w:rsidRDefault="00F17E28" w:rsidP="00F17E28">
            <w:r w:rsidRPr="009C0161">
              <w:rPr>
                <w:position w:val="-6"/>
              </w:rPr>
              <w:object w:dxaOrig="1180" w:dyaOrig="240" w14:anchorId="3C3D6FF8">
                <v:shape id="_x0000_i1200" type="#_x0000_t75" style="width:58.9pt;height:12.05pt" o:ole="">
                  <v:imagedata r:id="rId294" o:title=""/>
                </v:shape>
                <o:OLEObject Type="Embed" ProgID="Equation.DSMT4" ShapeID="_x0000_i1200" DrawAspect="Content" ObjectID="_1609871667" r:id="rId295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44A75756" w14:textId="54330C43" w:rsidR="00F17E28" w:rsidRDefault="00F17E28" w:rsidP="00F17E28">
            <w:r w:rsidRPr="009C0161">
              <w:rPr>
                <w:position w:val="-6"/>
              </w:rPr>
              <w:object w:dxaOrig="1260" w:dyaOrig="240" w14:anchorId="4189802B">
                <v:shape id="_x0000_i1201" type="#_x0000_t75" style="width:63.05pt;height:12.05pt" o:ole="">
                  <v:imagedata r:id="rId296" o:title=""/>
                </v:shape>
                <o:OLEObject Type="Embed" ProgID="Equation.DSMT4" ShapeID="_x0000_i1201" DrawAspect="Content" ObjectID="_1609871668" r:id="rId297"/>
              </w:object>
            </w:r>
            <w:r>
              <w:t xml:space="preserve"> </w:t>
            </w:r>
          </w:p>
          <w:p w14:paraId="5D6DEAF7" w14:textId="62CE4EA3" w:rsidR="00F17E28" w:rsidRPr="00364CAB" w:rsidRDefault="00F17E28" w:rsidP="00F17E28">
            <w:r w:rsidRPr="009C0161">
              <w:rPr>
                <w:position w:val="-6"/>
              </w:rPr>
              <w:object w:dxaOrig="1180" w:dyaOrig="240" w14:anchorId="5306BDAC">
                <v:shape id="_x0000_i1202" type="#_x0000_t75" style="width:58.9pt;height:12.05pt" o:ole="">
                  <v:imagedata r:id="rId290" o:title=""/>
                </v:shape>
                <o:OLEObject Type="Embed" ProgID="Equation.DSMT4" ShapeID="_x0000_i1202" DrawAspect="Content" ObjectID="_1609871669" r:id="rId298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5CDBF12D" w14:textId="18804249" w:rsidR="00F17E28" w:rsidRDefault="00F17E28" w:rsidP="00F17E28">
            <w:r w:rsidRPr="009C0161">
              <w:rPr>
                <w:position w:val="-6"/>
              </w:rPr>
              <w:object w:dxaOrig="1140" w:dyaOrig="240" w14:anchorId="50D57299">
                <v:shape id="_x0000_i1203" type="#_x0000_t75" style="width:56.85pt;height:12.05pt" o:ole="">
                  <v:imagedata r:id="rId292" o:title=""/>
                </v:shape>
                <o:OLEObject Type="Embed" ProgID="Equation.DSMT4" ShapeID="_x0000_i1203" DrawAspect="Content" ObjectID="_1609871670" r:id="rId299"/>
              </w:object>
            </w:r>
            <w:r>
              <w:t xml:space="preserve"> </w:t>
            </w:r>
          </w:p>
          <w:p w14:paraId="7CC045B4" w14:textId="7E686BF9" w:rsidR="00F17E28" w:rsidRPr="00364CAB" w:rsidRDefault="00F17E28" w:rsidP="00F17E28">
            <w:r w:rsidRPr="009C0161">
              <w:rPr>
                <w:position w:val="-6"/>
              </w:rPr>
              <w:object w:dxaOrig="1180" w:dyaOrig="240" w14:anchorId="279A414F">
                <v:shape id="_x0000_i1204" type="#_x0000_t75" style="width:58.9pt;height:12.05pt" o:ole="">
                  <v:imagedata r:id="rId290" o:title=""/>
                </v:shape>
                <o:OLEObject Type="Embed" ProgID="Equation.DSMT4" ShapeID="_x0000_i1204" DrawAspect="Content" ObjectID="_1609871671" r:id="rId300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5C02174E" w14:textId="77777777" w:rsidR="00F17E28" w:rsidRDefault="00F17E28" w:rsidP="00F17E28">
            <w:r w:rsidRPr="009C0161">
              <w:rPr>
                <w:position w:val="-6"/>
              </w:rPr>
              <w:object w:dxaOrig="1140" w:dyaOrig="240" w14:anchorId="643FFEB4">
                <v:shape id="_x0000_i1205" type="#_x0000_t75" style="width:56.85pt;height:12.05pt" o:ole="">
                  <v:imagedata r:id="rId292" o:title=""/>
                </v:shape>
                <o:OLEObject Type="Embed" ProgID="Equation.DSMT4" ShapeID="_x0000_i1205" DrawAspect="Content" ObjectID="_1609871672" r:id="rId301"/>
              </w:object>
            </w:r>
            <w:r>
              <w:t xml:space="preserve"> </w:t>
            </w:r>
          </w:p>
          <w:p w14:paraId="4655B41C" w14:textId="3A0C0924" w:rsidR="00F17E28" w:rsidRPr="00364CAB" w:rsidRDefault="00F17E28" w:rsidP="00F17E28">
            <w:r w:rsidRPr="009C0161">
              <w:rPr>
                <w:position w:val="-6"/>
              </w:rPr>
              <w:object w:dxaOrig="1060" w:dyaOrig="240" w14:anchorId="061B2FB6">
                <v:shape id="_x0000_i1206" type="#_x0000_t75" style="width:53.05pt;height:12.05pt" o:ole="">
                  <v:imagedata r:id="rId302" o:title=""/>
                </v:shape>
                <o:OLEObject Type="Embed" ProgID="Equation.DSMT4" ShapeID="_x0000_i1206" DrawAspect="Content" ObjectID="_1609871673" r:id="rId303"/>
              </w:object>
            </w:r>
            <w:r>
              <w:t xml:space="preserve"> </w:t>
            </w:r>
          </w:p>
        </w:tc>
      </w:tr>
    </w:tbl>
    <w:p w14:paraId="2287191D" w14:textId="5AB1B287" w:rsidR="00F17E28" w:rsidRDefault="00F17E28"/>
    <w:tbl>
      <w:tblPr>
        <w:tblStyle w:val="TableGrid"/>
        <w:tblW w:w="904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701"/>
      </w:tblGrid>
      <w:tr w:rsidR="00F7078D" w14:paraId="30AE76EF" w14:textId="77777777" w:rsidTr="00E0391D">
        <w:tc>
          <w:tcPr>
            <w:tcW w:w="9049" w:type="dxa"/>
            <w:gridSpan w:val="5"/>
            <w:tcBorders>
              <w:bottom w:val="single" w:sz="18" w:space="0" w:color="auto"/>
            </w:tcBorders>
          </w:tcPr>
          <w:p w14:paraId="59F89665" w14:textId="7F4FE98F" w:rsidR="00F7078D" w:rsidRPr="00B11DBC" w:rsidRDefault="00F7078D" w:rsidP="00E0391D">
            <w:pPr>
              <w:rPr>
                <w:lang w:val="ro-RO"/>
              </w:rPr>
            </w:pPr>
            <w:r>
              <w:t xml:space="preserve">2413. Se dau expresiile: </w:t>
            </w:r>
            <w:r w:rsidRPr="00364CAB">
              <w:rPr>
                <w:position w:val="-6"/>
              </w:rPr>
              <w:object w:dxaOrig="1460" w:dyaOrig="279" w14:anchorId="1597D911">
                <v:shape id="_x0000_i1207" type="#_x0000_t75" style="width:73.05pt;height:13.8pt" o:ole="">
                  <v:imagedata r:id="rId304" o:title=""/>
                </v:shape>
                <o:OLEObject Type="Embed" ProgID="Equation.DSMT4" ShapeID="_x0000_i1207" DrawAspect="Content" ObjectID="_1609871674" r:id="rId305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1340" w:dyaOrig="279" w14:anchorId="7D6F1A0B">
                <v:shape id="_x0000_i1208" type="#_x0000_t75" style="width:66.85pt;height:13.8pt" o:ole="">
                  <v:imagedata r:id="rId306" o:title=""/>
                </v:shape>
                <o:OLEObject Type="Embed" ProgID="Equation.DSMT4" ShapeID="_x0000_i1208" DrawAspect="Content" ObjectID="_1609871675" r:id="rId307"/>
              </w:object>
            </w:r>
            <w:r>
              <w:t xml:space="preserve">. Calculând </w:t>
            </w:r>
            <w:r w:rsidRPr="00F7078D">
              <w:rPr>
                <w:position w:val="-6"/>
              </w:rPr>
              <w:object w:dxaOrig="1140" w:dyaOrig="240" w14:anchorId="2A471308">
                <v:shape id="_x0000_i1209" type="#_x0000_t75" style="width:56.85pt;height:12.05pt" o:ole="">
                  <v:imagedata r:id="rId308" o:title=""/>
                </v:shape>
                <o:OLEObject Type="Embed" ProgID="Equation.DSMT4" ShapeID="_x0000_i1209" DrawAspect="Content" ObjectID="_1609871676" r:id="rId309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140" w:dyaOrig="240" w14:anchorId="03B1D747">
                <v:shape id="_x0000_i1210" type="#_x0000_t75" style="width:56.85pt;height:12.05pt" o:ole="">
                  <v:imagedata r:id="rId310" o:title=""/>
                </v:shape>
                <o:OLEObject Type="Embed" ProgID="Equation.DSMT4" ShapeID="_x0000_i1210" DrawAspect="Content" ObjectID="_1609871677" r:id="rId311"/>
              </w:object>
            </w:r>
            <w:r>
              <w:rPr>
                <w:lang w:val="ro-RO"/>
              </w:rPr>
              <w:t>obținem:</w:t>
            </w:r>
          </w:p>
        </w:tc>
      </w:tr>
      <w:tr w:rsidR="00F7078D" w14:paraId="252F781D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0158B49" w14:textId="77777777" w:rsidR="00F7078D" w:rsidRDefault="00F7078D" w:rsidP="00E0391D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58D4EE7" w14:textId="77777777" w:rsidR="00F7078D" w:rsidRDefault="00F7078D" w:rsidP="00E0391D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918D686" w14:textId="77777777" w:rsidR="00F7078D" w:rsidRDefault="00F7078D" w:rsidP="00E0391D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28EAAE05" w14:textId="77777777" w:rsidR="00F7078D" w:rsidRDefault="00F7078D" w:rsidP="00E0391D">
            <w:pPr>
              <w:jc w:val="center"/>
            </w:pPr>
            <w:r>
              <w:t>d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4E22B967" w14:textId="77777777" w:rsidR="00F7078D" w:rsidRDefault="00F7078D" w:rsidP="00E0391D">
            <w:pPr>
              <w:jc w:val="center"/>
            </w:pPr>
            <w:r>
              <w:t>e)</w:t>
            </w:r>
          </w:p>
        </w:tc>
      </w:tr>
      <w:tr w:rsidR="00F7078D" w14:paraId="44BE4CE0" w14:textId="77777777" w:rsidTr="00E0391D">
        <w:tc>
          <w:tcPr>
            <w:tcW w:w="1820" w:type="dxa"/>
            <w:tcBorders>
              <w:top w:val="nil"/>
            </w:tcBorders>
          </w:tcPr>
          <w:p w14:paraId="594DDF08" w14:textId="77777777" w:rsidR="00F7078D" w:rsidRDefault="00F7078D" w:rsidP="00F7078D">
            <w:r w:rsidRPr="009C0161">
              <w:rPr>
                <w:position w:val="-6"/>
              </w:rPr>
              <w:object w:dxaOrig="1560" w:dyaOrig="279" w14:anchorId="2D3164B0">
                <v:shape id="_x0000_i1211" type="#_x0000_t75" style="width:77.85pt;height:13.8pt" o:ole="">
                  <v:imagedata r:id="rId312" o:title=""/>
                </v:shape>
                <o:OLEObject Type="Embed" ProgID="Equation.DSMT4" ShapeID="_x0000_i1211" DrawAspect="Content" ObjectID="_1609871678" r:id="rId313"/>
              </w:object>
            </w:r>
            <w:r>
              <w:t xml:space="preserve"> </w:t>
            </w:r>
          </w:p>
          <w:p w14:paraId="43057DA9" w14:textId="56423E38" w:rsidR="00F7078D" w:rsidRDefault="00F7078D" w:rsidP="00F7078D">
            <w:r w:rsidRPr="009C0161">
              <w:rPr>
                <w:position w:val="-6"/>
              </w:rPr>
              <w:object w:dxaOrig="1480" w:dyaOrig="279" w14:anchorId="5AF08C94">
                <v:shape id="_x0000_i1212" type="#_x0000_t75" style="width:74.05pt;height:13.8pt" o:ole="">
                  <v:imagedata r:id="rId314" o:title=""/>
                </v:shape>
                <o:OLEObject Type="Embed" ProgID="Equation.DSMT4" ShapeID="_x0000_i1212" DrawAspect="Content" ObjectID="_1609871679" r:id="rId315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0B998E37" w14:textId="1436F3F5" w:rsidR="00F7078D" w:rsidRDefault="00F7078D" w:rsidP="00F7078D">
            <w:r w:rsidRPr="009C0161">
              <w:rPr>
                <w:position w:val="-6"/>
              </w:rPr>
              <w:object w:dxaOrig="1560" w:dyaOrig="279" w14:anchorId="0215A943">
                <v:shape id="_x0000_i1213" type="#_x0000_t75" style="width:77.85pt;height:13.8pt" o:ole="">
                  <v:imagedata r:id="rId316" o:title=""/>
                </v:shape>
                <o:OLEObject Type="Embed" ProgID="Equation.DSMT4" ShapeID="_x0000_i1213" DrawAspect="Content" ObjectID="_1609871680" r:id="rId317"/>
              </w:object>
            </w:r>
            <w:r>
              <w:t xml:space="preserve"> </w:t>
            </w:r>
          </w:p>
          <w:p w14:paraId="11A1F453" w14:textId="1CF17FF7" w:rsidR="00F7078D" w:rsidRPr="00364CAB" w:rsidRDefault="00F7078D" w:rsidP="00F7078D">
            <w:r w:rsidRPr="009C0161">
              <w:rPr>
                <w:position w:val="-6"/>
              </w:rPr>
              <w:object w:dxaOrig="1359" w:dyaOrig="279" w14:anchorId="140B2BBC">
                <v:shape id="_x0000_i1214" type="#_x0000_t75" style="width:67.85pt;height:13.8pt" o:ole="">
                  <v:imagedata r:id="rId318" o:title=""/>
                </v:shape>
                <o:OLEObject Type="Embed" ProgID="Equation.DSMT4" ShapeID="_x0000_i1214" DrawAspect="Content" ObjectID="_1609871681" r:id="rId319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952B72F" w14:textId="77777777" w:rsidR="00F7078D" w:rsidRDefault="00F7078D" w:rsidP="00F7078D">
            <w:r w:rsidRPr="009C0161">
              <w:rPr>
                <w:position w:val="-6"/>
              </w:rPr>
              <w:object w:dxaOrig="1560" w:dyaOrig="279" w14:anchorId="2642EBAC">
                <v:shape id="_x0000_i1215" type="#_x0000_t75" style="width:77.85pt;height:13.8pt" o:ole="">
                  <v:imagedata r:id="rId312" o:title=""/>
                </v:shape>
                <o:OLEObject Type="Embed" ProgID="Equation.DSMT4" ShapeID="_x0000_i1215" DrawAspect="Content" ObjectID="_1609871682" r:id="rId320"/>
              </w:object>
            </w:r>
            <w:r>
              <w:t xml:space="preserve"> </w:t>
            </w:r>
          </w:p>
          <w:p w14:paraId="27B07007" w14:textId="14F01543" w:rsidR="00F7078D" w:rsidRPr="00364CAB" w:rsidRDefault="00F7078D" w:rsidP="00F7078D">
            <w:r w:rsidRPr="009C0161">
              <w:rPr>
                <w:position w:val="-6"/>
              </w:rPr>
              <w:object w:dxaOrig="1359" w:dyaOrig="279" w14:anchorId="7057F4AE">
                <v:shape id="_x0000_i1216" type="#_x0000_t75" style="width:67.85pt;height:13.8pt" o:ole="">
                  <v:imagedata r:id="rId321" o:title=""/>
                </v:shape>
                <o:OLEObject Type="Embed" ProgID="Equation.DSMT4" ShapeID="_x0000_i1216" DrawAspect="Content" ObjectID="_1609871683" r:id="rId322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1A0D8BAA" w14:textId="60131273" w:rsidR="00F7078D" w:rsidRDefault="00F7078D" w:rsidP="00F7078D">
            <w:r w:rsidRPr="009C0161">
              <w:rPr>
                <w:position w:val="-6"/>
              </w:rPr>
              <w:object w:dxaOrig="1540" w:dyaOrig="279" w14:anchorId="6E919001">
                <v:shape id="_x0000_i1217" type="#_x0000_t75" style="width:77.15pt;height:13.8pt" o:ole="">
                  <v:imagedata r:id="rId323" o:title=""/>
                </v:shape>
                <o:OLEObject Type="Embed" ProgID="Equation.DSMT4" ShapeID="_x0000_i1217" DrawAspect="Content" ObjectID="_1609871684" r:id="rId324"/>
              </w:object>
            </w:r>
            <w:r>
              <w:t xml:space="preserve"> </w:t>
            </w:r>
          </w:p>
          <w:p w14:paraId="78A14082" w14:textId="14B3B873" w:rsidR="00F7078D" w:rsidRPr="00364CAB" w:rsidRDefault="00F7078D" w:rsidP="00F7078D">
            <w:r w:rsidRPr="009C0161">
              <w:rPr>
                <w:position w:val="-6"/>
              </w:rPr>
              <w:object w:dxaOrig="1359" w:dyaOrig="279" w14:anchorId="614E75E4">
                <v:shape id="_x0000_i1218" type="#_x0000_t75" style="width:67.85pt;height:13.8pt" o:ole="">
                  <v:imagedata r:id="rId318" o:title=""/>
                </v:shape>
                <o:OLEObject Type="Embed" ProgID="Equation.DSMT4" ShapeID="_x0000_i1218" DrawAspect="Content" ObjectID="_1609871685" r:id="rId325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5D34ABEB" w14:textId="55A35664" w:rsidR="00F7078D" w:rsidRDefault="00F7078D" w:rsidP="00F7078D">
            <w:r w:rsidRPr="009C0161">
              <w:rPr>
                <w:position w:val="-6"/>
              </w:rPr>
              <w:object w:dxaOrig="1560" w:dyaOrig="279" w14:anchorId="39ED3C48">
                <v:shape id="_x0000_i1219" type="#_x0000_t75" style="width:77.85pt;height:13.8pt" o:ole="">
                  <v:imagedata r:id="rId312" o:title=""/>
                </v:shape>
                <o:OLEObject Type="Embed" ProgID="Equation.DSMT4" ShapeID="_x0000_i1219" DrawAspect="Content" ObjectID="_1609871686" r:id="rId326"/>
              </w:object>
            </w:r>
            <w:r>
              <w:t xml:space="preserve"> </w:t>
            </w:r>
          </w:p>
          <w:p w14:paraId="48B43767" w14:textId="17AA8700" w:rsidR="00F7078D" w:rsidRPr="00364CAB" w:rsidRDefault="00F7078D" w:rsidP="00F7078D">
            <w:r w:rsidRPr="009C0161">
              <w:rPr>
                <w:position w:val="-6"/>
              </w:rPr>
              <w:object w:dxaOrig="1359" w:dyaOrig="279" w14:anchorId="5D2E72D7">
                <v:shape id="_x0000_i1220" type="#_x0000_t75" style="width:67.85pt;height:13.8pt" o:ole="">
                  <v:imagedata r:id="rId318" o:title=""/>
                </v:shape>
                <o:OLEObject Type="Embed" ProgID="Equation.DSMT4" ShapeID="_x0000_i1220" DrawAspect="Content" ObjectID="_1609871687" r:id="rId327"/>
              </w:object>
            </w:r>
            <w:r>
              <w:t xml:space="preserve"> </w:t>
            </w:r>
          </w:p>
        </w:tc>
      </w:tr>
    </w:tbl>
    <w:p w14:paraId="6E1ACF83" w14:textId="5BB03F03" w:rsidR="00F7078D" w:rsidRDefault="00F7078D"/>
    <w:tbl>
      <w:tblPr>
        <w:tblStyle w:val="TableGrid"/>
        <w:tblW w:w="904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701"/>
      </w:tblGrid>
      <w:tr w:rsidR="00F7078D" w14:paraId="00836585" w14:textId="77777777" w:rsidTr="00E0391D">
        <w:tc>
          <w:tcPr>
            <w:tcW w:w="9049" w:type="dxa"/>
            <w:gridSpan w:val="5"/>
            <w:tcBorders>
              <w:bottom w:val="single" w:sz="18" w:space="0" w:color="auto"/>
            </w:tcBorders>
          </w:tcPr>
          <w:p w14:paraId="3FC84171" w14:textId="08C80B4B" w:rsidR="00F7078D" w:rsidRPr="00B11DBC" w:rsidRDefault="00F7078D" w:rsidP="00E0391D">
            <w:pPr>
              <w:rPr>
                <w:lang w:val="ro-RO"/>
              </w:rPr>
            </w:pPr>
            <w:r>
              <w:lastRenderedPageBreak/>
              <w:t xml:space="preserve">2414. Se dau expresiile: </w:t>
            </w:r>
            <w:r w:rsidRPr="00364CAB">
              <w:rPr>
                <w:position w:val="-6"/>
              </w:rPr>
              <w:object w:dxaOrig="1340" w:dyaOrig="279" w14:anchorId="06ACFE11">
                <v:shape id="_x0000_i1221" type="#_x0000_t75" style="width:66.85pt;height:13.8pt" o:ole="">
                  <v:imagedata r:id="rId328" o:title=""/>
                </v:shape>
                <o:OLEObject Type="Embed" ProgID="Equation.DSMT4" ShapeID="_x0000_i1221" DrawAspect="Content" ObjectID="_1609871688" r:id="rId329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1340" w:dyaOrig="279" w14:anchorId="359B7E4F">
                <v:shape id="_x0000_i1222" type="#_x0000_t75" style="width:66.85pt;height:13.8pt" o:ole="">
                  <v:imagedata r:id="rId330" o:title=""/>
                </v:shape>
                <o:OLEObject Type="Embed" ProgID="Equation.DSMT4" ShapeID="_x0000_i1222" DrawAspect="Content" ObjectID="_1609871689" r:id="rId331"/>
              </w:object>
            </w:r>
            <w:r>
              <w:t xml:space="preserve">. Calculând </w:t>
            </w:r>
            <w:r w:rsidRPr="00F7078D">
              <w:rPr>
                <w:position w:val="-6"/>
              </w:rPr>
              <w:object w:dxaOrig="1140" w:dyaOrig="240" w14:anchorId="29497604">
                <v:shape id="_x0000_i1223" type="#_x0000_t75" style="width:56.85pt;height:12.05pt" o:ole="">
                  <v:imagedata r:id="rId308" o:title=""/>
                </v:shape>
                <o:OLEObject Type="Embed" ProgID="Equation.DSMT4" ShapeID="_x0000_i1223" DrawAspect="Content" ObjectID="_1609871690" r:id="rId332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140" w:dyaOrig="240" w14:anchorId="02413EB7">
                <v:shape id="_x0000_i1224" type="#_x0000_t75" style="width:56.85pt;height:12.05pt" o:ole="">
                  <v:imagedata r:id="rId310" o:title=""/>
                </v:shape>
                <o:OLEObject Type="Embed" ProgID="Equation.DSMT4" ShapeID="_x0000_i1224" DrawAspect="Content" ObjectID="_1609871691" r:id="rId333"/>
              </w:object>
            </w:r>
            <w:r>
              <w:rPr>
                <w:lang w:val="ro-RO"/>
              </w:rPr>
              <w:t>obținem:</w:t>
            </w:r>
          </w:p>
        </w:tc>
      </w:tr>
      <w:tr w:rsidR="00F7078D" w14:paraId="2C1969C4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BDA4E25" w14:textId="77777777" w:rsidR="00F7078D" w:rsidRDefault="00F7078D" w:rsidP="00E0391D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0F4CF71" w14:textId="77777777" w:rsidR="00F7078D" w:rsidRDefault="00F7078D" w:rsidP="00E0391D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AC6D382" w14:textId="77777777" w:rsidR="00F7078D" w:rsidRDefault="00F7078D" w:rsidP="00E0391D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58ACD135" w14:textId="77777777" w:rsidR="00F7078D" w:rsidRDefault="00F7078D" w:rsidP="00E0391D">
            <w:pPr>
              <w:jc w:val="center"/>
            </w:pPr>
            <w:r>
              <w:t>d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78E2B3D2" w14:textId="77777777" w:rsidR="00F7078D" w:rsidRDefault="00F7078D" w:rsidP="00E0391D">
            <w:pPr>
              <w:jc w:val="center"/>
            </w:pPr>
            <w:r>
              <w:t>e)</w:t>
            </w:r>
          </w:p>
        </w:tc>
      </w:tr>
      <w:tr w:rsidR="00F7078D" w14:paraId="448EE239" w14:textId="77777777" w:rsidTr="00E0391D">
        <w:tc>
          <w:tcPr>
            <w:tcW w:w="1820" w:type="dxa"/>
            <w:tcBorders>
              <w:top w:val="nil"/>
            </w:tcBorders>
          </w:tcPr>
          <w:p w14:paraId="65FB3C06" w14:textId="304A089C" w:rsidR="00F7078D" w:rsidRDefault="00F7078D" w:rsidP="00F7078D">
            <w:r w:rsidRPr="009C0161">
              <w:rPr>
                <w:position w:val="-6"/>
              </w:rPr>
              <w:object w:dxaOrig="1560" w:dyaOrig="279" w14:anchorId="1C0F9BFE">
                <v:shape id="_x0000_i1225" type="#_x0000_t75" style="width:77.85pt;height:13.8pt" o:ole="">
                  <v:imagedata r:id="rId334" o:title=""/>
                </v:shape>
                <o:OLEObject Type="Embed" ProgID="Equation.DSMT4" ShapeID="_x0000_i1225" DrawAspect="Content" ObjectID="_1609871692" r:id="rId335"/>
              </w:object>
            </w:r>
            <w:r>
              <w:t xml:space="preserve"> </w:t>
            </w:r>
          </w:p>
          <w:p w14:paraId="723A9861" w14:textId="14826C11" w:rsidR="00F7078D" w:rsidRDefault="00F7078D" w:rsidP="00F7078D">
            <w:r w:rsidRPr="009C0161">
              <w:rPr>
                <w:position w:val="-6"/>
              </w:rPr>
              <w:object w:dxaOrig="1560" w:dyaOrig="279" w14:anchorId="1DE02AE1">
                <v:shape id="_x0000_i1226" type="#_x0000_t75" style="width:77.85pt;height:13.8pt" o:ole="">
                  <v:imagedata r:id="rId336" o:title=""/>
                </v:shape>
                <o:OLEObject Type="Embed" ProgID="Equation.DSMT4" ShapeID="_x0000_i1226" DrawAspect="Content" ObjectID="_1609871693" r:id="rId337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5F9A5335" w14:textId="020BAAD9" w:rsidR="00F7078D" w:rsidRDefault="00F7078D" w:rsidP="00F7078D">
            <w:r w:rsidRPr="009C0161">
              <w:rPr>
                <w:position w:val="-6"/>
              </w:rPr>
              <w:object w:dxaOrig="1560" w:dyaOrig="279" w14:anchorId="312B31F4">
                <v:shape id="_x0000_i1227" type="#_x0000_t75" style="width:77.85pt;height:13.8pt" o:ole="">
                  <v:imagedata r:id="rId338" o:title=""/>
                </v:shape>
                <o:OLEObject Type="Embed" ProgID="Equation.DSMT4" ShapeID="_x0000_i1227" DrawAspect="Content" ObjectID="_1609871694" r:id="rId339"/>
              </w:object>
            </w:r>
            <w:r>
              <w:t xml:space="preserve"> </w:t>
            </w:r>
          </w:p>
          <w:p w14:paraId="63496DD5" w14:textId="3E76FA8F" w:rsidR="00F7078D" w:rsidRPr="00364CAB" w:rsidRDefault="00F7078D" w:rsidP="00F7078D">
            <w:r w:rsidRPr="009C0161">
              <w:rPr>
                <w:position w:val="-6"/>
              </w:rPr>
              <w:object w:dxaOrig="1560" w:dyaOrig="279" w14:anchorId="61283C33">
                <v:shape id="_x0000_i1228" type="#_x0000_t75" style="width:77.85pt;height:13.8pt" o:ole="">
                  <v:imagedata r:id="rId336" o:title=""/>
                </v:shape>
                <o:OLEObject Type="Embed" ProgID="Equation.DSMT4" ShapeID="_x0000_i1228" DrawAspect="Content" ObjectID="_1609871695" r:id="rId340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6DC6CCD" w14:textId="77777777" w:rsidR="00F7078D" w:rsidRDefault="00F7078D" w:rsidP="00F7078D">
            <w:r w:rsidRPr="009C0161">
              <w:rPr>
                <w:position w:val="-6"/>
              </w:rPr>
              <w:object w:dxaOrig="1560" w:dyaOrig="279" w14:anchorId="76F1175C">
                <v:shape id="_x0000_i1229" type="#_x0000_t75" style="width:77.85pt;height:13.8pt" o:ole="">
                  <v:imagedata r:id="rId334" o:title=""/>
                </v:shape>
                <o:OLEObject Type="Embed" ProgID="Equation.DSMT4" ShapeID="_x0000_i1229" DrawAspect="Content" ObjectID="_1609871696" r:id="rId341"/>
              </w:object>
            </w:r>
            <w:r>
              <w:t xml:space="preserve"> </w:t>
            </w:r>
          </w:p>
          <w:p w14:paraId="1F87DB8F" w14:textId="2B335D70" w:rsidR="00F7078D" w:rsidRPr="00364CAB" w:rsidRDefault="00F7078D" w:rsidP="00F7078D">
            <w:r w:rsidRPr="009C0161">
              <w:rPr>
                <w:position w:val="-6"/>
              </w:rPr>
              <w:object w:dxaOrig="1579" w:dyaOrig="279" w14:anchorId="1A1A1D22">
                <v:shape id="_x0000_i1230" type="#_x0000_t75" style="width:78.9pt;height:13.8pt" o:ole="">
                  <v:imagedata r:id="rId342" o:title=""/>
                </v:shape>
                <o:OLEObject Type="Embed" ProgID="Equation.DSMT4" ShapeID="_x0000_i1230" DrawAspect="Content" ObjectID="_1609871697" r:id="rId343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39DFABEC" w14:textId="5B4C58E9" w:rsidR="00F7078D" w:rsidRDefault="00F7078D" w:rsidP="00F7078D">
            <w:r w:rsidRPr="009C0161">
              <w:rPr>
                <w:position w:val="-6"/>
              </w:rPr>
              <w:object w:dxaOrig="1440" w:dyaOrig="279" w14:anchorId="44E6845E">
                <v:shape id="_x0000_i1231" type="#_x0000_t75" style="width:1in;height:13.8pt" o:ole="">
                  <v:imagedata r:id="rId344" o:title=""/>
                </v:shape>
                <o:OLEObject Type="Embed" ProgID="Equation.DSMT4" ShapeID="_x0000_i1231" DrawAspect="Content" ObjectID="_1609871698" r:id="rId345"/>
              </w:object>
            </w:r>
            <w:r>
              <w:t xml:space="preserve"> </w:t>
            </w:r>
          </w:p>
          <w:p w14:paraId="7AE87596" w14:textId="54D35F44" w:rsidR="00F7078D" w:rsidRPr="00364CAB" w:rsidRDefault="00F7078D" w:rsidP="00F7078D">
            <w:r w:rsidRPr="009C0161">
              <w:rPr>
                <w:position w:val="-6"/>
              </w:rPr>
              <w:object w:dxaOrig="1560" w:dyaOrig="279" w14:anchorId="5A70F123">
                <v:shape id="_x0000_i1232" type="#_x0000_t75" style="width:77.85pt;height:13.8pt" o:ole="">
                  <v:imagedata r:id="rId336" o:title=""/>
                </v:shape>
                <o:OLEObject Type="Embed" ProgID="Equation.DSMT4" ShapeID="_x0000_i1232" DrawAspect="Content" ObjectID="_1609871699" r:id="rId346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4D74B883" w14:textId="77777777" w:rsidR="00F7078D" w:rsidRDefault="00F7078D" w:rsidP="00F7078D">
            <w:r w:rsidRPr="009C0161">
              <w:rPr>
                <w:position w:val="-6"/>
              </w:rPr>
              <w:object w:dxaOrig="1560" w:dyaOrig="279" w14:anchorId="6543089B">
                <v:shape id="_x0000_i1233" type="#_x0000_t75" style="width:77.85pt;height:13.8pt" o:ole="">
                  <v:imagedata r:id="rId334" o:title=""/>
                </v:shape>
                <o:OLEObject Type="Embed" ProgID="Equation.DSMT4" ShapeID="_x0000_i1233" DrawAspect="Content" ObjectID="_1609871700" r:id="rId347"/>
              </w:object>
            </w:r>
            <w:r>
              <w:t xml:space="preserve"> </w:t>
            </w:r>
          </w:p>
          <w:p w14:paraId="22B2E884" w14:textId="36893308" w:rsidR="00F7078D" w:rsidRPr="00364CAB" w:rsidRDefault="00F7078D" w:rsidP="00F7078D">
            <w:r w:rsidRPr="009C0161">
              <w:rPr>
                <w:position w:val="-6"/>
              </w:rPr>
              <w:object w:dxaOrig="1579" w:dyaOrig="279" w14:anchorId="57AE1BFE">
                <v:shape id="_x0000_i1234" type="#_x0000_t75" style="width:78.9pt;height:13.8pt" o:ole="">
                  <v:imagedata r:id="rId348" o:title=""/>
                </v:shape>
                <o:OLEObject Type="Embed" ProgID="Equation.DSMT4" ShapeID="_x0000_i1234" DrawAspect="Content" ObjectID="_1609871701" r:id="rId349"/>
              </w:object>
            </w:r>
            <w:r>
              <w:t xml:space="preserve"> </w:t>
            </w:r>
          </w:p>
        </w:tc>
      </w:tr>
    </w:tbl>
    <w:p w14:paraId="136E39D3" w14:textId="1FB21A25" w:rsidR="00F7078D" w:rsidRDefault="00F7078D"/>
    <w:tbl>
      <w:tblPr>
        <w:tblStyle w:val="TableGrid"/>
        <w:tblW w:w="904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701"/>
      </w:tblGrid>
      <w:tr w:rsidR="00F04D53" w14:paraId="7D038262" w14:textId="77777777" w:rsidTr="00E0391D">
        <w:tc>
          <w:tcPr>
            <w:tcW w:w="9049" w:type="dxa"/>
            <w:gridSpan w:val="5"/>
            <w:tcBorders>
              <w:bottom w:val="single" w:sz="18" w:space="0" w:color="auto"/>
            </w:tcBorders>
          </w:tcPr>
          <w:p w14:paraId="58101BB3" w14:textId="134088E6" w:rsidR="00F04D53" w:rsidRPr="00B11DBC" w:rsidRDefault="00F04D53" w:rsidP="00E0391D">
            <w:pPr>
              <w:rPr>
                <w:lang w:val="ro-RO"/>
              </w:rPr>
            </w:pPr>
            <w:r>
              <w:t xml:space="preserve">2415. Se dau expresiile: </w:t>
            </w:r>
            <w:r w:rsidRPr="00364CAB">
              <w:rPr>
                <w:position w:val="-6"/>
              </w:rPr>
              <w:object w:dxaOrig="940" w:dyaOrig="240" w14:anchorId="6D6029C8">
                <v:shape id="_x0000_i1235" type="#_x0000_t75" style="width:46.85pt;height:12.05pt" o:ole="">
                  <v:imagedata r:id="rId350" o:title=""/>
                </v:shape>
                <o:OLEObject Type="Embed" ProgID="Equation.DSMT4" ShapeID="_x0000_i1235" DrawAspect="Content" ObjectID="_1609871702" r:id="rId351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940" w:dyaOrig="240" w14:anchorId="1D2FC37C">
                <v:shape id="_x0000_i1236" type="#_x0000_t75" style="width:46.85pt;height:12.05pt" o:ole="">
                  <v:imagedata r:id="rId352" o:title=""/>
                </v:shape>
                <o:OLEObject Type="Embed" ProgID="Equation.DSMT4" ShapeID="_x0000_i1236" DrawAspect="Content" ObjectID="_1609871703" r:id="rId353"/>
              </w:object>
            </w:r>
            <w:r>
              <w:t xml:space="preserve">. Calculând </w:t>
            </w:r>
            <w:r w:rsidRPr="00F7078D">
              <w:rPr>
                <w:position w:val="-6"/>
              </w:rPr>
              <w:object w:dxaOrig="1240" w:dyaOrig="240" w14:anchorId="4C6B4031">
                <v:shape id="_x0000_i1237" type="#_x0000_t75" style="width:62pt;height:12.05pt" o:ole="">
                  <v:imagedata r:id="rId354" o:title=""/>
                </v:shape>
                <o:OLEObject Type="Embed" ProgID="Equation.DSMT4" ShapeID="_x0000_i1237" DrawAspect="Content" ObjectID="_1609871704" r:id="rId355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240" w:dyaOrig="240" w14:anchorId="498A70F7">
                <v:shape id="_x0000_i1238" type="#_x0000_t75" style="width:62pt;height:12.05pt" o:ole="">
                  <v:imagedata r:id="rId356" o:title=""/>
                </v:shape>
                <o:OLEObject Type="Embed" ProgID="Equation.DSMT4" ShapeID="_x0000_i1238" DrawAspect="Content" ObjectID="_1609871705" r:id="rId357"/>
              </w:object>
            </w:r>
            <w:r>
              <w:rPr>
                <w:lang w:val="ro-RO"/>
              </w:rPr>
              <w:t>obținem:</w:t>
            </w:r>
          </w:p>
        </w:tc>
      </w:tr>
      <w:tr w:rsidR="00F04D53" w14:paraId="52D2A5BB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AADDA13" w14:textId="77777777" w:rsidR="00F04D53" w:rsidRDefault="00F04D53" w:rsidP="00E0391D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A93B0BE" w14:textId="77777777" w:rsidR="00F04D53" w:rsidRDefault="00F04D53" w:rsidP="00E0391D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EF03873" w14:textId="77777777" w:rsidR="00F04D53" w:rsidRDefault="00F04D53" w:rsidP="00E0391D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0B25BF0" w14:textId="77777777" w:rsidR="00F04D53" w:rsidRDefault="00F04D53" w:rsidP="00E0391D">
            <w:pPr>
              <w:jc w:val="center"/>
            </w:pPr>
            <w:r>
              <w:t>d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557DB697" w14:textId="77777777" w:rsidR="00F04D53" w:rsidRDefault="00F04D53" w:rsidP="00E0391D">
            <w:pPr>
              <w:jc w:val="center"/>
            </w:pPr>
            <w:r>
              <w:t>e)</w:t>
            </w:r>
          </w:p>
        </w:tc>
      </w:tr>
      <w:tr w:rsidR="00F04D53" w14:paraId="170E426D" w14:textId="77777777" w:rsidTr="00E0391D">
        <w:tc>
          <w:tcPr>
            <w:tcW w:w="1820" w:type="dxa"/>
            <w:tcBorders>
              <w:top w:val="nil"/>
            </w:tcBorders>
          </w:tcPr>
          <w:p w14:paraId="48EBFCAB" w14:textId="4E42ADF4" w:rsidR="00F04D53" w:rsidRDefault="00F04D53" w:rsidP="00F04D53">
            <w:r w:rsidRPr="009C0161">
              <w:rPr>
                <w:position w:val="-6"/>
              </w:rPr>
              <w:object w:dxaOrig="1660" w:dyaOrig="279" w14:anchorId="590845C6">
                <v:shape id="_x0000_i1239" type="#_x0000_t75" style="width:83pt;height:13.8pt" o:ole="">
                  <v:imagedata r:id="rId358" o:title=""/>
                </v:shape>
                <o:OLEObject Type="Embed" ProgID="Equation.DSMT4" ShapeID="_x0000_i1239" DrawAspect="Content" ObjectID="_1609871706" r:id="rId359"/>
              </w:object>
            </w:r>
            <w:r>
              <w:t xml:space="preserve"> </w:t>
            </w:r>
          </w:p>
          <w:p w14:paraId="344B9FD2" w14:textId="2048F5C7" w:rsidR="00F04D53" w:rsidRDefault="00F04D53" w:rsidP="00F04D53">
            <w:r w:rsidRPr="009C0161">
              <w:rPr>
                <w:position w:val="-6"/>
              </w:rPr>
              <w:object w:dxaOrig="1480" w:dyaOrig="279" w14:anchorId="2D69A502">
                <v:shape id="_x0000_i1240" type="#_x0000_t75" style="width:74.05pt;height:13.8pt" o:ole="">
                  <v:imagedata r:id="rId360" o:title=""/>
                </v:shape>
                <o:OLEObject Type="Embed" ProgID="Equation.DSMT4" ShapeID="_x0000_i1240" DrawAspect="Content" ObjectID="_1609871707" r:id="rId361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543F13A1" w14:textId="60345E5D" w:rsidR="00F04D53" w:rsidRDefault="00F04D53" w:rsidP="00F04D53">
            <w:r w:rsidRPr="009C0161">
              <w:rPr>
                <w:position w:val="-6"/>
              </w:rPr>
              <w:object w:dxaOrig="1540" w:dyaOrig="279" w14:anchorId="2B26C1FB">
                <v:shape id="_x0000_i1241" type="#_x0000_t75" style="width:77.15pt;height:13.8pt" o:ole="">
                  <v:imagedata r:id="rId362" o:title=""/>
                </v:shape>
                <o:OLEObject Type="Embed" ProgID="Equation.DSMT4" ShapeID="_x0000_i1241" DrawAspect="Content" ObjectID="_1609871708" r:id="rId363"/>
              </w:object>
            </w:r>
            <w:r>
              <w:t xml:space="preserve"> </w:t>
            </w:r>
          </w:p>
          <w:p w14:paraId="12E0E740" w14:textId="5D61F6D6" w:rsidR="00F04D53" w:rsidRPr="00364CAB" w:rsidRDefault="00F04D53" w:rsidP="00F04D53">
            <w:r w:rsidRPr="009C0161">
              <w:rPr>
                <w:position w:val="-6"/>
              </w:rPr>
              <w:object w:dxaOrig="1480" w:dyaOrig="279" w14:anchorId="08EC7F45">
                <v:shape id="_x0000_i1242" type="#_x0000_t75" style="width:74.05pt;height:13.8pt" o:ole="">
                  <v:imagedata r:id="rId360" o:title=""/>
                </v:shape>
                <o:OLEObject Type="Embed" ProgID="Equation.DSMT4" ShapeID="_x0000_i1242" DrawAspect="Content" ObjectID="_1609871709" r:id="rId364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53E468A7" w14:textId="77777777" w:rsidR="00F04D53" w:rsidRDefault="00F04D53" w:rsidP="00F04D53">
            <w:r w:rsidRPr="009C0161">
              <w:rPr>
                <w:position w:val="-6"/>
              </w:rPr>
              <w:object w:dxaOrig="1540" w:dyaOrig="279" w14:anchorId="08DDAFED">
                <v:shape id="_x0000_i1243" type="#_x0000_t75" style="width:77.15pt;height:13.8pt" o:ole="">
                  <v:imagedata r:id="rId362" o:title=""/>
                </v:shape>
                <o:OLEObject Type="Embed" ProgID="Equation.DSMT4" ShapeID="_x0000_i1243" DrawAspect="Content" ObjectID="_1609871710" r:id="rId365"/>
              </w:object>
            </w:r>
            <w:r>
              <w:t xml:space="preserve"> </w:t>
            </w:r>
          </w:p>
          <w:p w14:paraId="78272930" w14:textId="3BFC2569" w:rsidR="00F04D53" w:rsidRPr="00364CAB" w:rsidRDefault="00F04D53" w:rsidP="00F04D53">
            <w:r w:rsidRPr="009C0161">
              <w:rPr>
                <w:position w:val="-6"/>
              </w:rPr>
              <w:object w:dxaOrig="1480" w:dyaOrig="279" w14:anchorId="3BB2C2B5">
                <v:shape id="_x0000_i1244" type="#_x0000_t75" style="width:74.05pt;height:13.8pt" o:ole="">
                  <v:imagedata r:id="rId366" o:title=""/>
                </v:shape>
                <o:OLEObject Type="Embed" ProgID="Equation.DSMT4" ShapeID="_x0000_i1244" DrawAspect="Content" ObjectID="_1609871711" r:id="rId367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1A02DA6D" w14:textId="6477B2CB" w:rsidR="00F04D53" w:rsidRDefault="00F04D53" w:rsidP="00F04D53">
            <w:r w:rsidRPr="009C0161">
              <w:rPr>
                <w:position w:val="-6"/>
              </w:rPr>
              <w:object w:dxaOrig="1560" w:dyaOrig="279" w14:anchorId="78B48009">
                <v:shape id="_x0000_i1245" type="#_x0000_t75" style="width:77.85pt;height:13.8pt" o:ole="">
                  <v:imagedata r:id="rId368" o:title=""/>
                </v:shape>
                <o:OLEObject Type="Embed" ProgID="Equation.DSMT4" ShapeID="_x0000_i1245" DrawAspect="Content" ObjectID="_1609871712" r:id="rId369"/>
              </w:object>
            </w:r>
            <w:r>
              <w:t xml:space="preserve"> </w:t>
            </w:r>
          </w:p>
          <w:p w14:paraId="44B78680" w14:textId="7A824B7B" w:rsidR="00F04D53" w:rsidRPr="00364CAB" w:rsidRDefault="00F04D53" w:rsidP="00F04D53">
            <w:r w:rsidRPr="009C0161">
              <w:rPr>
                <w:position w:val="-6"/>
              </w:rPr>
              <w:object w:dxaOrig="1480" w:dyaOrig="279" w14:anchorId="3FA0E1CA">
                <v:shape id="_x0000_i1246" type="#_x0000_t75" style="width:74.05pt;height:13.8pt" o:ole="">
                  <v:imagedata r:id="rId360" o:title=""/>
                </v:shape>
                <o:OLEObject Type="Embed" ProgID="Equation.DSMT4" ShapeID="_x0000_i1246" DrawAspect="Content" ObjectID="_1609871713" r:id="rId370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582CB5DB" w14:textId="77777777" w:rsidR="00F04D53" w:rsidRDefault="00F04D53" w:rsidP="00F04D53">
            <w:r w:rsidRPr="009C0161">
              <w:rPr>
                <w:position w:val="-6"/>
              </w:rPr>
              <w:object w:dxaOrig="1540" w:dyaOrig="279" w14:anchorId="741B8BEB">
                <v:shape id="_x0000_i1247" type="#_x0000_t75" style="width:77.15pt;height:13.8pt" o:ole="">
                  <v:imagedata r:id="rId362" o:title=""/>
                </v:shape>
                <o:OLEObject Type="Embed" ProgID="Equation.DSMT4" ShapeID="_x0000_i1247" DrawAspect="Content" ObjectID="_1609871714" r:id="rId371"/>
              </w:object>
            </w:r>
            <w:r>
              <w:t xml:space="preserve"> </w:t>
            </w:r>
          </w:p>
          <w:p w14:paraId="252EFF8B" w14:textId="3626ACA6" w:rsidR="00F04D53" w:rsidRPr="00364CAB" w:rsidRDefault="00F04D53" w:rsidP="00F04D53">
            <w:r w:rsidRPr="009C0161">
              <w:rPr>
                <w:position w:val="-6"/>
              </w:rPr>
              <w:object w:dxaOrig="1480" w:dyaOrig="279" w14:anchorId="5FD3B752">
                <v:shape id="_x0000_i1248" type="#_x0000_t75" style="width:74.05pt;height:13.8pt" o:ole="">
                  <v:imagedata r:id="rId372" o:title=""/>
                </v:shape>
                <o:OLEObject Type="Embed" ProgID="Equation.DSMT4" ShapeID="_x0000_i1248" DrawAspect="Content" ObjectID="_1609871715" r:id="rId373"/>
              </w:object>
            </w:r>
            <w:r>
              <w:t xml:space="preserve"> </w:t>
            </w:r>
          </w:p>
        </w:tc>
      </w:tr>
    </w:tbl>
    <w:p w14:paraId="0EA1B9C3" w14:textId="0E1C257C" w:rsidR="00F04D53" w:rsidRDefault="00F04D53"/>
    <w:tbl>
      <w:tblPr>
        <w:tblStyle w:val="TableGrid"/>
        <w:tblW w:w="933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984"/>
        <w:gridCol w:w="1842"/>
        <w:gridCol w:w="1844"/>
      </w:tblGrid>
      <w:tr w:rsidR="00F738AA" w14:paraId="5694F80D" w14:textId="77777777" w:rsidTr="009C1FB0">
        <w:tc>
          <w:tcPr>
            <w:tcW w:w="9333" w:type="dxa"/>
            <w:gridSpan w:val="5"/>
            <w:tcBorders>
              <w:bottom w:val="single" w:sz="18" w:space="0" w:color="auto"/>
            </w:tcBorders>
          </w:tcPr>
          <w:p w14:paraId="00F51E38" w14:textId="460919B8" w:rsidR="00F738AA" w:rsidRPr="00B11DBC" w:rsidRDefault="00F738AA" w:rsidP="00E0391D">
            <w:pPr>
              <w:rPr>
                <w:lang w:val="ro-RO"/>
              </w:rPr>
            </w:pPr>
            <w:r>
              <w:t>241</w:t>
            </w:r>
            <w:r w:rsidR="00A74380">
              <w:t>6</w:t>
            </w:r>
            <w:r>
              <w:t xml:space="preserve">. Se dau expresiile: </w:t>
            </w:r>
            <w:r w:rsidR="00A74380" w:rsidRPr="00364CAB">
              <w:rPr>
                <w:position w:val="-6"/>
              </w:rPr>
              <w:object w:dxaOrig="1340" w:dyaOrig="279" w14:anchorId="1227A961">
                <v:shape id="_x0000_i1249" type="#_x0000_t75" style="width:66.85pt;height:13.8pt" o:ole="">
                  <v:imagedata r:id="rId374" o:title=""/>
                </v:shape>
                <o:OLEObject Type="Embed" ProgID="Equation.DSMT4" ShapeID="_x0000_i1249" DrawAspect="Content" ObjectID="_1609871716" r:id="rId375"/>
              </w:object>
            </w:r>
            <w:r>
              <w:t xml:space="preserve">, </w:t>
            </w:r>
            <w:r w:rsidR="00F60AAB" w:rsidRPr="00364CAB">
              <w:rPr>
                <w:position w:val="-6"/>
              </w:rPr>
              <w:object w:dxaOrig="940" w:dyaOrig="240" w14:anchorId="1699A3E4">
                <v:shape id="_x0000_i1250" type="#_x0000_t75" style="width:46.85pt;height:12.05pt" o:ole="">
                  <v:imagedata r:id="rId376" o:title=""/>
                </v:shape>
                <o:OLEObject Type="Embed" ProgID="Equation.DSMT4" ShapeID="_x0000_i1250" DrawAspect="Content" ObjectID="_1609871717" r:id="rId377"/>
              </w:object>
            </w:r>
            <w:r>
              <w:t xml:space="preserve">. Calculând </w:t>
            </w:r>
            <w:r w:rsidR="00F22F1E" w:rsidRPr="00F7078D">
              <w:rPr>
                <w:position w:val="-6"/>
              </w:rPr>
              <w:object w:dxaOrig="1340" w:dyaOrig="279" w14:anchorId="1F311767">
                <v:shape id="_x0000_i1251" type="#_x0000_t75" style="width:66.85pt;height:13.8pt" o:ole="">
                  <v:imagedata r:id="rId378" o:title=""/>
                </v:shape>
                <o:OLEObject Type="Embed" ProgID="Equation.DSMT4" ShapeID="_x0000_i1251" DrawAspect="Content" ObjectID="_1609871718" r:id="rId379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="00F60AAB" w:rsidRPr="00F17E28">
              <w:rPr>
                <w:position w:val="-6"/>
                <w:lang w:val="ro-RO"/>
              </w:rPr>
              <w:object w:dxaOrig="1440" w:dyaOrig="279" w14:anchorId="395B9F63">
                <v:shape id="_x0000_i1252" type="#_x0000_t75" style="width:1in;height:13.8pt" o:ole="">
                  <v:imagedata r:id="rId380" o:title=""/>
                </v:shape>
                <o:OLEObject Type="Embed" ProgID="Equation.DSMT4" ShapeID="_x0000_i1252" DrawAspect="Content" ObjectID="_1609871719" r:id="rId381"/>
              </w:object>
            </w:r>
            <w:r>
              <w:rPr>
                <w:lang w:val="ro-RO"/>
              </w:rPr>
              <w:t>obținem:</w:t>
            </w:r>
          </w:p>
        </w:tc>
      </w:tr>
      <w:tr w:rsidR="00F738AA" w14:paraId="559A3D43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2BFCDCEC" w14:textId="77777777" w:rsidR="00F738AA" w:rsidRDefault="00F738AA" w:rsidP="00E0391D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EB412A4" w14:textId="77777777" w:rsidR="00F738AA" w:rsidRDefault="00F738AA" w:rsidP="00E0391D">
            <w:pPr>
              <w:jc w:val="center"/>
            </w:pPr>
            <w:r>
              <w:t>b)</w:t>
            </w:r>
          </w:p>
        </w:tc>
        <w:tc>
          <w:tcPr>
            <w:tcW w:w="1984" w:type="dxa"/>
            <w:tcBorders>
              <w:bottom w:val="nil"/>
            </w:tcBorders>
            <w:shd w:val="clear" w:color="auto" w:fill="auto"/>
          </w:tcPr>
          <w:p w14:paraId="7D3BED4C" w14:textId="77777777" w:rsidR="00F738AA" w:rsidRDefault="00F738AA" w:rsidP="00E0391D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7F0B8700" w14:textId="77777777" w:rsidR="00F738AA" w:rsidRDefault="00F738AA" w:rsidP="00E0391D">
            <w:pPr>
              <w:jc w:val="center"/>
            </w:pPr>
            <w:r>
              <w:t>d)</w:t>
            </w:r>
          </w:p>
        </w:tc>
        <w:tc>
          <w:tcPr>
            <w:tcW w:w="1844" w:type="dxa"/>
            <w:tcBorders>
              <w:bottom w:val="nil"/>
            </w:tcBorders>
            <w:shd w:val="clear" w:color="auto" w:fill="auto"/>
          </w:tcPr>
          <w:p w14:paraId="7846F7B8" w14:textId="77777777" w:rsidR="00F738AA" w:rsidRDefault="00F738AA" w:rsidP="00E0391D">
            <w:pPr>
              <w:jc w:val="center"/>
            </w:pPr>
            <w:r>
              <w:t>e)</w:t>
            </w:r>
          </w:p>
        </w:tc>
      </w:tr>
      <w:tr w:rsidR="009C1FB0" w14:paraId="6582DE19" w14:textId="77777777" w:rsidTr="009C1FB0">
        <w:tc>
          <w:tcPr>
            <w:tcW w:w="1820" w:type="dxa"/>
            <w:tcBorders>
              <w:top w:val="nil"/>
            </w:tcBorders>
          </w:tcPr>
          <w:p w14:paraId="6DA143A0" w14:textId="0DC87A8F" w:rsidR="009C1FB0" w:rsidRDefault="009C1FB0" w:rsidP="009C1FB0">
            <w:r w:rsidRPr="009C0161">
              <w:rPr>
                <w:position w:val="-6"/>
              </w:rPr>
              <w:object w:dxaOrig="1260" w:dyaOrig="279" w14:anchorId="7A9E5BDE">
                <v:shape id="_x0000_i1253" type="#_x0000_t75" style="width:63.05pt;height:13.8pt" o:ole="">
                  <v:imagedata r:id="rId382" o:title=""/>
                </v:shape>
                <o:OLEObject Type="Embed" ProgID="Equation.DSMT4" ShapeID="_x0000_i1253" DrawAspect="Content" ObjectID="_1609871720" r:id="rId383"/>
              </w:object>
            </w:r>
            <w:r>
              <w:t xml:space="preserve"> </w:t>
            </w:r>
          </w:p>
          <w:p w14:paraId="70F4E8A8" w14:textId="2AC2BD57" w:rsidR="009C1FB0" w:rsidRDefault="009C1FB0" w:rsidP="009C1FB0">
            <w:r w:rsidRPr="009C0161">
              <w:rPr>
                <w:position w:val="-6"/>
              </w:rPr>
              <w:object w:dxaOrig="1880" w:dyaOrig="279" w14:anchorId="28375414">
                <v:shape id="_x0000_i1254" type="#_x0000_t75" style="width:83pt;height:12.05pt" o:ole="">
                  <v:imagedata r:id="rId384" o:title=""/>
                </v:shape>
                <o:OLEObject Type="Embed" ProgID="Equation.DSMT4" ShapeID="_x0000_i1254" DrawAspect="Content" ObjectID="_1609871721" r:id="rId385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5E40BF37" w14:textId="77777777" w:rsidR="009C1FB0" w:rsidRDefault="009C1FB0" w:rsidP="009C1FB0">
            <w:r w:rsidRPr="009C0161">
              <w:rPr>
                <w:position w:val="-6"/>
              </w:rPr>
              <w:object w:dxaOrig="1380" w:dyaOrig="279" w14:anchorId="2AFD5FEE">
                <v:shape id="_x0000_i1255" type="#_x0000_t75" style="width:68.9pt;height:13.8pt" o:ole="">
                  <v:imagedata r:id="rId386" o:title=""/>
                </v:shape>
                <o:OLEObject Type="Embed" ProgID="Equation.DSMT4" ShapeID="_x0000_i1255" DrawAspect="Content" ObjectID="_1609871722" r:id="rId387"/>
              </w:object>
            </w:r>
            <w:r>
              <w:t xml:space="preserve"> </w:t>
            </w:r>
          </w:p>
          <w:p w14:paraId="36C4B81E" w14:textId="2317FBC0" w:rsidR="009C1FB0" w:rsidRPr="00364CAB" w:rsidRDefault="009C1FB0" w:rsidP="009C1FB0">
            <w:r w:rsidRPr="009C0161">
              <w:rPr>
                <w:position w:val="-6"/>
              </w:rPr>
              <w:object w:dxaOrig="1760" w:dyaOrig="279" w14:anchorId="5555F910">
                <v:shape id="_x0000_i1256" type="#_x0000_t75" style="width:81.65pt;height:12.75pt" o:ole="">
                  <v:imagedata r:id="rId388" o:title=""/>
                </v:shape>
                <o:OLEObject Type="Embed" ProgID="Equation.DSMT4" ShapeID="_x0000_i1256" DrawAspect="Content" ObjectID="_1609871723" r:id="rId389"/>
              </w:object>
            </w:r>
            <w:r>
              <w:t xml:space="preserve"> </w:t>
            </w:r>
          </w:p>
        </w:tc>
        <w:tc>
          <w:tcPr>
            <w:tcW w:w="1984" w:type="dxa"/>
            <w:tcBorders>
              <w:top w:val="nil"/>
            </w:tcBorders>
          </w:tcPr>
          <w:p w14:paraId="33D83263" w14:textId="14929F0C" w:rsidR="009C1FB0" w:rsidRDefault="009C1FB0" w:rsidP="009C1FB0">
            <w:r w:rsidRPr="009C0161">
              <w:rPr>
                <w:position w:val="-6"/>
              </w:rPr>
              <w:object w:dxaOrig="1380" w:dyaOrig="279" w14:anchorId="48B88130">
                <v:shape id="_x0000_i1257" type="#_x0000_t75" style="width:68.9pt;height:13.8pt" o:ole="">
                  <v:imagedata r:id="rId386" o:title=""/>
                </v:shape>
                <o:OLEObject Type="Embed" ProgID="Equation.DSMT4" ShapeID="_x0000_i1257" DrawAspect="Content" ObjectID="_1609871724" r:id="rId390"/>
              </w:object>
            </w:r>
            <w:r>
              <w:t xml:space="preserve"> </w:t>
            </w:r>
          </w:p>
          <w:p w14:paraId="0811D17E" w14:textId="7B40DCFD" w:rsidR="009C1FB0" w:rsidRPr="00364CAB" w:rsidRDefault="009C1FB0" w:rsidP="009C1FB0">
            <w:r w:rsidRPr="009C0161">
              <w:rPr>
                <w:position w:val="-6"/>
              </w:rPr>
              <w:object w:dxaOrig="1880" w:dyaOrig="279" w14:anchorId="6940E8B9">
                <v:shape id="_x0000_i1258" type="#_x0000_t75" style="width:94.05pt;height:13.8pt" o:ole="">
                  <v:imagedata r:id="rId384" o:title=""/>
                </v:shape>
                <o:OLEObject Type="Embed" ProgID="Equation.DSMT4" ShapeID="_x0000_i1258" DrawAspect="Content" ObjectID="_1609871725" r:id="rId391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449FD190" w14:textId="216B1A32" w:rsidR="009C1FB0" w:rsidRDefault="009C1FB0" w:rsidP="009C1FB0">
            <w:r w:rsidRPr="009C0161">
              <w:rPr>
                <w:position w:val="-6"/>
              </w:rPr>
              <w:object w:dxaOrig="1380" w:dyaOrig="279" w14:anchorId="04627501">
                <v:shape id="_x0000_i1259" type="#_x0000_t75" style="width:68.9pt;height:13.8pt" o:ole="">
                  <v:imagedata r:id="rId392" o:title=""/>
                </v:shape>
                <o:OLEObject Type="Embed" ProgID="Equation.DSMT4" ShapeID="_x0000_i1259" DrawAspect="Content" ObjectID="_1609871726" r:id="rId393"/>
              </w:object>
            </w:r>
            <w:r>
              <w:t xml:space="preserve"> </w:t>
            </w:r>
          </w:p>
          <w:p w14:paraId="0FCFBBC1" w14:textId="49EFC881" w:rsidR="009C1FB0" w:rsidRPr="00364CAB" w:rsidRDefault="009C1FB0" w:rsidP="009C1FB0">
            <w:r w:rsidRPr="009C0161">
              <w:rPr>
                <w:position w:val="-6"/>
              </w:rPr>
              <w:object w:dxaOrig="1880" w:dyaOrig="279" w14:anchorId="502F60C2">
                <v:shape id="_x0000_i1260" type="#_x0000_t75" style="width:85.45pt;height:12.4pt" o:ole="">
                  <v:imagedata r:id="rId384" o:title=""/>
                </v:shape>
                <o:OLEObject Type="Embed" ProgID="Equation.DSMT4" ShapeID="_x0000_i1260" DrawAspect="Content" ObjectID="_1609871727" r:id="rId394"/>
              </w:object>
            </w:r>
            <w:r>
              <w:t xml:space="preserve"> </w:t>
            </w:r>
          </w:p>
        </w:tc>
        <w:tc>
          <w:tcPr>
            <w:tcW w:w="1844" w:type="dxa"/>
            <w:tcBorders>
              <w:top w:val="nil"/>
            </w:tcBorders>
          </w:tcPr>
          <w:p w14:paraId="7B5BE371" w14:textId="77777777" w:rsidR="009C1FB0" w:rsidRDefault="009C1FB0" w:rsidP="009C1FB0">
            <w:r w:rsidRPr="009C0161">
              <w:rPr>
                <w:position w:val="-6"/>
              </w:rPr>
              <w:object w:dxaOrig="1380" w:dyaOrig="279" w14:anchorId="1E8C6F61">
                <v:shape id="_x0000_i1261" type="#_x0000_t75" style="width:68.9pt;height:13.8pt" o:ole="">
                  <v:imagedata r:id="rId386" o:title=""/>
                </v:shape>
                <o:OLEObject Type="Embed" ProgID="Equation.DSMT4" ShapeID="_x0000_i1261" DrawAspect="Content" ObjectID="_1609871728" r:id="rId395"/>
              </w:object>
            </w:r>
            <w:r>
              <w:t xml:space="preserve"> </w:t>
            </w:r>
          </w:p>
          <w:p w14:paraId="768B9FEA" w14:textId="170E8F54" w:rsidR="009C1FB0" w:rsidRPr="00364CAB" w:rsidRDefault="009C1FB0" w:rsidP="009C1FB0">
            <w:r w:rsidRPr="009C0161">
              <w:rPr>
                <w:position w:val="-6"/>
              </w:rPr>
              <w:object w:dxaOrig="1900" w:dyaOrig="279" w14:anchorId="0C9997A9">
                <v:shape id="_x0000_i1262" type="#_x0000_t75" style="width:86.45pt;height:12.75pt" o:ole="">
                  <v:imagedata r:id="rId396" o:title=""/>
                </v:shape>
                <o:OLEObject Type="Embed" ProgID="Equation.DSMT4" ShapeID="_x0000_i1262" DrawAspect="Content" ObjectID="_1609871729" r:id="rId397"/>
              </w:object>
            </w:r>
            <w:r>
              <w:t xml:space="preserve"> </w:t>
            </w:r>
          </w:p>
        </w:tc>
      </w:tr>
    </w:tbl>
    <w:p w14:paraId="68D6C3EF" w14:textId="7E3EB202" w:rsidR="00F738AA" w:rsidRDefault="00F738AA"/>
    <w:tbl>
      <w:tblPr>
        <w:tblStyle w:val="TableGrid"/>
        <w:tblW w:w="834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37"/>
        <w:gridCol w:w="1701"/>
        <w:gridCol w:w="1701"/>
        <w:gridCol w:w="1701"/>
        <w:gridCol w:w="1701"/>
      </w:tblGrid>
      <w:tr w:rsidR="009C1FB0" w14:paraId="28196B07" w14:textId="77777777" w:rsidTr="005A678E">
        <w:tc>
          <w:tcPr>
            <w:tcW w:w="8338" w:type="dxa"/>
            <w:gridSpan w:val="5"/>
            <w:tcBorders>
              <w:bottom w:val="single" w:sz="18" w:space="0" w:color="auto"/>
            </w:tcBorders>
          </w:tcPr>
          <w:p w14:paraId="13B88029" w14:textId="20E95663" w:rsidR="009C1FB0" w:rsidRPr="00B11DBC" w:rsidRDefault="009C1FB0" w:rsidP="00E0391D">
            <w:pPr>
              <w:rPr>
                <w:lang w:val="ro-RO"/>
              </w:rPr>
            </w:pPr>
            <w:r>
              <w:t xml:space="preserve">2417. Se dau expresiile: </w:t>
            </w:r>
            <w:r w:rsidR="005A678E" w:rsidRPr="00364CAB">
              <w:rPr>
                <w:position w:val="-6"/>
              </w:rPr>
              <w:object w:dxaOrig="940" w:dyaOrig="240" w14:anchorId="1F21B7F0">
                <v:shape id="_x0000_i1263" type="#_x0000_t75" style="width:46.85pt;height:12.05pt" o:ole="">
                  <v:imagedata r:id="rId398" o:title=""/>
                </v:shape>
                <o:OLEObject Type="Embed" ProgID="Equation.DSMT4" ShapeID="_x0000_i1263" DrawAspect="Content" ObjectID="_1609871730" r:id="rId399"/>
              </w:object>
            </w:r>
            <w:r>
              <w:t xml:space="preserve">, </w:t>
            </w:r>
            <w:r w:rsidR="005A678E" w:rsidRPr="00364CAB">
              <w:rPr>
                <w:position w:val="-6"/>
              </w:rPr>
              <w:object w:dxaOrig="1359" w:dyaOrig="279" w14:anchorId="6B9A2BE1">
                <v:shape id="_x0000_i1264" type="#_x0000_t75" style="width:67.85pt;height:13.8pt" o:ole="">
                  <v:imagedata r:id="rId400" o:title=""/>
                </v:shape>
                <o:OLEObject Type="Embed" ProgID="Equation.DSMT4" ShapeID="_x0000_i1264" DrawAspect="Content" ObjectID="_1609871731" r:id="rId401"/>
              </w:object>
            </w:r>
            <w:r>
              <w:t xml:space="preserve">. Calculând </w:t>
            </w:r>
            <w:r w:rsidR="005A678E" w:rsidRPr="00F7078D">
              <w:rPr>
                <w:position w:val="-6"/>
              </w:rPr>
              <w:object w:dxaOrig="1340" w:dyaOrig="279" w14:anchorId="149251B3">
                <v:shape id="_x0000_i1265" type="#_x0000_t75" style="width:66.85pt;height:13.8pt" o:ole="">
                  <v:imagedata r:id="rId402" o:title=""/>
                </v:shape>
                <o:OLEObject Type="Embed" ProgID="Equation.DSMT4" ShapeID="_x0000_i1265" DrawAspect="Content" ObjectID="_1609871732" r:id="rId403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="005A678E" w:rsidRPr="00F17E28">
              <w:rPr>
                <w:position w:val="-6"/>
                <w:lang w:val="ro-RO"/>
              </w:rPr>
              <w:object w:dxaOrig="1560" w:dyaOrig="279" w14:anchorId="4C54F65A">
                <v:shape id="_x0000_i1266" type="#_x0000_t75" style="width:77.85pt;height:13.8pt" o:ole="">
                  <v:imagedata r:id="rId404" o:title=""/>
                </v:shape>
                <o:OLEObject Type="Embed" ProgID="Equation.DSMT4" ShapeID="_x0000_i1266" DrawAspect="Content" ObjectID="_1609871733" r:id="rId405"/>
              </w:object>
            </w:r>
            <w:r>
              <w:rPr>
                <w:lang w:val="ro-RO"/>
              </w:rPr>
              <w:t>obținem:</w:t>
            </w:r>
          </w:p>
        </w:tc>
      </w:tr>
      <w:tr w:rsidR="005A678E" w14:paraId="09422022" w14:textId="77777777" w:rsidTr="00C60273">
        <w:tc>
          <w:tcPr>
            <w:tcW w:w="1537" w:type="dxa"/>
            <w:tcBorders>
              <w:bottom w:val="nil"/>
            </w:tcBorders>
            <w:shd w:val="clear" w:color="auto" w:fill="auto"/>
          </w:tcPr>
          <w:p w14:paraId="722BC5FB" w14:textId="77777777" w:rsidR="009C1FB0" w:rsidRDefault="009C1FB0" w:rsidP="00E0391D">
            <w:pPr>
              <w:jc w:val="center"/>
            </w:pPr>
            <w:r>
              <w:t>a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1457113E" w14:textId="77777777" w:rsidR="009C1FB0" w:rsidRDefault="009C1FB0" w:rsidP="00E0391D">
            <w:pPr>
              <w:jc w:val="center"/>
            </w:pPr>
            <w:r>
              <w:t>b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6B3D3018" w14:textId="77777777" w:rsidR="009C1FB0" w:rsidRDefault="009C1FB0" w:rsidP="00E0391D">
            <w:pPr>
              <w:jc w:val="center"/>
            </w:pPr>
            <w:r>
              <w:t>c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256AE7E1" w14:textId="77777777" w:rsidR="009C1FB0" w:rsidRDefault="009C1FB0" w:rsidP="00E0391D">
            <w:pPr>
              <w:jc w:val="center"/>
            </w:pPr>
            <w:r>
              <w:t>d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114E7098" w14:textId="77777777" w:rsidR="009C1FB0" w:rsidRDefault="009C1FB0" w:rsidP="00E0391D">
            <w:pPr>
              <w:jc w:val="center"/>
            </w:pPr>
            <w:r>
              <w:t>e)</w:t>
            </w:r>
          </w:p>
        </w:tc>
      </w:tr>
      <w:tr w:rsidR="005A678E" w14:paraId="086F8BA8" w14:textId="77777777" w:rsidTr="005A678E">
        <w:tc>
          <w:tcPr>
            <w:tcW w:w="1537" w:type="dxa"/>
            <w:tcBorders>
              <w:top w:val="nil"/>
            </w:tcBorders>
          </w:tcPr>
          <w:p w14:paraId="0A035517" w14:textId="3F412880" w:rsidR="005A678E" w:rsidRDefault="005A678E" w:rsidP="005A678E">
            <w:r w:rsidRPr="009C0161">
              <w:rPr>
                <w:position w:val="-6"/>
              </w:rPr>
              <w:object w:dxaOrig="1180" w:dyaOrig="279" w14:anchorId="1AFF6F05">
                <v:shape id="_x0000_i1267" type="#_x0000_t75" style="width:58.9pt;height:13.8pt" o:ole="">
                  <v:imagedata r:id="rId406" o:title=""/>
                </v:shape>
                <o:OLEObject Type="Embed" ProgID="Equation.DSMT4" ShapeID="_x0000_i1267" DrawAspect="Content" ObjectID="_1609871734" r:id="rId407"/>
              </w:object>
            </w:r>
            <w:r>
              <w:t xml:space="preserve"> </w:t>
            </w:r>
          </w:p>
          <w:p w14:paraId="0C532A0D" w14:textId="3CE40316" w:rsidR="005A678E" w:rsidRDefault="005A678E" w:rsidP="005A678E">
            <w:r w:rsidRPr="009C0161">
              <w:rPr>
                <w:position w:val="-6"/>
              </w:rPr>
              <w:object w:dxaOrig="1380" w:dyaOrig="279" w14:anchorId="5452DD5F">
                <v:shape id="_x0000_i1268" type="#_x0000_t75" style="width:62.7pt;height:12.4pt" o:ole="">
                  <v:imagedata r:id="rId408" o:title=""/>
                </v:shape>
                <o:OLEObject Type="Embed" ProgID="Equation.DSMT4" ShapeID="_x0000_i1268" DrawAspect="Content" ObjectID="_1609871735" r:id="rId409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06F38525" w14:textId="77777777" w:rsidR="005A678E" w:rsidRDefault="005A678E" w:rsidP="005A678E">
            <w:r w:rsidRPr="009C0161">
              <w:rPr>
                <w:position w:val="-6"/>
              </w:rPr>
              <w:object w:dxaOrig="1180" w:dyaOrig="279" w14:anchorId="36137C94">
                <v:shape id="_x0000_i1269" type="#_x0000_t75" style="width:58.9pt;height:13.8pt" o:ole="">
                  <v:imagedata r:id="rId410" o:title=""/>
                </v:shape>
                <o:OLEObject Type="Embed" ProgID="Equation.DSMT4" ShapeID="_x0000_i1269" DrawAspect="Content" ObjectID="_1609871736" r:id="rId411"/>
              </w:object>
            </w:r>
            <w:r>
              <w:t xml:space="preserve"> </w:t>
            </w:r>
          </w:p>
          <w:p w14:paraId="073028FE" w14:textId="71CF1986" w:rsidR="005A678E" w:rsidRPr="00364CAB" w:rsidRDefault="005A678E" w:rsidP="005A678E">
            <w:r w:rsidRPr="009C0161">
              <w:rPr>
                <w:position w:val="-6"/>
              </w:rPr>
              <w:object w:dxaOrig="1380" w:dyaOrig="279" w14:anchorId="249F1BA0">
                <v:shape id="_x0000_i1270" type="#_x0000_t75" style="width:62.7pt;height:12.4pt" o:ole="">
                  <v:imagedata r:id="rId412" o:title=""/>
                </v:shape>
                <o:OLEObject Type="Embed" ProgID="Equation.DSMT4" ShapeID="_x0000_i1270" DrawAspect="Content" ObjectID="_1609871737" r:id="rId413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247D32E9" w14:textId="0EBF6CA1" w:rsidR="005A678E" w:rsidRDefault="005A678E" w:rsidP="005A678E">
            <w:r w:rsidRPr="009C0161">
              <w:rPr>
                <w:position w:val="-6"/>
              </w:rPr>
              <w:object w:dxaOrig="1280" w:dyaOrig="279" w14:anchorId="1530B1BA">
                <v:shape id="_x0000_i1271" type="#_x0000_t75" style="width:64.1pt;height:13.8pt" o:ole="">
                  <v:imagedata r:id="rId414" o:title=""/>
                </v:shape>
                <o:OLEObject Type="Embed" ProgID="Equation.DSMT4" ShapeID="_x0000_i1271" DrawAspect="Content" ObjectID="_1609871738" r:id="rId415"/>
              </w:object>
            </w:r>
            <w:r>
              <w:t xml:space="preserve"> </w:t>
            </w:r>
          </w:p>
          <w:p w14:paraId="120BBD98" w14:textId="7216E4E4" w:rsidR="005A678E" w:rsidRPr="00364CAB" w:rsidRDefault="005A678E" w:rsidP="005A678E">
            <w:r w:rsidRPr="009C0161">
              <w:rPr>
                <w:position w:val="-6"/>
              </w:rPr>
              <w:object w:dxaOrig="1380" w:dyaOrig="279" w14:anchorId="081EE67E">
                <v:shape id="_x0000_i1272" type="#_x0000_t75" style="width:62.7pt;height:12.4pt" o:ole="">
                  <v:imagedata r:id="rId408" o:title=""/>
                </v:shape>
                <o:OLEObject Type="Embed" ProgID="Equation.DSMT4" ShapeID="_x0000_i1272" DrawAspect="Content" ObjectID="_1609871739" r:id="rId416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677531A1" w14:textId="55DE69FA" w:rsidR="005A678E" w:rsidRDefault="005A678E" w:rsidP="005A678E">
            <w:r w:rsidRPr="009C0161">
              <w:rPr>
                <w:position w:val="-6"/>
              </w:rPr>
              <w:object w:dxaOrig="1180" w:dyaOrig="279" w14:anchorId="450E4C37">
                <v:shape id="_x0000_i1273" type="#_x0000_t75" style="width:58.9pt;height:13.8pt" o:ole="">
                  <v:imagedata r:id="rId417" o:title=""/>
                </v:shape>
                <o:OLEObject Type="Embed" ProgID="Equation.DSMT4" ShapeID="_x0000_i1273" DrawAspect="Content" ObjectID="_1609871740" r:id="rId418"/>
              </w:object>
            </w:r>
            <w:r>
              <w:t xml:space="preserve"> </w:t>
            </w:r>
          </w:p>
          <w:p w14:paraId="15FDDD49" w14:textId="4D9A89D7" w:rsidR="005A678E" w:rsidRPr="00364CAB" w:rsidRDefault="005A678E" w:rsidP="005A678E">
            <w:r w:rsidRPr="009C0161">
              <w:rPr>
                <w:position w:val="-6"/>
              </w:rPr>
              <w:object w:dxaOrig="1380" w:dyaOrig="279" w14:anchorId="508EC02F">
                <v:shape id="_x0000_i1274" type="#_x0000_t75" style="width:62.7pt;height:12.4pt" o:ole="">
                  <v:imagedata r:id="rId408" o:title=""/>
                </v:shape>
                <o:OLEObject Type="Embed" ProgID="Equation.DSMT4" ShapeID="_x0000_i1274" DrawAspect="Content" ObjectID="_1609871741" r:id="rId419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04E83D82" w14:textId="77777777" w:rsidR="005A678E" w:rsidRDefault="005A678E" w:rsidP="005A678E">
            <w:r w:rsidRPr="009C0161">
              <w:rPr>
                <w:position w:val="-6"/>
              </w:rPr>
              <w:object w:dxaOrig="1180" w:dyaOrig="279" w14:anchorId="2E6EFD87">
                <v:shape id="_x0000_i1275" type="#_x0000_t75" style="width:58.9pt;height:13.8pt" o:ole="">
                  <v:imagedata r:id="rId410" o:title=""/>
                </v:shape>
                <o:OLEObject Type="Embed" ProgID="Equation.DSMT4" ShapeID="_x0000_i1275" DrawAspect="Content" ObjectID="_1609871742" r:id="rId420"/>
              </w:object>
            </w:r>
            <w:r>
              <w:t xml:space="preserve"> </w:t>
            </w:r>
          </w:p>
          <w:p w14:paraId="088243CC" w14:textId="1A8B1471" w:rsidR="005A678E" w:rsidRPr="00364CAB" w:rsidRDefault="005A678E" w:rsidP="005A678E">
            <w:r w:rsidRPr="009C0161">
              <w:rPr>
                <w:position w:val="-6"/>
              </w:rPr>
              <w:object w:dxaOrig="1260" w:dyaOrig="279" w14:anchorId="7300E899">
                <v:shape id="_x0000_i1276" type="#_x0000_t75" style="width:57.2pt;height:12.4pt" o:ole="">
                  <v:imagedata r:id="rId421" o:title=""/>
                </v:shape>
                <o:OLEObject Type="Embed" ProgID="Equation.DSMT4" ShapeID="_x0000_i1276" DrawAspect="Content" ObjectID="_1609871743" r:id="rId422"/>
              </w:object>
            </w:r>
            <w:r>
              <w:t xml:space="preserve"> </w:t>
            </w:r>
          </w:p>
        </w:tc>
      </w:tr>
    </w:tbl>
    <w:p w14:paraId="463FF834" w14:textId="2C12505D" w:rsidR="009C1FB0" w:rsidRDefault="009C1FB0"/>
    <w:tbl>
      <w:tblPr>
        <w:tblStyle w:val="TableGrid"/>
        <w:tblW w:w="919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3"/>
      </w:tblGrid>
      <w:tr w:rsidR="004401DC" w14:paraId="3F96077F" w14:textId="77777777" w:rsidTr="00780449">
        <w:tc>
          <w:tcPr>
            <w:tcW w:w="9191" w:type="dxa"/>
            <w:gridSpan w:val="5"/>
            <w:tcBorders>
              <w:bottom w:val="single" w:sz="18" w:space="0" w:color="auto"/>
            </w:tcBorders>
          </w:tcPr>
          <w:p w14:paraId="3FF89C6E" w14:textId="4F5E8563" w:rsidR="004401DC" w:rsidRPr="00B11DBC" w:rsidRDefault="004401DC" w:rsidP="00E0391D">
            <w:pPr>
              <w:rPr>
                <w:lang w:val="ro-RO"/>
              </w:rPr>
            </w:pPr>
            <w:r>
              <w:t>241</w:t>
            </w:r>
            <w:r w:rsidR="002A4B02">
              <w:t>8</w:t>
            </w:r>
            <w:r>
              <w:t xml:space="preserve">. Se dau expresiile: </w:t>
            </w:r>
            <w:r w:rsidR="00780449" w:rsidRPr="00364CAB">
              <w:rPr>
                <w:position w:val="-6"/>
              </w:rPr>
              <w:object w:dxaOrig="1440" w:dyaOrig="279" w14:anchorId="39834AB3">
                <v:shape id="_x0000_i1277" type="#_x0000_t75" style="width:1in;height:13.8pt" o:ole="">
                  <v:imagedata r:id="rId423" o:title=""/>
                </v:shape>
                <o:OLEObject Type="Embed" ProgID="Equation.DSMT4" ShapeID="_x0000_i1277" DrawAspect="Content" ObjectID="_1609871744" r:id="rId424"/>
              </w:object>
            </w:r>
            <w:r>
              <w:t xml:space="preserve">, </w:t>
            </w:r>
            <w:r w:rsidR="00780449" w:rsidRPr="00364CAB">
              <w:rPr>
                <w:position w:val="-6"/>
              </w:rPr>
              <w:object w:dxaOrig="1359" w:dyaOrig="279" w14:anchorId="7CD586EC">
                <v:shape id="_x0000_i1278" type="#_x0000_t75" style="width:67.85pt;height:13.8pt" o:ole="">
                  <v:imagedata r:id="rId425" o:title=""/>
                </v:shape>
                <o:OLEObject Type="Embed" ProgID="Equation.DSMT4" ShapeID="_x0000_i1278" DrawAspect="Content" ObjectID="_1609871745" r:id="rId426"/>
              </w:object>
            </w:r>
            <w:r>
              <w:t xml:space="preserve">. Calculând </w:t>
            </w:r>
            <w:r w:rsidR="00780449" w:rsidRPr="00F7078D">
              <w:rPr>
                <w:position w:val="-6"/>
              </w:rPr>
              <w:object w:dxaOrig="1540" w:dyaOrig="279" w14:anchorId="26A5FA08">
                <v:shape id="_x0000_i1279" type="#_x0000_t75" style="width:77.15pt;height:13.8pt" o:ole="">
                  <v:imagedata r:id="rId427" o:title=""/>
                </v:shape>
                <o:OLEObject Type="Embed" ProgID="Equation.DSMT4" ShapeID="_x0000_i1279" DrawAspect="Content" ObjectID="_1609871746" r:id="rId428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="00780449" w:rsidRPr="00F17E28">
              <w:rPr>
                <w:position w:val="-6"/>
                <w:lang w:val="ro-RO"/>
              </w:rPr>
              <w:object w:dxaOrig="1440" w:dyaOrig="279" w14:anchorId="4875C6C5">
                <v:shape id="_x0000_i1280" type="#_x0000_t75" style="width:1in;height:13.8pt" o:ole="">
                  <v:imagedata r:id="rId429" o:title=""/>
                </v:shape>
                <o:OLEObject Type="Embed" ProgID="Equation.DSMT4" ShapeID="_x0000_i1280" DrawAspect="Content" ObjectID="_1609871747" r:id="rId430"/>
              </w:object>
            </w:r>
            <w:r>
              <w:rPr>
                <w:lang w:val="ro-RO"/>
              </w:rPr>
              <w:t>obținem:</w:t>
            </w:r>
          </w:p>
        </w:tc>
      </w:tr>
      <w:tr w:rsidR="004401DC" w14:paraId="1BE62136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79AA5D50" w14:textId="77777777" w:rsidR="004401DC" w:rsidRDefault="004401DC" w:rsidP="00E0391D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7CABF86" w14:textId="77777777" w:rsidR="004401DC" w:rsidRDefault="004401DC" w:rsidP="00E0391D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8223C17" w14:textId="77777777" w:rsidR="004401DC" w:rsidRDefault="004401DC" w:rsidP="00E0391D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46811FA" w14:textId="77777777" w:rsidR="004401DC" w:rsidRDefault="004401DC" w:rsidP="00E0391D">
            <w:pPr>
              <w:jc w:val="center"/>
            </w:pPr>
            <w:r>
              <w:t>d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7867293" w14:textId="77777777" w:rsidR="004401DC" w:rsidRDefault="004401DC" w:rsidP="00E0391D">
            <w:pPr>
              <w:jc w:val="center"/>
            </w:pPr>
            <w:r>
              <w:t>e)</w:t>
            </w:r>
          </w:p>
        </w:tc>
      </w:tr>
      <w:tr w:rsidR="00780449" w14:paraId="045A6768" w14:textId="77777777" w:rsidTr="00780449">
        <w:tc>
          <w:tcPr>
            <w:tcW w:w="1820" w:type="dxa"/>
            <w:tcBorders>
              <w:top w:val="nil"/>
            </w:tcBorders>
          </w:tcPr>
          <w:p w14:paraId="5D7CBAC9" w14:textId="77777777" w:rsidR="00780449" w:rsidRDefault="00780449" w:rsidP="00780449">
            <w:pPr>
              <w:ind w:left="-131"/>
            </w:pPr>
            <w:r w:rsidRPr="009C0161">
              <w:rPr>
                <w:position w:val="-6"/>
              </w:rPr>
              <w:object w:dxaOrig="1860" w:dyaOrig="279" w14:anchorId="7523CA81">
                <v:shape id="_x0000_i1281" type="#_x0000_t75" style="width:93pt;height:13.8pt" o:ole="">
                  <v:imagedata r:id="rId431" o:title=""/>
                </v:shape>
                <o:OLEObject Type="Embed" ProgID="Equation.DSMT4" ShapeID="_x0000_i1281" DrawAspect="Content" ObjectID="_1609871748" r:id="rId432"/>
              </w:object>
            </w:r>
            <w:r>
              <w:t xml:space="preserve"> </w:t>
            </w:r>
          </w:p>
          <w:p w14:paraId="742659E3" w14:textId="55A5CECD" w:rsidR="00780449" w:rsidRDefault="002A4B02" w:rsidP="00780449">
            <w:pPr>
              <w:ind w:left="-131"/>
            </w:pPr>
            <w:r w:rsidRPr="009C0161">
              <w:rPr>
                <w:position w:val="-6"/>
              </w:rPr>
              <w:object w:dxaOrig="1860" w:dyaOrig="279" w14:anchorId="791CB5F0">
                <v:shape id="_x0000_i1282" type="#_x0000_t75" style="width:84.4pt;height:12.4pt" o:ole="">
                  <v:imagedata r:id="rId433" o:title=""/>
                </v:shape>
                <o:OLEObject Type="Embed" ProgID="Equation.DSMT4" ShapeID="_x0000_i1282" DrawAspect="Content" ObjectID="_1609871749" r:id="rId434"/>
              </w:object>
            </w:r>
            <w:r w:rsidR="00780449"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4C9D4DF5" w14:textId="407404DD" w:rsidR="00780449" w:rsidRPr="00780449" w:rsidRDefault="002A4B02" w:rsidP="00780449">
            <w:pPr>
              <w:ind w:left="-131"/>
              <w:rPr>
                <w:position w:val="-6"/>
              </w:rPr>
            </w:pPr>
            <w:r w:rsidRPr="009C0161">
              <w:rPr>
                <w:position w:val="-6"/>
              </w:rPr>
              <w:object w:dxaOrig="1860" w:dyaOrig="279" w14:anchorId="1BE765EF">
                <v:shape id="_x0000_i1283" type="#_x0000_t75" style="width:93pt;height:13.8pt" o:ole="">
                  <v:imagedata r:id="rId435" o:title=""/>
                </v:shape>
                <o:OLEObject Type="Embed" ProgID="Equation.DSMT4" ShapeID="_x0000_i1283" DrawAspect="Content" ObjectID="_1609871750" r:id="rId436"/>
              </w:object>
            </w:r>
            <w:r w:rsidR="00780449" w:rsidRPr="00780449">
              <w:rPr>
                <w:position w:val="-6"/>
              </w:rPr>
              <w:t xml:space="preserve"> </w:t>
            </w:r>
          </w:p>
          <w:p w14:paraId="5FE5B862" w14:textId="49C491DC" w:rsidR="00780449" w:rsidRPr="00780449" w:rsidRDefault="00780449" w:rsidP="00780449">
            <w:pPr>
              <w:ind w:left="-131"/>
              <w:rPr>
                <w:position w:val="-6"/>
              </w:rPr>
            </w:pPr>
            <w:r w:rsidRPr="009C0161">
              <w:rPr>
                <w:position w:val="-6"/>
              </w:rPr>
              <w:object w:dxaOrig="1980" w:dyaOrig="279" w14:anchorId="173E505A">
                <v:shape id="_x0000_i1284" type="#_x0000_t75" style="width:89.9pt;height:12.4pt" o:ole="">
                  <v:imagedata r:id="rId437" o:title=""/>
                </v:shape>
                <o:OLEObject Type="Embed" ProgID="Equation.DSMT4" ShapeID="_x0000_i1284" DrawAspect="Content" ObjectID="_1609871751" r:id="rId438"/>
              </w:object>
            </w:r>
            <w:r w:rsidRPr="00780449">
              <w:rPr>
                <w:position w:val="-6"/>
              </w:rP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1978C487" w14:textId="77777777" w:rsidR="00780449" w:rsidRPr="00780449" w:rsidRDefault="00780449" w:rsidP="00780449">
            <w:pPr>
              <w:ind w:left="-131"/>
              <w:rPr>
                <w:position w:val="-6"/>
              </w:rPr>
            </w:pPr>
            <w:r w:rsidRPr="009C0161">
              <w:rPr>
                <w:position w:val="-6"/>
              </w:rPr>
              <w:object w:dxaOrig="1860" w:dyaOrig="279" w14:anchorId="027F81C6">
                <v:shape id="_x0000_i1285" type="#_x0000_t75" style="width:93pt;height:13.8pt" o:ole="">
                  <v:imagedata r:id="rId431" o:title=""/>
                </v:shape>
                <o:OLEObject Type="Embed" ProgID="Equation.DSMT4" ShapeID="_x0000_i1285" DrawAspect="Content" ObjectID="_1609871752" r:id="rId439"/>
              </w:object>
            </w:r>
            <w:r w:rsidRPr="00780449">
              <w:rPr>
                <w:position w:val="-6"/>
              </w:rPr>
              <w:t xml:space="preserve"> </w:t>
            </w:r>
          </w:p>
          <w:p w14:paraId="3778F469" w14:textId="70CDD862" w:rsidR="00780449" w:rsidRPr="00780449" w:rsidRDefault="00780449" w:rsidP="00780449">
            <w:pPr>
              <w:ind w:left="-131"/>
              <w:rPr>
                <w:position w:val="-6"/>
              </w:rPr>
            </w:pPr>
            <w:r w:rsidRPr="009C0161">
              <w:rPr>
                <w:position w:val="-6"/>
              </w:rPr>
              <w:object w:dxaOrig="1980" w:dyaOrig="279" w14:anchorId="70A23283">
                <v:shape id="_x0000_i1286" type="#_x0000_t75" style="width:89.9pt;height:12.4pt" o:ole="">
                  <v:imagedata r:id="rId440" o:title=""/>
                </v:shape>
                <o:OLEObject Type="Embed" ProgID="Equation.DSMT4" ShapeID="_x0000_i1286" DrawAspect="Content" ObjectID="_1609871753" r:id="rId441"/>
              </w:object>
            </w:r>
            <w:r w:rsidRPr="00780449">
              <w:rPr>
                <w:position w:val="-6"/>
              </w:rP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419777AA" w14:textId="7F0B9744" w:rsidR="00780449" w:rsidRPr="00780449" w:rsidRDefault="00780449" w:rsidP="00780449">
            <w:pPr>
              <w:ind w:left="-131"/>
              <w:rPr>
                <w:position w:val="-6"/>
              </w:rPr>
            </w:pPr>
            <w:r w:rsidRPr="009C0161">
              <w:rPr>
                <w:position w:val="-6"/>
              </w:rPr>
              <w:object w:dxaOrig="1860" w:dyaOrig="279" w14:anchorId="1DDDD139">
                <v:shape id="_x0000_i1287" type="#_x0000_t75" style="width:93pt;height:13.8pt" o:ole="">
                  <v:imagedata r:id="rId442" o:title=""/>
                </v:shape>
                <o:OLEObject Type="Embed" ProgID="Equation.DSMT4" ShapeID="_x0000_i1287" DrawAspect="Content" ObjectID="_1609871754" r:id="rId443"/>
              </w:object>
            </w:r>
            <w:r w:rsidRPr="00780449">
              <w:rPr>
                <w:position w:val="-6"/>
              </w:rPr>
              <w:t xml:space="preserve"> </w:t>
            </w:r>
          </w:p>
          <w:p w14:paraId="1A43F969" w14:textId="6AD68F45" w:rsidR="00780449" w:rsidRPr="00780449" w:rsidRDefault="00780449" w:rsidP="00780449">
            <w:pPr>
              <w:ind w:left="-131"/>
              <w:rPr>
                <w:position w:val="-6"/>
              </w:rPr>
            </w:pPr>
            <w:r w:rsidRPr="009C0161">
              <w:rPr>
                <w:position w:val="-6"/>
              </w:rPr>
              <w:object w:dxaOrig="1980" w:dyaOrig="279" w14:anchorId="61B04016">
                <v:shape id="_x0000_i1288" type="#_x0000_t75" style="width:89.9pt;height:12.4pt" o:ole="">
                  <v:imagedata r:id="rId437" o:title=""/>
                </v:shape>
                <o:OLEObject Type="Embed" ProgID="Equation.DSMT4" ShapeID="_x0000_i1288" DrawAspect="Content" ObjectID="_1609871755" r:id="rId444"/>
              </w:object>
            </w:r>
            <w:r w:rsidRPr="00780449">
              <w:rPr>
                <w:position w:val="-6"/>
              </w:rP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3CC3E585" w14:textId="08ED8ED9" w:rsidR="00780449" w:rsidRPr="00780449" w:rsidRDefault="00780449" w:rsidP="00780449">
            <w:pPr>
              <w:ind w:left="-131"/>
              <w:rPr>
                <w:position w:val="-6"/>
              </w:rPr>
            </w:pPr>
            <w:r w:rsidRPr="009C0161">
              <w:rPr>
                <w:position w:val="-6"/>
              </w:rPr>
              <w:object w:dxaOrig="1860" w:dyaOrig="279" w14:anchorId="61A2E7CE">
                <v:shape id="_x0000_i1289" type="#_x0000_t75" style="width:93pt;height:13.8pt" o:ole="">
                  <v:imagedata r:id="rId431" o:title=""/>
                </v:shape>
                <o:OLEObject Type="Embed" ProgID="Equation.DSMT4" ShapeID="_x0000_i1289" DrawAspect="Content" ObjectID="_1609871756" r:id="rId445"/>
              </w:object>
            </w:r>
            <w:r w:rsidRPr="00780449">
              <w:rPr>
                <w:position w:val="-6"/>
              </w:rPr>
              <w:t xml:space="preserve"> </w:t>
            </w:r>
          </w:p>
          <w:p w14:paraId="4248F7E2" w14:textId="68DD3CE8" w:rsidR="00780449" w:rsidRPr="00780449" w:rsidRDefault="00780449" w:rsidP="00780449">
            <w:pPr>
              <w:ind w:left="-131"/>
              <w:rPr>
                <w:position w:val="-6"/>
              </w:rPr>
            </w:pPr>
            <w:r w:rsidRPr="009C0161">
              <w:rPr>
                <w:position w:val="-6"/>
              </w:rPr>
              <w:object w:dxaOrig="1980" w:dyaOrig="279" w14:anchorId="41A3B236">
                <v:shape id="_x0000_i1290" type="#_x0000_t75" style="width:89.9pt;height:12.4pt" o:ole="">
                  <v:imagedata r:id="rId437" o:title=""/>
                </v:shape>
                <o:OLEObject Type="Embed" ProgID="Equation.DSMT4" ShapeID="_x0000_i1290" DrawAspect="Content" ObjectID="_1609871757" r:id="rId446"/>
              </w:object>
            </w:r>
            <w:r w:rsidRPr="00780449">
              <w:rPr>
                <w:position w:val="-6"/>
              </w:rPr>
              <w:t xml:space="preserve"> </w:t>
            </w:r>
          </w:p>
        </w:tc>
      </w:tr>
    </w:tbl>
    <w:p w14:paraId="55A1C159" w14:textId="405FAF23" w:rsidR="004401DC" w:rsidRDefault="004401DC"/>
    <w:tbl>
      <w:tblPr>
        <w:tblStyle w:val="TableGrid"/>
        <w:tblW w:w="933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984"/>
        <w:gridCol w:w="1842"/>
        <w:gridCol w:w="1844"/>
      </w:tblGrid>
      <w:tr w:rsidR="002A4B02" w14:paraId="0E33D3BB" w14:textId="77777777" w:rsidTr="00E0391D">
        <w:tc>
          <w:tcPr>
            <w:tcW w:w="9333" w:type="dxa"/>
            <w:gridSpan w:val="5"/>
            <w:tcBorders>
              <w:bottom w:val="single" w:sz="18" w:space="0" w:color="auto"/>
            </w:tcBorders>
          </w:tcPr>
          <w:p w14:paraId="5117841B" w14:textId="3F37BDAA" w:rsidR="002A4B02" w:rsidRPr="00B11DBC" w:rsidRDefault="002A4B02" w:rsidP="00E0391D">
            <w:pPr>
              <w:rPr>
                <w:lang w:val="ro-RO"/>
              </w:rPr>
            </w:pPr>
            <w:r>
              <w:t>241</w:t>
            </w:r>
            <w:r w:rsidR="00540390">
              <w:t>9</w:t>
            </w:r>
            <w:r>
              <w:t xml:space="preserve">. Se dau expresiile: </w:t>
            </w:r>
            <w:r w:rsidRPr="00364CAB">
              <w:rPr>
                <w:position w:val="-6"/>
              </w:rPr>
              <w:object w:dxaOrig="1440" w:dyaOrig="279" w14:anchorId="5E78F0B3">
                <v:shape id="_x0000_i1291" type="#_x0000_t75" style="width:1in;height:13.8pt" o:ole="">
                  <v:imagedata r:id="rId447" o:title=""/>
                </v:shape>
                <o:OLEObject Type="Embed" ProgID="Equation.DSMT4" ShapeID="_x0000_i1291" DrawAspect="Content" ObjectID="_1609871758" r:id="rId448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1660" w:dyaOrig="279" w14:anchorId="60B6E807">
                <v:shape id="_x0000_i1292" type="#_x0000_t75" style="width:83pt;height:13.8pt" o:ole="">
                  <v:imagedata r:id="rId449" o:title=""/>
                </v:shape>
                <o:OLEObject Type="Embed" ProgID="Equation.DSMT4" ShapeID="_x0000_i1292" DrawAspect="Content" ObjectID="_1609871759" r:id="rId450"/>
              </w:object>
            </w:r>
            <w:r>
              <w:t xml:space="preserve">. Calculând </w:t>
            </w:r>
            <w:r w:rsidRPr="00F7078D">
              <w:rPr>
                <w:position w:val="-6"/>
              </w:rPr>
              <w:object w:dxaOrig="1440" w:dyaOrig="279" w14:anchorId="63F04F0D">
                <v:shape id="_x0000_i1293" type="#_x0000_t75" style="width:1in;height:13.8pt" o:ole="">
                  <v:imagedata r:id="rId451" o:title=""/>
                </v:shape>
                <o:OLEObject Type="Embed" ProgID="Equation.DSMT4" ShapeID="_x0000_i1293" DrawAspect="Content" ObjectID="_1609871760" r:id="rId452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540" w:dyaOrig="279" w14:anchorId="15157EE4">
                <v:shape id="_x0000_i1294" type="#_x0000_t75" style="width:77.15pt;height:13.8pt" o:ole="">
                  <v:imagedata r:id="rId453" o:title=""/>
                </v:shape>
                <o:OLEObject Type="Embed" ProgID="Equation.DSMT4" ShapeID="_x0000_i1294" DrawAspect="Content" ObjectID="_1609871761" r:id="rId454"/>
              </w:object>
            </w:r>
            <w:r>
              <w:rPr>
                <w:lang w:val="ro-RO"/>
              </w:rPr>
              <w:t>obținem:</w:t>
            </w:r>
          </w:p>
        </w:tc>
      </w:tr>
      <w:tr w:rsidR="002A4B02" w14:paraId="16297DAA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754E7131" w14:textId="77777777" w:rsidR="002A4B02" w:rsidRDefault="002A4B02" w:rsidP="00E0391D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D5950D9" w14:textId="77777777" w:rsidR="002A4B02" w:rsidRDefault="002A4B02" w:rsidP="00E0391D">
            <w:pPr>
              <w:jc w:val="center"/>
            </w:pPr>
            <w:r>
              <w:t>b)</w:t>
            </w:r>
          </w:p>
        </w:tc>
        <w:tc>
          <w:tcPr>
            <w:tcW w:w="1984" w:type="dxa"/>
            <w:tcBorders>
              <w:bottom w:val="nil"/>
            </w:tcBorders>
            <w:shd w:val="clear" w:color="auto" w:fill="auto"/>
          </w:tcPr>
          <w:p w14:paraId="467F6BF9" w14:textId="77777777" w:rsidR="002A4B02" w:rsidRDefault="002A4B02" w:rsidP="00E0391D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215E12D0" w14:textId="77777777" w:rsidR="002A4B02" w:rsidRDefault="002A4B02" w:rsidP="00E0391D">
            <w:pPr>
              <w:jc w:val="center"/>
            </w:pPr>
            <w:r>
              <w:t>d)</w:t>
            </w:r>
          </w:p>
        </w:tc>
        <w:tc>
          <w:tcPr>
            <w:tcW w:w="1844" w:type="dxa"/>
            <w:tcBorders>
              <w:bottom w:val="nil"/>
            </w:tcBorders>
            <w:shd w:val="clear" w:color="auto" w:fill="auto"/>
          </w:tcPr>
          <w:p w14:paraId="310489DC" w14:textId="77777777" w:rsidR="002A4B02" w:rsidRDefault="002A4B02" w:rsidP="00E0391D">
            <w:pPr>
              <w:jc w:val="center"/>
            </w:pPr>
            <w:r>
              <w:t>e)</w:t>
            </w:r>
          </w:p>
        </w:tc>
      </w:tr>
      <w:tr w:rsidR="00540390" w14:paraId="7AF66A2B" w14:textId="77777777" w:rsidTr="00E0391D">
        <w:tc>
          <w:tcPr>
            <w:tcW w:w="1820" w:type="dxa"/>
            <w:tcBorders>
              <w:top w:val="nil"/>
            </w:tcBorders>
          </w:tcPr>
          <w:p w14:paraId="48E7755E" w14:textId="5DC7E9FC" w:rsidR="00540390" w:rsidRDefault="00540390" w:rsidP="00540390">
            <w:r w:rsidRPr="009C0161">
              <w:rPr>
                <w:position w:val="-6"/>
              </w:rPr>
              <w:object w:dxaOrig="1320" w:dyaOrig="279" w14:anchorId="3BE599EA">
                <v:shape id="_x0000_i1295" type="#_x0000_t75" style="width:66.15pt;height:13.8pt" o:ole="">
                  <v:imagedata r:id="rId455" o:title=""/>
                </v:shape>
                <o:OLEObject Type="Embed" ProgID="Equation.DSMT4" ShapeID="_x0000_i1295" DrawAspect="Content" ObjectID="_1609871762" r:id="rId456"/>
              </w:object>
            </w:r>
            <w:r>
              <w:t xml:space="preserve"> </w:t>
            </w:r>
          </w:p>
          <w:p w14:paraId="6D22519B" w14:textId="728E5FE7" w:rsidR="00540390" w:rsidRDefault="00540390" w:rsidP="00540390">
            <w:r w:rsidRPr="009C0161">
              <w:rPr>
                <w:position w:val="-6"/>
              </w:rPr>
              <w:object w:dxaOrig="1560" w:dyaOrig="279" w14:anchorId="724E823E">
                <v:shape id="_x0000_i1296" type="#_x0000_t75" style="width:70.95pt;height:12.4pt" o:ole="">
                  <v:imagedata r:id="rId457" o:title=""/>
                </v:shape>
                <o:OLEObject Type="Embed" ProgID="Equation.DSMT4" ShapeID="_x0000_i1296" DrawAspect="Content" ObjectID="_1609871763" r:id="rId458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41815C0D" w14:textId="77777777" w:rsidR="00540390" w:rsidRDefault="00540390" w:rsidP="00540390">
            <w:r w:rsidRPr="009C0161">
              <w:rPr>
                <w:position w:val="-6"/>
              </w:rPr>
              <w:object w:dxaOrig="1440" w:dyaOrig="279" w14:anchorId="7822BD98">
                <v:shape id="_x0000_i1297" type="#_x0000_t75" style="width:1in;height:13.8pt" o:ole="">
                  <v:imagedata r:id="rId459" o:title=""/>
                </v:shape>
                <o:OLEObject Type="Embed" ProgID="Equation.DSMT4" ShapeID="_x0000_i1297" DrawAspect="Content" ObjectID="_1609871764" r:id="rId460"/>
              </w:object>
            </w:r>
            <w:r>
              <w:t xml:space="preserve"> </w:t>
            </w:r>
          </w:p>
          <w:p w14:paraId="4957045C" w14:textId="15A183A3" w:rsidR="00540390" w:rsidRPr="00364CAB" w:rsidRDefault="00540390" w:rsidP="00540390">
            <w:r w:rsidRPr="009C0161">
              <w:rPr>
                <w:position w:val="-6"/>
              </w:rPr>
              <w:object w:dxaOrig="1440" w:dyaOrig="279" w14:anchorId="67D06A0D">
                <v:shape id="_x0000_i1298" type="#_x0000_t75" style="width:65.45pt;height:12.4pt" o:ole="">
                  <v:imagedata r:id="rId461" o:title=""/>
                </v:shape>
                <o:OLEObject Type="Embed" ProgID="Equation.DSMT4" ShapeID="_x0000_i1298" DrawAspect="Content" ObjectID="_1609871765" r:id="rId462"/>
              </w:object>
            </w:r>
            <w:r>
              <w:t xml:space="preserve"> </w:t>
            </w:r>
          </w:p>
        </w:tc>
        <w:tc>
          <w:tcPr>
            <w:tcW w:w="1984" w:type="dxa"/>
            <w:tcBorders>
              <w:top w:val="nil"/>
            </w:tcBorders>
          </w:tcPr>
          <w:p w14:paraId="558A7B8D" w14:textId="343E7B3F" w:rsidR="00540390" w:rsidRDefault="00540390" w:rsidP="00540390">
            <w:r w:rsidRPr="009C0161">
              <w:rPr>
                <w:position w:val="-6"/>
              </w:rPr>
              <w:object w:dxaOrig="1440" w:dyaOrig="279" w14:anchorId="756CA8E8">
                <v:shape id="_x0000_i1299" type="#_x0000_t75" style="width:1in;height:13.8pt" o:ole="">
                  <v:imagedata r:id="rId463" o:title=""/>
                </v:shape>
                <o:OLEObject Type="Embed" ProgID="Equation.DSMT4" ShapeID="_x0000_i1299" DrawAspect="Content" ObjectID="_1609871766" r:id="rId464"/>
              </w:object>
            </w:r>
            <w:r>
              <w:t xml:space="preserve"> </w:t>
            </w:r>
          </w:p>
          <w:p w14:paraId="35CF2770" w14:textId="3CB2AFFB" w:rsidR="00540390" w:rsidRPr="00364CAB" w:rsidRDefault="00540390" w:rsidP="00540390">
            <w:r w:rsidRPr="009C0161">
              <w:rPr>
                <w:position w:val="-6"/>
              </w:rPr>
              <w:object w:dxaOrig="1560" w:dyaOrig="279" w14:anchorId="6498D0AD">
                <v:shape id="_x0000_i1300" type="#_x0000_t75" style="width:70.95pt;height:12.4pt" o:ole="">
                  <v:imagedata r:id="rId457" o:title=""/>
                </v:shape>
                <o:OLEObject Type="Embed" ProgID="Equation.DSMT4" ShapeID="_x0000_i1300" DrawAspect="Content" ObjectID="_1609871767" r:id="rId465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6728BF5D" w14:textId="6DE4EB46" w:rsidR="00540390" w:rsidRDefault="00540390" w:rsidP="00540390">
            <w:r w:rsidRPr="009C0161">
              <w:rPr>
                <w:position w:val="-6"/>
              </w:rPr>
              <w:object w:dxaOrig="1440" w:dyaOrig="279" w14:anchorId="6B86DFC7">
                <v:shape id="_x0000_i1301" type="#_x0000_t75" style="width:1in;height:13.8pt" o:ole="">
                  <v:imagedata r:id="rId459" o:title=""/>
                </v:shape>
                <o:OLEObject Type="Embed" ProgID="Equation.DSMT4" ShapeID="_x0000_i1301" DrawAspect="Content" ObjectID="_1609871768" r:id="rId466"/>
              </w:object>
            </w:r>
            <w:r>
              <w:t xml:space="preserve"> </w:t>
            </w:r>
          </w:p>
          <w:p w14:paraId="21423E29" w14:textId="39BD1F94" w:rsidR="00540390" w:rsidRPr="00364CAB" w:rsidRDefault="00540390" w:rsidP="00540390">
            <w:r w:rsidRPr="009C0161">
              <w:rPr>
                <w:position w:val="-6"/>
              </w:rPr>
              <w:object w:dxaOrig="1560" w:dyaOrig="279" w14:anchorId="3043D3B3">
                <v:shape id="_x0000_i1302" type="#_x0000_t75" style="width:70.95pt;height:12.4pt" o:ole="">
                  <v:imagedata r:id="rId457" o:title=""/>
                </v:shape>
                <o:OLEObject Type="Embed" ProgID="Equation.DSMT4" ShapeID="_x0000_i1302" DrawAspect="Content" ObjectID="_1609871769" r:id="rId467"/>
              </w:object>
            </w:r>
            <w:r>
              <w:t xml:space="preserve"> </w:t>
            </w:r>
          </w:p>
        </w:tc>
        <w:tc>
          <w:tcPr>
            <w:tcW w:w="1844" w:type="dxa"/>
            <w:tcBorders>
              <w:top w:val="nil"/>
            </w:tcBorders>
          </w:tcPr>
          <w:p w14:paraId="6E202283" w14:textId="77777777" w:rsidR="00540390" w:rsidRDefault="00540390" w:rsidP="00540390">
            <w:r w:rsidRPr="009C0161">
              <w:rPr>
                <w:position w:val="-6"/>
              </w:rPr>
              <w:object w:dxaOrig="1440" w:dyaOrig="279" w14:anchorId="5929F002">
                <v:shape id="_x0000_i1303" type="#_x0000_t75" style="width:1in;height:13.8pt" o:ole="">
                  <v:imagedata r:id="rId459" o:title=""/>
                </v:shape>
                <o:OLEObject Type="Embed" ProgID="Equation.DSMT4" ShapeID="_x0000_i1303" DrawAspect="Content" ObjectID="_1609871770" r:id="rId468"/>
              </w:object>
            </w:r>
            <w:r>
              <w:t xml:space="preserve"> </w:t>
            </w:r>
          </w:p>
          <w:p w14:paraId="057880EB" w14:textId="661925B5" w:rsidR="00540390" w:rsidRPr="00364CAB" w:rsidRDefault="00540390" w:rsidP="00540390">
            <w:r w:rsidRPr="009C0161">
              <w:rPr>
                <w:position w:val="-6"/>
              </w:rPr>
              <w:object w:dxaOrig="1560" w:dyaOrig="279" w14:anchorId="38E96DA5">
                <v:shape id="_x0000_i1304" type="#_x0000_t75" style="width:70.95pt;height:12.4pt" o:ole="">
                  <v:imagedata r:id="rId469" o:title=""/>
                </v:shape>
                <o:OLEObject Type="Embed" ProgID="Equation.DSMT4" ShapeID="_x0000_i1304" DrawAspect="Content" ObjectID="_1609871771" r:id="rId470"/>
              </w:object>
            </w:r>
            <w:r>
              <w:t xml:space="preserve"> </w:t>
            </w:r>
          </w:p>
        </w:tc>
      </w:tr>
    </w:tbl>
    <w:p w14:paraId="31CE9D65" w14:textId="75ABF9AE" w:rsidR="002A4B02" w:rsidRDefault="002A4B02"/>
    <w:p w14:paraId="6196814B" w14:textId="65EB0877" w:rsidR="00540390" w:rsidRDefault="00540390"/>
    <w:p w14:paraId="04B09E7E" w14:textId="06BCF269" w:rsidR="00540390" w:rsidRDefault="00540390"/>
    <w:p w14:paraId="19AC672F" w14:textId="77777777" w:rsidR="00540390" w:rsidRDefault="00540390"/>
    <w:tbl>
      <w:tblPr>
        <w:tblStyle w:val="TableGrid"/>
        <w:tblW w:w="905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701"/>
        <w:gridCol w:w="1842"/>
        <w:gridCol w:w="1844"/>
      </w:tblGrid>
      <w:tr w:rsidR="00540390" w14:paraId="077DB998" w14:textId="77777777" w:rsidTr="00265523">
        <w:tc>
          <w:tcPr>
            <w:tcW w:w="9050" w:type="dxa"/>
            <w:gridSpan w:val="5"/>
            <w:tcBorders>
              <w:bottom w:val="single" w:sz="18" w:space="0" w:color="auto"/>
            </w:tcBorders>
          </w:tcPr>
          <w:p w14:paraId="296E4C9C" w14:textId="6985E476" w:rsidR="00540390" w:rsidRPr="00B11DBC" w:rsidRDefault="00540390" w:rsidP="00E0391D">
            <w:pPr>
              <w:rPr>
                <w:lang w:val="ro-RO"/>
              </w:rPr>
            </w:pPr>
            <w:r>
              <w:lastRenderedPageBreak/>
              <w:t xml:space="preserve">2420. Se dau expresiile: </w:t>
            </w:r>
            <w:r w:rsidRPr="00364CAB">
              <w:rPr>
                <w:position w:val="-6"/>
              </w:rPr>
              <w:object w:dxaOrig="1060" w:dyaOrig="240" w14:anchorId="4666DD4D">
                <v:shape id="_x0000_i1305" type="#_x0000_t75" style="width:53.05pt;height:12.05pt" o:ole="">
                  <v:imagedata r:id="rId471" o:title=""/>
                </v:shape>
                <o:OLEObject Type="Embed" ProgID="Equation.DSMT4" ShapeID="_x0000_i1305" DrawAspect="Content" ObjectID="_1609871772" r:id="rId472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1440" w:dyaOrig="279" w14:anchorId="7344A94A">
                <v:shape id="_x0000_i1306" type="#_x0000_t75" style="width:1in;height:13.8pt" o:ole="">
                  <v:imagedata r:id="rId473" o:title=""/>
                </v:shape>
                <o:OLEObject Type="Embed" ProgID="Equation.DSMT4" ShapeID="_x0000_i1306" DrawAspect="Content" ObjectID="_1609871773" r:id="rId474"/>
              </w:object>
            </w:r>
            <w:r>
              <w:t xml:space="preserve">. Calculând </w:t>
            </w:r>
            <w:r w:rsidRPr="00F7078D">
              <w:rPr>
                <w:position w:val="-6"/>
              </w:rPr>
              <w:object w:dxaOrig="1440" w:dyaOrig="279" w14:anchorId="2C1F7651">
                <v:shape id="_x0000_i1307" type="#_x0000_t75" style="width:1in;height:13.8pt" o:ole="">
                  <v:imagedata r:id="rId475" o:title=""/>
                </v:shape>
                <o:OLEObject Type="Embed" ProgID="Equation.DSMT4" ShapeID="_x0000_i1307" DrawAspect="Content" ObjectID="_1609871774" r:id="rId476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540" w:dyaOrig="279" w14:anchorId="4E0AD3C5">
                <v:shape id="_x0000_i1308" type="#_x0000_t75" style="width:77.15pt;height:13.8pt" o:ole="">
                  <v:imagedata r:id="rId477" o:title=""/>
                </v:shape>
                <o:OLEObject Type="Embed" ProgID="Equation.DSMT4" ShapeID="_x0000_i1308" DrawAspect="Content" ObjectID="_1609871775" r:id="rId478"/>
              </w:object>
            </w:r>
            <w:r>
              <w:rPr>
                <w:lang w:val="ro-RO"/>
              </w:rPr>
              <w:t>obținem:</w:t>
            </w:r>
          </w:p>
        </w:tc>
      </w:tr>
      <w:tr w:rsidR="00540390" w14:paraId="57BF6983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7D45A32E" w14:textId="77777777" w:rsidR="00540390" w:rsidRDefault="00540390" w:rsidP="00E0391D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39206EE" w14:textId="77777777" w:rsidR="00540390" w:rsidRDefault="00540390" w:rsidP="00E0391D">
            <w:pPr>
              <w:jc w:val="center"/>
            </w:pPr>
            <w:r>
              <w:t>b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4420D5F7" w14:textId="77777777" w:rsidR="00540390" w:rsidRDefault="00540390" w:rsidP="00E0391D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ABD4829" w14:textId="77777777" w:rsidR="00540390" w:rsidRDefault="00540390" w:rsidP="00E0391D">
            <w:pPr>
              <w:jc w:val="center"/>
            </w:pPr>
            <w:r>
              <w:t>d)</w:t>
            </w:r>
          </w:p>
        </w:tc>
        <w:tc>
          <w:tcPr>
            <w:tcW w:w="1844" w:type="dxa"/>
            <w:tcBorders>
              <w:bottom w:val="nil"/>
            </w:tcBorders>
            <w:shd w:val="clear" w:color="auto" w:fill="auto"/>
          </w:tcPr>
          <w:p w14:paraId="0A862829" w14:textId="77777777" w:rsidR="00540390" w:rsidRDefault="00540390" w:rsidP="00E0391D">
            <w:pPr>
              <w:jc w:val="center"/>
            </w:pPr>
            <w:r>
              <w:t>e)</w:t>
            </w:r>
          </w:p>
        </w:tc>
      </w:tr>
      <w:tr w:rsidR="005D4CF7" w14:paraId="09EA1ECB" w14:textId="77777777" w:rsidTr="00265523">
        <w:tc>
          <w:tcPr>
            <w:tcW w:w="1820" w:type="dxa"/>
            <w:tcBorders>
              <w:top w:val="nil"/>
            </w:tcBorders>
          </w:tcPr>
          <w:p w14:paraId="21553F6D" w14:textId="6981F144" w:rsidR="005D4CF7" w:rsidRDefault="005D4CF7" w:rsidP="005D4CF7">
            <w:r w:rsidRPr="009C0161">
              <w:rPr>
                <w:position w:val="-6"/>
              </w:rPr>
              <w:object w:dxaOrig="1500" w:dyaOrig="279" w14:anchorId="4BCFAF10">
                <v:shape id="_x0000_i1309" type="#_x0000_t75" style="width:75.1pt;height:13.8pt" o:ole="">
                  <v:imagedata r:id="rId479" o:title=""/>
                </v:shape>
                <o:OLEObject Type="Embed" ProgID="Equation.DSMT4" ShapeID="_x0000_i1309" DrawAspect="Content" ObjectID="_1609871776" r:id="rId480"/>
              </w:object>
            </w:r>
            <w:r>
              <w:t xml:space="preserve"> </w:t>
            </w:r>
          </w:p>
          <w:p w14:paraId="54ACD120" w14:textId="5E6EEB79" w:rsidR="005D4CF7" w:rsidRDefault="005D4CF7" w:rsidP="005D4CF7">
            <w:r w:rsidRPr="009C0161">
              <w:rPr>
                <w:position w:val="-6"/>
              </w:rPr>
              <w:object w:dxaOrig="1440" w:dyaOrig="279" w14:anchorId="797BE6E1">
                <v:shape id="_x0000_i1310" type="#_x0000_t75" style="width:65.45pt;height:12.4pt" o:ole="">
                  <v:imagedata r:id="rId481" o:title=""/>
                </v:shape>
                <o:OLEObject Type="Embed" ProgID="Equation.DSMT4" ShapeID="_x0000_i1310" DrawAspect="Content" ObjectID="_1609871777" r:id="rId482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8B7F441" w14:textId="77777777" w:rsidR="005D4CF7" w:rsidRDefault="005D4CF7" w:rsidP="005D4CF7">
            <w:r w:rsidRPr="009C0161">
              <w:rPr>
                <w:position w:val="-6"/>
              </w:rPr>
              <w:object w:dxaOrig="1500" w:dyaOrig="279" w14:anchorId="6E2F9FAA">
                <v:shape id="_x0000_i1311" type="#_x0000_t75" style="width:75.1pt;height:13.8pt" o:ole="">
                  <v:imagedata r:id="rId483" o:title=""/>
                </v:shape>
                <o:OLEObject Type="Embed" ProgID="Equation.DSMT4" ShapeID="_x0000_i1311" DrawAspect="Content" ObjectID="_1609871778" r:id="rId484"/>
              </w:object>
            </w:r>
            <w:r>
              <w:t xml:space="preserve"> </w:t>
            </w:r>
          </w:p>
          <w:p w14:paraId="0F5ED847" w14:textId="1F041A94" w:rsidR="005D4CF7" w:rsidRPr="00364CAB" w:rsidRDefault="005D4CF7" w:rsidP="005D4CF7">
            <w:r w:rsidRPr="009C0161">
              <w:rPr>
                <w:position w:val="-6"/>
              </w:rPr>
              <w:object w:dxaOrig="1440" w:dyaOrig="279" w14:anchorId="340D2E5A">
                <v:shape id="_x0000_i1312" type="#_x0000_t75" style="width:65.45pt;height:12.4pt" o:ole="">
                  <v:imagedata r:id="rId485" o:title=""/>
                </v:shape>
                <o:OLEObject Type="Embed" ProgID="Equation.DSMT4" ShapeID="_x0000_i1312" DrawAspect="Content" ObjectID="_1609871779" r:id="rId486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449BD38A" w14:textId="0CF1ECDB" w:rsidR="005D4CF7" w:rsidRDefault="005D4CF7" w:rsidP="005D4CF7">
            <w:r w:rsidRPr="009C0161">
              <w:rPr>
                <w:position w:val="-6"/>
              </w:rPr>
              <w:object w:dxaOrig="1500" w:dyaOrig="279" w14:anchorId="1AB4C064">
                <v:shape id="_x0000_i1313" type="#_x0000_t75" style="width:75.1pt;height:13.8pt" o:ole="">
                  <v:imagedata r:id="rId483" o:title=""/>
                </v:shape>
                <o:OLEObject Type="Embed" ProgID="Equation.DSMT4" ShapeID="_x0000_i1313" DrawAspect="Content" ObjectID="_1609871780" r:id="rId487"/>
              </w:object>
            </w:r>
            <w:r>
              <w:t xml:space="preserve"> </w:t>
            </w:r>
          </w:p>
          <w:p w14:paraId="290F345E" w14:textId="5FC453CF" w:rsidR="005D4CF7" w:rsidRPr="00364CAB" w:rsidRDefault="005D4CF7" w:rsidP="005D4CF7">
            <w:r w:rsidRPr="009C0161">
              <w:rPr>
                <w:position w:val="-6"/>
              </w:rPr>
              <w:object w:dxaOrig="1440" w:dyaOrig="279" w14:anchorId="23458250">
                <v:shape id="_x0000_i1314" type="#_x0000_t75" style="width:65.45pt;height:12.4pt" o:ole="">
                  <v:imagedata r:id="rId481" o:title=""/>
                </v:shape>
                <o:OLEObject Type="Embed" ProgID="Equation.DSMT4" ShapeID="_x0000_i1314" DrawAspect="Content" ObjectID="_1609871781" r:id="rId488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0C144B17" w14:textId="6AAE0379" w:rsidR="005D4CF7" w:rsidRDefault="005D4CF7" w:rsidP="005D4CF7">
            <w:r w:rsidRPr="009C0161">
              <w:rPr>
                <w:position w:val="-6"/>
              </w:rPr>
              <w:object w:dxaOrig="1359" w:dyaOrig="279" w14:anchorId="59F5C6DA">
                <v:shape id="_x0000_i1315" type="#_x0000_t75" style="width:67.85pt;height:13.8pt" o:ole="">
                  <v:imagedata r:id="rId489" o:title=""/>
                </v:shape>
                <o:OLEObject Type="Embed" ProgID="Equation.DSMT4" ShapeID="_x0000_i1315" DrawAspect="Content" ObjectID="_1609871782" r:id="rId490"/>
              </w:object>
            </w:r>
            <w:r>
              <w:t xml:space="preserve"> </w:t>
            </w:r>
          </w:p>
          <w:p w14:paraId="35030B82" w14:textId="01917026" w:rsidR="005D4CF7" w:rsidRPr="00364CAB" w:rsidRDefault="005D4CF7" w:rsidP="005D4CF7">
            <w:r w:rsidRPr="009C0161">
              <w:rPr>
                <w:position w:val="-6"/>
              </w:rPr>
              <w:object w:dxaOrig="1440" w:dyaOrig="279" w14:anchorId="44DA7701">
                <v:shape id="_x0000_i1316" type="#_x0000_t75" style="width:65.45pt;height:12.4pt" o:ole="">
                  <v:imagedata r:id="rId481" o:title=""/>
                </v:shape>
                <o:OLEObject Type="Embed" ProgID="Equation.DSMT4" ShapeID="_x0000_i1316" DrawAspect="Content" ObjectID="_1609871783" r:id="rId491"/>
              </w:object>
            </w:r>
            <w:r>
              <w:t xml:space="preserve"> </w:t>
            </w:r>
          </w:p>
        </w:tc>
        <w:tc>
          <w:tcPr>
            <w:tcW w:w="1844" w:type="dxa"/>
            <w:tcBorders>
              <w:top w:val="nil"/>
            </w:tcBorders>
          </w:tcPr>
          <w:p w14:paraId="4F502886" w14:textId="77777777" w:rsidR="005D4CF7" w:rsidRDefault="005D4CF7" w:rsidP="005D4CF7">
            <w:r w:rsidRPr="009C0161">
              <w:rPr>
                <w:position w:val="-6"/>
              </w:rPr>
              <w:object w:dxaOrig="1500" w:dyaOrig="279" w14:anchorId="57E16E9A">
                <v:shape id="_x0000_i1317" type="#_x0000_t75" style="width:75.1pt;height:13.8pt" o:ole="">
                  <v:imagedata r:id="rId483" o:title=""/>
                </v:shape>
                <o:OLEObject Type="Embed" ProgID="Equation.DSMT4" ShapeID="_x0000_i1317" DrawAspect="Content" ObjectID="_1609871784" r:id="rId492"/>
              </w:object>
            </w:r>
            <w:r>
              <w:t xml:space="preserve"> </w:t>
            </w:r>
          </w:p>
          <w:p w14:paraId="527C698D" w14:textId="77664B4D" w:rsidR="005D4CF7" w:rsidRPr="00364CAB" w:rsidRDefault="005D4CF7" w:rsidP="005D4CF7">
            <w:r w:rsidRPr="009C0161">
              <w:rPr>
                <w:position w:val="-6"/>
              </w:rPr>
              <w:object w:dxaOrig="1340" w:dyaOrig="279" w14:anchorId="7E5CF5D7">
                <v:shape id="_x0000_i1318" type="#_x0000_t75" style="width:61pt;height:12.4pt" o:ole="">
                  <v:imagedata r:id="rId493" o:title=""/>
                </v:shape>
                <o:OLEObject Type="Embed" ProgID="Equation.DSMT4" ShapeID="_x0000_i1318" DrawAspect="Content" ObjectID="_1609871785" r:id="rId494"/>
              </w:object>
            </w:r>
            <w:r>
              <w:t xml:space="preserve"> </w:t>
            </w:r>
          </w:p>
        </w:tc>
      </w:tr>
    </w:tbl>
    <w:p w14:paraId="7304DE64" w14:textId="091FCFB6" w:rsidR="00540390" w:rsidRDefault="00540390"/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E0391D" w14:paraId="5A376ADF" w14:textId="77777777" w:rsidTr="003E5ADD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319C74BE" w14:textId="64D7D0A6" w:rsidR="00E0391D" w:rsidRPr="00B11DBC" w:rsidRDefault="00E0391D" w:rsidP="00E0391D">
            <w:pPr>
              <w:rPr>
                <w:lang w:val="ro-RO"/>
              </w:rPr>
            </w:pPr>
            <w:r>
              <w:t>242</w:t>
            </w:r>
            <w:r w:rsidR="003E5ADD">
              <w:t>1</w:t>
            </w:r>
            <w:r>
              <w:t xml:space="preserve">. Se dau expresiile: </w:t>
            </w:r>
            <w:r w:rsidRPr="00364CAB">
              <w:rPr>
                <w:position w:val="-6"/>
              </w:rPr>
              <w:object w:dxaOrig="1060" w:dyaOrig="240" w14:anchorId="7FE423F2">
                <v:shape id="_x0000_i1319" type="#_x0000_t75" style="width:53.05pt;height:12.05pt" o:ole="">
                  <v:imagedata r:id="rId471" o:title=""/>
                </v:shape>
                <o:OLEObject Type="Embed" ProgID="Equation.DSMT4" ShapeID="_x0000_i1319" DrawAspect="Content" ObjectID="_1609871786" r:id="rId495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940" w:dyaOrig="240" w14:anchorId="6E43F7E4">
                <v:shape id="_x0000_i1320" type="#_x0000_t75" style="width:46.85pt;height:12.05pt" o:ole="">
                  <v:imagedata r:id="rId496" o:title=""/>
                </v:shape>
                <o:OLEObject Type="Embed" ProgID="Equation.DSMT4" ShapeID="_x0000_i1320" DrawAspect="Content" ObjectID="_1609871787" r:id="rId497"/>
              </w:object>
            </w:r>
            <w:r w:rsidR="002D5A61">
              <w:t xml:space="preserve">, </w:t>
            </w:r>
            <w:r w:rsidR="002D5A61" w:rsidRPr="002D5A61">
              <w:rPr>
                <w:position w:val="-6"/>
              </w:rPr>
              <w:object w:dxaOrig="940" w:dyaOrig="240" w14:anchorId="08432F4E">
                <v:shape id="_x0000_i1321" type="#_x0000_t75" style="width:46.85pt;height:12.05pt" o:ole="">
                  <v:imagedata r:id="rId498" o:title=""/>
                </v:shape>
                <o:OLEObject Type="Embed" ProgID="Equation.DSMT4" ShapeID="_x0000_i1321" DrawAspect="Content" ObjectID="_1609871788" r:id="rId499"/>
              </w:object>
            </w:r>
            <w:r w:rsidR="002D5A61">
              <w:t xml:space="preserve"> </w:t>
            </w:r>
            <w:r>
              <w:t xml:space="preserve">. Calculând </w:t>
            </w:r>
            <w:r w:rsidR="002D5A61" w:rsidRPr="002D5A61">
              <w:rPr>
                <w:position w:val="-6"/>
              </w:rPr>
              <w:object w:dxaOrig="1180" w:dyaOrig="240" w14:anchorId="4089E522">
                <v:shape id="_x0000_i1322" type="#_x0000_t75" style="width:58.9pt;height:12.05pt" o:ole="">
                  <v:imagedata r:id="rId500" o:title=""/>
                </v:shape>
                <o:OLEObject Type="Embed" ProgID="Equation.DSMT4" ShapeID="_x0000_i1322" DrawAspect="Content" ObjectID="_1609871789" r:id="rId501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="002D5A61" w:rsidRPr="00F17E28">
              <w:rPr>
                <w:position w:val="-6"/>
                <w:lang w:val="ro-RO"/>
              </w:rPr>
              <w:object w:dxaOrig="1180" w:dyaOrig="240" w14:anchorId="05281435">
                <v:shape id="_x0000_i1323" type="#_x0000_t75" style="width:58.9pt;height:12.05pt" o:ole="">
                  <v:imagedata r:id="rId502" o:title=""/>
                </v:shape>
                <o:OLEObject Type="Embed" ProgID="Equation.DSMT4" ShapeID="_x0000_i1323" DrawAspect="Content" ObjectID="_1609871790" r:id="rId503"/>
              </w:object>
            </w:r>
            <w:r>
              <w:rPr>
                <w:lang w:val="ro-RO"/>
              </w:rPr>
              <w:t>obținem:</w:t>
            </w:r>
          </w:p>
        </w:tc>
      </w:tr>
      <w:tr w:rsidR="00E0391D" w14:paraId="7BAA1B43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1B0BE2A7" w14:textId="77777777" w:rsidR="00E0391D" w:rsidRDefault="00E0391D" w:rsidP="00E0391D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202DAE3" w14:textId="77777777" w:rsidR="00E0391D" w:rsidRDefault="00E0391D" w:rsidP="00E0391D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294157A" w14:textId="77777777" w:rsidR="00E0391D" w:rsidRDefault="00E0391D" w:rsidP="00E0391D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7608A915" w14:textId="77777777" w:rsidR="00E0391D" w:rsidRDefault="00E0391D" w:rsidP="00E0391D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454B7A92" w14:textId="77777777" w:rsidR="00E0391D" w:rsidRDefault="00E0391D" w:rsidP="00E0391D">
            <w:pPr>
              <w:jc w:val="center"/>
            </w:pPr>
            <w:r>
              <w:t>e)</w:t>
            </w:r>
          </w:p>
        </w:tc>
      </w:tr>
      <w:tr w:rsidR="003E5ADD" w14:paraId="6C2CC01A" w14:textId="77777777" w:rsidTr="003E5ADD">
        <w:tc>
          <w:tcPr>
            <w:tcW w:w="1820" w:type="dxa"/>
            <w:tcBorders>
              <w:top w:val="nil"/>
            </w:tcBorders>
          </w:tcPr>
          <w:p w14:paraId="6B41A29B" w14:textId="25F42EDA" w:rsidR="003E5ADD" w:rsidRDefault="003E5ADD" w:rsidP="003E5ADD">
            <w:r w:rsidRPr="009C0161">
              <w:rPr>
                <w:position w:val="-6"/>
              </w:rPr>
              <w:object w:dxaOrig="1760" w:dyaOrig="279" w14:anchorId="41858DAB">
                <v:shape id="_x0000_i1324" type="#_x0000_t75" style="width:83pt;height:13.1pt" o:ole="">
                  <v:imagedata r:id="rId504" o:title=""/>
                </v:shape>
                <o:OLEObject Type="Embed" ProgID="Equation.DSMT4" ShapeID="_x0000_i1324" DrawAspect="Content" ObjectID="_1609871791" r:id="rId505"/>
              </w:object>
            </w:r>
            <w:r>
              <w:t xml:space="preserve"> </w:t>
            </w:r>
          </w:p>
          <w:p w14:paraId="2F8931B1" w14:textId="5008121D" w:rsidR="003E5ADD" w:rsidRDefault="003E5ADD" w:rsidP="003E5ADD">
            <w:r w:rsidRPr="009C0161">
              <w:rPr>
                <w:position w:val="-6"/>
              </w:rPr>
              <w:object w:dxaOrig="1660" w:dyaOrig="279" w14:anchorId="3B98AD6B">
                <v:shape id="_x0000_i1325" type="#_x0000_t75" style="width:75.45pt;height:12.4pt" o:ole="">
                  <v:imagedata r:id="rId506" o:title=""/>
                </v:shape>
                <o:OLEObject Type="Embed" ProgID="Equation.DSMT4" ShapeID="_x0000_i1325" DrawAspect="Content" ObjectID="_1609871792" r:id="rId507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3D442AAB" w14:textId="6042DA3D" w:rsidR="003E5ADD" w:rsidRDefault="003E5ADD" w:rsidP="003E5ADD">
            <w:r w:rsidRPr="009C0161">
              <w:rPr>
                <w:position w:val="-6"/>
              </w:rPr>
              <w:object w:dxaOrig="1760" w:dyaOrig="279" w14:anchorId="05388B15">
                <v:shape id="_x0000_i1326" type="#_x0000_t75" style="width:83.7pt;height:13.1pt" o:ole="">
                  <v:imagedata r:id="rId508" o:title=""/>
                </v:shape>
                <o:OLEObject Type="Embed" ProgID="Equation.DSMT4" ShapeID="_x0000_i1326" DrawAspect="Content" ObjectID="_1609871793" r:id="rId509"/>
              </w:object>
            </w:r>
            <w:r>
              <w:t xml:space="preserve"> </w:t>
            </w:r>
          </w:p>
          <w:p w14:paraId="7B25B404" w14:textId="41F5E09C" w:rsidR="003E5ADD" w:rsidRPr="00364CAB" w:rsidRDefault="003E5ADD" w:rsidP="003E5ADD">
            <w:r w:rsidRPr="009C0161">
              <w:rPr>
                <w:position w:val="-6"/>
              </w:rPr>
              <w:object w:dxaOrig="1660" w:dyaOrig="279" w14:anchorId="653C5EC5">
                <v:shape id="_x0000_i1327" type="#_x0000_t75" style="width:75.45pt;height:12.4pt" o:ole="">
                  <v:imagedata r:id="rId506" o:title=""/>
                </v:shape>
                <o:OLEObject Type="Embed" ProgID="Equation.DSMT4" ShapeID="_x0000_i1327" DrawAspect="Content" ObjectID="_1609871794" r:id="rId510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0EF9A1AD" w14:textId="542F318E" w:rsidR="003E5ADD" w:rsidRDefault="003E5ADD" w:rsidP="003E5ADD">
            <w:r w:rsidRPr="009C0161">
              <w:rPr>
                <w:position w:val="-6"/>
              </w:rPr>
              <w:object w:dxaOrig="1760" w:dyaOrig="279" w14:anchorId="1606453B">
                <v:shape id="_x0000_i1328" type="#_x0000_t75" style="width:83.7pt;height:13.1pt" o:ole="">
                  <v:imagedata r:id="rId508" o:title=""/>
                </v:shape>
                <o:OLEObject Type="Embed" ProgID="Equation.DSMT4" ShapeID="_x0000_i1328" DrawAspect="Content" ObjectID="_1609871795" r:id="rId511"/>
              </w:object>
            </w:r>
            <w:r>
              <w:t xml:space="preserve"> </w:t>
            </w:r>
          </w:p>
          <w:p w14:paraId="439BE69D" w14:textId="0C6FE07E" w:rsidR="003E5ADD" w:rsidRPr="00364CAB" w:rsidRDefault="003E5ADD" w:rsidP="003E5ADD">
            <w:r w:rsidRPr="009C0161">
              <w:rPr>
                <w:position w:val="-6"/>
              </w:rPr>
              <w:object w:dxaOrig="1660" w:dyaOrig="279" w14:anchorId="099AB40A">
                <v:shape id="_x0000_i1329" type="#_x0000_t75" style="width:75.45pt;height:12.4pt" o:ole="">
                  <v:imagedata r:id="rId512" o:title=""/>
                </v:shape>
                <o:OLEObject Type="Embed" ProgID="Equation.DSMT4" ShapeID="_x0000_i1329" DrawAspect="Content" ObjectID="_1609871796" r:id="rId513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36C043BC" w14:textId="6051682E" w:rsidR="003E5ADD" w:rsidRDefault="003E5ADD" w:rsidP="003E5ADD">
            <w:r w:rsidRPr="009C0161">
              <w:rPr>
                <w:position w:val="-6"/>
              </w:rPr>
              <w:object w:dxaOrig="1640" w:dyaOrig="279" w14:anchorId="4C373BBD">
                <v:shape id="_x0000_i1330" type="#_x0000_t75" style="width:82pt;height:13.8pt" o:ole="">
                  <v:imagedata r:id="rId514" o:title=""/>
                </v:shape>
                <o:OLEObject Type="Embed" ProgID="Equation.DSMT4" ShapeID="_x0000_i1330" DrawAspect="Content" ObjectID="_1609871797" r:id="rId515"/>
              </w:object>
            </w:r>
            <w:r>
              <w:t xml:space="preserve"> </w:t>
            </w:r>
          </w:p>
          <w:p w14:paraId="23EC6F4B" w14:textId="08F35FD6" w:rsidR="003E5ADD" w:rsidRPr="00364CAB" w:rsidRDefault="003E5ADD" w:rsidP="003E5ADD">
            <w:r w:rsidRPr="009C0161">
              <w:rPr>
                <w:position w:val="-6"/>
              </w:rPr>
              <w:object w:dxaOrig="1660" w:dyaOrig="279" w14:anchorId="7DFB8F95">
                <v:shape id="_x0000_i1331" type="#_x0000_t75" style="width:75.45pt;height:12.4pt" o:ole="">
                  <v:imagedata r:id="rId506" o:title=""/>
                </v:shape>
                <o:OLEObject Type="Embed" ProgID="Equation.DSMT4" ShapeID="_x0000_i1331" DrawAspect="Content" ObjectID="_1609871798" r:id="rId516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45FD966D" w14:textId="0991DB85" w:rsidR="003E5ADD" w:rsidRDefault="003E5ADD" w:rsidP="003E5ADD">
            <w:r w:rsidRPr="009C0161">
              <w:rPr>
                <w:position w:val="-6"/>
              </w:rPr>
              <w:object w:dxaOrig="1760" w:dyaOrig="279" w14:anchorId="36AF686B">
                <v:shape id="_x0000_i1332" type="#_x0000_t75" style="width:83.7pt;height:13.1pt" o:ole="">
                  <v:imagedata r:id="rId508" o:title=""/>
                </v:shape>
                <o:OLEObject Type="Embed" ProgID="Equation.DSMT4" ShapeID="_x0000_i1332" DrawAspect="Content" ObjectID="_1609871799" r:id="rId517"/>
              </w:object>
            </w:r>
            <w:r>
              <w:t xml:space="preserve"> </w:t>
            </w:r>
          </w:p>
          <w:p w14:paraId="16BD031A" w14:textId="63674185" w:rsidR="003E5ADD" w:rsidRPr="00364CAB" w:rsidRDefault="003E5ADD" w:rsidP="003E5ADD">
            <w:r w:rsidRPr="009C0161">
              <w:rPr>
                <w:position w:val="-6"/>
              </w:rPr>
              <w:object w:dxaOrig="1560" w:dyaOrig="279" w14:anchorId="0245ACAA">
                <v:shape id="_x0000_i1333" type="#_x0000_t75" style="width:70.95pt;height:12.4pt" o:ole="">
                  <v:imagedata r:id="rId518" o:title=""/>
                </v:shape>
                <o:OLEObject Type="Embed" ProgID="Equation.DSMT4" ShapeID="_x0000_i1333" DrawAspect="Content" ObjectID="_1609871800" r:id="rId519"/>
              </w:object>
            </w:r>
            <w:r>
              <w:t xml:space="preserve"> </w:t>
            </w:r>
          </w:p>
        </w:tc>
      </w:tr>
    </w:tbl>
    <w:p w14:paraId="24703669" w14:textId="0D7A9292" w:rsidR="00E0391D" w:rsidRDefault="00E0391D"/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3E5ADD" w14:paraId="59BD8728" w14:textId="77777777" w:rsidTr="00265523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637D51F1" w14:textId="5DE0447A" w:rsidR="003E5ADD" w:rsidRPr="00B11DBC" w:rsidRDefault="003E5ADD" w:rsidP="00265523">
            <w:pPr>
              <w:rPr>
                <w:lang w:val="ro-RO"/>
              </w:rPr>
            </w:pPr>
            <w:r>
              <w:t xml:space="preserve">2422. Se dau expresiile: </w:t>
            </w:r>
            <w:r w:rsidRPr="00364CAB">
              <w:rPr>
                <w:position w:val="-6"/>
              </w:rPr>
              <w:object w:dxaOrig="840" w:dyaOrig="240" w14:anchorId="1AA354A3">
                <v:shape id="_x0000_i1334" type="#_x0000_t75" style="width:42.05pt;height:12.05pt" o:ole="">
                  <v:imagedata r:id="rId520" o:title=""/>
                </v:shape>
                <o:OLEObject Type="Embed" ProgID="Equation.DSMT4" ShapeID="_x0000_i1334" DrawAspect="Content" ObjectID="_1609871801" r:id="rId521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960" w:dyaOrig="240" w14:anchorId="06F29F3A">
                <v:shape id="_x0000_i1335" type="#_x0000_t75" style="width:47.9pt;height:12.05pt" o:ole="">
                  <v:imagedata r:id="rId522" o:title=""/>
                </v:shape>
                <o:OLEObject Type="Embed" ProgID="Equation.DSMT4" ShapeID="_x0000_i1335" DrawAspect="Content" ObjectID="_1609871802" r:id="rId523"/>
              </w:object>
            </w:r>
            <w:r>
              <w:t xml:space="preserve">, </w:t>
            </w:r>
            <w:r w:rsidRPr="002D5A61">
              <w:rPr>
                <w:position w:val="-6"/>
              </w:rPr>
              <w:object w:dxaOrig="940" w:dyaOrig="240" w14:anchorId="24D3156A">
                <v:shape id="_x0000_i1336" type="#_x0000_t75" style="width:46.85pt;height:12.05pt" o:ole="">
                  <v:imagedata r:id="rId524" o:title=""/>
                </v:shape>
                <o:OLEObject Type="Embed" ProgID="Equation.DSMT4" ShapeID="_x0000_i1336" DrawAspect="Content" ObjectID="_1609871803" r:id="rId525"/>
              </w:object>
            </w:r>
            <w:r>
              <w:t xml:space="preserve"> . Calculând </w:t>
            </w:r>
            <w:r w:rsidRPr="002D5A61">
              <w:rPr>
                <w:position w:val="-6"/>
              </w:rPr>
              <w:object w:dxaOrig="1180" w:dyaOrig="240" w14:anchorId="50E956D4">
                <v:shape id="_x0000_i1337" type="#_x0000_t75" style="width:58.9pt;height:12.05pt" o:ole="">
                  <v:imagedata r:id="rId500" o:title=""/>
                </v:shape>
                <o:OLEObject Type="Embed" ProgID="Equation.DSMT4" ShapeID="_x0000_i1337" DrawAspect="Content" ObjectID="_1609871804" r:id="rId526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180" w:dyaOrig="240" w14:anchorId="22B4DC42">
                <v:shape id="_x0000_i1338" type="#_x0000_t75" style="width:58.9pt;height:12.05pt" o:ole="">
                  <v:imagedata r:id="rId502" o:title=""/>
                </v:shape>
                <o:OLEObject Type="Embed" ProgID="Equation.DSMT4" ShapeID="_x0000_i1338" DrawAspect="Content" ObjectID="_1609871805" r:id="rId527"/>
              </w:object>
            </w:r>
            <w:r>
              <w:rPr>
                <w:lang w:val="ro-RO"/>
              </w:rPr>
              <w:t>obținem:</w:t>
            </w:r>
          </w:p>
        </w:tc>
      </w:tr>
      <w:tr w:rsidR="003E5ADD" w14:paraId="3E763D8D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56F6E5FE" w14:textId="77777777" w:rsidR="003E5ADD" w:rsidRDefault="003E5ADD" w:rsidP="00265523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8E220A8" w14:textId="77777777" w:rsidR="003E5ADD" w:rsidRDefault="003E5ADD" w:rsidP="00265523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60BAFA2" w14:textId="77777777" w:rsidR="003E5ADD" w:rsidRDefault="003E5ADD" w:rsidP="00265523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95DDB8E" w14:textId="77777777" w:rsidR="003E5ADD" w:rsidRDefault="003E5ADD" w:rsidP="00265523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60BC9A3F" w14:textId="77777777" w:rsidR="003E5ADD" w:rsidRDefault="003E5ADD" w:rsidP="00265523">
            <w:pPr>
              <w:jc w:val="center"/>
            </w:pPr>
            <w:r>
              <w:t>e)</w:t>
            </w:r>
          </w:p>
        </w:tc>
      </w:tr>
      <w:tr w:rsidR="003E5ADD" w14:paraId="3C2106B9" w14:textId="77777777" w:rsidTr="00265523">
        <w:tc>
          <w:tcPr>
            <w:tcW w:w="1820" w:type="dxa"/>
            <w:tcBorders>
              <w:top w:val="nil"/>
            </w:tcBorders>
          </w:tcPr>
          <w:p w14:paraId="59241BD1" w14:textId="79F7A1E6" w:rsidR="003E5ADD" w:rsidRDefault="003E5ADD" w:rsidP="003E5ADD">
            <w:r w:rsidRPr="009C0161">
              <w:rPr>
                <w:position w:val="-6"/>
              </w:rPr>
              <w:object w:dxaOrig="1640" w:dyaOrig="279" w14:anchorId="0F729045">
                <v:shape id="_x0000_i1339" type="#_x0000_t75" style="width:77.5pt;height:13.1pt" o:ole="">
                  <v:imagedata r:id="rId528" o:title=""/>
                </v:shape>
                <o:OLEObject Type="Embed" ProgID="Equation.DSMT4" ShapeID="_x0000_i1339" DrawAspect="Content" ObjectID="_1609871806" r:id="rId529"/>
              </w:object>
            </w:r>
            <w:r>
              <w:t xml:space="preserve"> </w:t>
            </w:r>
          </w:p>
          <w:p w14:paraId="594C19B5" w14:textId="71F13D2A" w:rsidR="003E5ADD" w:rsidRDefault="003E5ADD" w:rsidP="003E5ADD">
            <w:r w:rsidRPr="009C0161">
              <w:rPr>
                <w:position w:val="-6"/>
              </w:rPr>
              <w:object w:dxaOrig="1560" w:dyaOrig="279" w14:anchorId="391554B3">
                <v:shape id="_x0000_i1340" type="#_x0000_t75" style="width:70.95pt;height:12.4pt" o:ole="">
                  <v:imagedata r:id="rId530" o:title=""/>
                </v:shape>
                <o:OLEObject Type="Embed" ProgID="Equation.DSMT4" ShapeID="_x0000_i1340" DrawAspect="Content" ObjectID="_1609871807" r:id="rId531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4DE80C36" w14:textId="62B9EC50" w:rsidR="003E5ADD" w:rsidRDefault="003E5ADD" w:rsidP="003E5ADD">
            <w:r w:rsidRPr="009C0161">
              <w:rPr>
                <w:position w:val="-6"/>
              </w:rPr>
              <w:object w:dxaOrig="1640" w:dyaOrig="279" w14:anchorId="4971C3ED">
                <v:shape id="_x0000_i1341" type="#_x0000_t75" style="width:77.5pt;height:13.1pt" o:ole="">
                  <v:imagedata r:id="rId532" o:title=""/>
                </v:shape>
                <o:OLEObject Type="Embed" ProgID="Equation.DSMT4" ShapeID="_x0000_i1341" DrawAspect="Content" ObjectID="_1609871808" r:id="rId533"/>
              </w:object>
            </w:r>
            <w:r>
              <w:t xml:space="preserve"> </w:t>
            </w:r>
          </w:p>
          <w:p w14:paraId="5E73F99B" w14:textId="66FD9BCD" w:rsidR="003E5ADD" w:rsidRPr="00364CAB" w:rsidRDefault="003E5ADD" w:rsidP="003E5ADD">
            <w:r w:rsidRPr="009C0161">
              <w:rPr>
                <w:position w:val="-6"/>
              </w:rPr>
              <w:object w:dxaOrig="1560" w:dyaOrig="279" w14:anchorId="6B744811">
                <v:shape id="_x0000_i1342" type="#_x0000_t75" style="width:70.95pt;height:12.4pt" o:ole="">
                  <v:imagedata r:id="rId530" o:title=""/>
                </v:shape>
                <o:OLEObject Type="Embed" ProgID="Equation.DSMT4" ShapeID="_x0000_i1342" DrawAspect="Content" ObjectID="_1609871809" r:id="rId534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367902D8" w14:textId="77777777" w:rsidR="003E5ADD" w:rsidRDefault="003E5ADD" w:rsidP="003E5ADD">
            <w:r w:rsidRPr="009C0161">
              <w:rPr>
                <w:position w:val="-6"/>
              </w:rPr>
              <w:object w:dxaOrig="1640" w:dyaOrig="279" w14:anchorId="33464B7B">
                <v:shape id="_x0000_i1343" type="#_x0000_t75" style="width:77.5pt;height:13.1pt" o:ole="">
                  <v:imagedata r:id="rId528" o:title=""/>
                </v:shape>
                <o:OLEObject Type="Embed" ProgID="Equation.DSMT4" ShapeID="_x0000_i1343" DrawAspect="Content" ObjectID="_1609871810" r:id="rId535"/>
              </w:object>
            </w:r>
            <w:r>
              <w:t xml:space="preserve"> </w:t>
            </w:r>
          </w:p>
          <w:p w14:paraId="653C581B" w14:textId="053C4CDE" w:rsidR="003E5ADD" w:rsidRPr="00364CAB" w:rsidRDefault="003E5ADD" w:rsidP="003E5ADD">
            <w:r w:rsidRPr="009C0161">
              <w:rPr>
                <w:position w:val="-6"/>
              </w:rPr>
              <w:object w:dxaOrig="1560" w:dyaOrig="279" w14:anchorId="2ACA85BA">
                <v:shape id="_x0000_i1344" type="#_x0000_t75" style="width:70.95pt;height:12.4pt" o:ole="">
                  <v:imagedata r:id="rId536" o:title=""/>
                </v:shape>
                <o:OLEObject Type="Embed" ProgID="Equation.DSMT4" ShapeID="_x0000_i1344" DrawAspect="Content" ObjectID="_1609871811" r:id="rId537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5B154EA9" w14:textId="35DA85F9" w:rsidR="003E5ADD" w:rsidRDefault="003E5ADD" w:rsidP="003E5ADD">
            <w:r w:rsidRPr="009C0161">
              <w:rPr>
                <w:position w:val="-6"/>
              </w:rPr>
              <w:object w:dxaOrig="1640" w:dyaOrig="279" w14:anchorId="2A1BD32C">
                <v:shape id="_x0000_i1345" type="#_x0000_t75" style="width:77.5pt;height:13.1pt" o:ole="">
                  <v:imagedata r:id="rId538" o:title=""/>
                </v:shape>
                <o:OLEObject Type="Embed" ProgID="Equation.DSMT4" ShapeID="_x0000_i1345" DrawAspect="Content" ObjectID="_1609871812" r:id="rId539"/>
              </w:object>
            </w:r>
            <w:r>
              <w:t xml:space="preserve"> </w:t>
            </w:r>
          </w:p>
          <w:p w14:paraId="284BC52E" w14:textId="5B778CE6" w:rsidR="003E5ADD" w:rsidRPr="00364CAB" w:rsidRDefault="003E5ADD" w:rsidP="003E5ADD">
            <w:r w:rsidRPr="009C0161">
              <w:rPr>
                <w:position w:val="-6"/>
              </w:rPr>
              <w:object w:dxaOrig="1560" w:dyaOrig="279" w14:anchorId="08811528">
                <v:shape id="_x0000_i1346" type="#_x0000_t75" style="width:70.95pt;height:12.4pt" o:ole="">
                  <v:imagedata r:id="rId530" o:title=""/>
                </v:shape>
                <o:OLEObject Type="Embed" ProgID="Equation.DSMT4" ShapeID="_x0000_i1346" DrawAspect="Content" ObjectID="_1609871813" r:id="rId540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5F401D48" w14:textId="77777777" w:rsidR="003E5ADD" w:rsidRDefault="003E5ADD" w:rsidP="003E5ADD">
            <w:r w:rsidRPr="009C0161">
              <w:rPr>
                <w:position w:val="-6"/>
              </w:rPr>
              <w:object w:dxaOrig="1640" w:dyaOrig="279" w14:anchorId="09CD3EE2">
                <v:shape id="_x0000_i1347" type="#_x0000_t75" style="width:77.5pt;height:13.1pt" o:ole="">
                  <v:imagedata r:id="rId528" o:title=""/>
                </v:shape>
                <o:OLEObject Type="Embed" ProgID="Equation.DSMT4" ShapeID="_x0000_i1347" DrawAspect="Content" ObjectID="_1609871814" r:id="rId541"/>
              </w:object>
            </w:r>
            <w:r>
              <w:t xml:space="preserve"> </w:t>
            </w:r>
          </w:p>
          <w:p w14:paraId="6A6B9431" w14:textId="73EC5F5E" w:rsidR="003E5ADD" w:rsidRPr="00364CAB" w:rsidRDefault="003E5ADD" w:rsidP="003E5ADD">
            <w:r w:rsidRPr="009C0161">
              <w:rPr>
                <w:position w:val="-6"/>
              </w:rPr>
              <w:object w:dxaOrig="1560" w:dyaOrig="279" w14:anchorId="21F215EE">
                <v:shape id="_x0000_i1348" type="#_x0000_t75" style="width:70.95pt;height:12.4pt" o:ole="">
                  <v:imagedata r:id="rId542" o:title=""/>
                </v:shape>
                <o:OLEObject Type="Embed" ProgID="Equation.DSMT4" ShapeID="_x0000_i1348" DrawAspect="Content" ObjectID="_1609871815" r:id="rId543"/>
              </w:object>
            </w:r>
            <w:r>
              <w:t xml:space="preserve"> </w:t>
            </w:r>
          </w:p>
        </w:tc>
      </w:tr>
    </w:tbl>
    <w:p w14:paraId="3255A4E3" w14:textId="29FF6146" w:rsidR="003E5ADD" w:rsidRDefault="003E5ADD"/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D81AC3" w14:paraId="33E6318F" w14:textId="77777777" w:rsidTr="00265523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5AE59085" w14:textId="02C46DE4" w:rsidR="00D81AC3" w:rsidRPr="00B11DBC" w:rsidRDefault="00D81AC3" w:rsidP="00265523">
            <w:pPr>
              <w:rPr>
                <w:lang w:val="ro-RO"/>
              </w:rPr>
            </w:pPr>
            <w:r>
              <w:t xml:space="preserve">2423. Se dau expresiile: </w:t>
            </w:r>
            <w:r w:rsidRPr="00364CAB">
              <w:rPr>
                <w:position w:val="-6"/>
              </w:rPr>
              <w:object w:dxaOrig="840" w:dyaOrig="240" w14:anchorId="4C375144">
                <v:shape id="_x0000_i1349" type="#_x0000_t75" style="width:42.05pt;height:12.05pt" o:ole="">
                  <v:imagedata r:id="rId544" o:title=""/>
                </v:shape>
                <o:OLEObject Type="Embed" ProgID="Equation.DSMT4" ShapeID="_x0000_i1349" DrawAspect="Content" ObjectID="_1609871816" r:id="rId545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940" w:dyaOrig="240" w14:anchorId="01356DE1">
                <v:shape id="_x0000_i1350" type="#_x0000_t75" style="width:46.85pt;height:12.05pt" o:ole="">
                  <v:imagedata r:id="rId546" o:title=""/>
                </v:shape>
                <o:OLEObject Type="Embed" ProgID="Equation.DSMT4" ShapeID="_x0000_i1350" DrawAspect="Content" ObjectID="_1609871817" r:id="rId547"/>
              </w:object>
            </w:r>
            <w:r>
              <w:t xml:space="preserve">, </w:t>
            </w:r>
            <w:r w:rsidRPr="002D5A61">
              <w:rPr>
                <w:position w:val="-6"/>
              </w:rPr>
              <w:object w:dxaOrig="940" w:dyaOrig="240" w14:anchorId="79C511D9">
                <v:shape id="_x0000_i1351" type="#_x0000_t75" style="width:46.85pt;height:12.05pt" o:ole="">
                  <v:imagedata r:id="rId548" o:title=""/>
                </v:shape>
                <o:OLEObject Type="Embed" ProgID="Equation.DSMT4" ShapeID="_x0000_i1351" DrawAspect="Content" ObjectID="_1609871818" r:id="rId549"/>
              </w:object>
            </w:r>
            <w:r>
              <w:t xml:space="preserve"> . Calculând </w:t>
            </w:r>
            <w:r w:rsidRPr="002D5A61">
              <w:rPr>
                <w:position w:val="-6"/>
              </w:rPr>
              <w:object w:dxaOrig="1180" w:dyaOrig="240" w14:anchorId="184AAC1E">
                <v:shape id="_x0000_i1352" type="#_x0000_t75" style="width:58.9pt;height:12.05pt" o:ole="">
                  <v:imagedata r:id="rId500" o:title=""/>
                </v:shape>
                <o:OLEObject Type="Embed" ProgID="Equation.DSMT4" ShapeID="_x0000_i1352" DrawAspect="Content" ObjectID="_1609871819" r:id="rId550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180" w:dyaOrig="240" w14:anchorId="03B9CAB3">
                <v:shape id="_x0000_i1353" type="#_x0000_t75" style="width:58.9pt;height:12.05pt" o:ole="">
                  <v:imagedata r:id="rId502" o:title=""/>
                </v:shape>
                <o:OLEObject Type="Embed" ProgID="Equation.DSMT4" ShapeID="_x0000_i1353" DrawAspect="Content" ObjectID="_1609871820" r:id="rId551"/>
              </w:object>
            </w:r>
            <w:r>
              <w:rPr>
                <w:lang w:val="ro-RO"/>
              </w:rPr>
              <w:t>obținem:</w:t>
            </w:r>
          </w:p>
        </w:tc>
      </w:tr>
      <w:tr w:rsidR="00D81AC3" w14:paraId="1A2E5884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2107FC5D" w14:textId="77777777" w:rsidR="00D81AC3" w:rsidRDefault="00D81AC3" w:rsidP="00265523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A694537" w14:textId="77777777" w:rsidR="00D81AC3" w:rsidRDefault="00D81AC3" w:rsidP="00265523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391291F" w14:textId="77777777" w:rsidR="00D81AC3" w:rsidRDefault="00D81AC3" w:rsidP="00265523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2E35172" w14:textId="77777777" w:rsidR="00D81AC3" w:rsidRDefault="00D81AC3" w:rsidP="00265523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55B84B51" w14:textId="77777777" w:rsidR="00D81AC3" w:rsidRDefault="00D81AC3" w:rsidP="00265523">
            <w:pPr>
              <w:jc w:val="center"/>
            </w:pPr>
            <w:r>
              <w:t>e)</w:t>
            </w:r>
          </w:p>
        </w:tc>
      </w:tr>
      <w:tr w:rsidR="00D81AC3" w14:paraId="452B2162" w14:textId="77777777" w:rsidTr="00265523">
        <w:tc>
          <w:tcPr>
            <w:tcW w:w="1820" w:type="dxa"/>
            <w:tcBorders>
              <w:top w:val="nil"/>
            </w:tcBorders>
          </w:tcPr>
          <w:p w14:paraId="0B2DE52F" w14:textId="35E50640" w:rsidR="00D81AC3" w:rsidRDefault="00D81AC3" w:rsidP="00D81AC3">
            <w:r w:rsidRPr="009C0161">
              <w:rPr>
                <w:position w:val="-6"/>
              </w:rPr>
              <w:object w:dxaOrig="1540" w:dyaOrig="279" w14:anchorId="553886CC">
                <v:shape id="_x0000_i1354" type="#_x0000_t75" style="width:72.7pt;height:13.1pt" o:ole="">
                  <v:imagedata r:id="rId552" o:title=""/>
                </v:shape>
                <o:OLEObject Type="Embed" ProgID="Equation.DSMT4" ShapeID="_x0000_i1354" DrawAspect="Content" ObjectID="_1609871821" r:id="rId553"/>
              </w:object>
            </w:r>
            <w:r>
              <w:t xml:space="preserve"> </w:t>
            </w:r>
          </w:p>
          <w:p w14:paraId="370E030C" w14:textId="7ABDF7CA" w:rsidR="00D81AC3" w:rsidRDefault="00D81AC3" w:rsidP="00D81AC3">
            <w:r w:rsidRPr="009C0161">
              <w:rPr>
                <w:position w:val="-6"/>
              </w:rPr>
              <w:object w:dxaOrig="1140" w:dyaOrig="279" w14:anchorId="749820C4">
                <v:shape id="_x0000_i1355" type="#_x0000_t75" style="width:51.65pt;height:12.4pt" o:ole="">
                  <v:imagedata r:id="rId554" o:title=""/>
                </v:shape>
                <o:OLEObject Type="Embed" ProgID="Equation.DSMT4" ShapeID="_x0000_i1355" DrawAspect="Content" ObjectID="_1609871822" r:id="rId555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2F97A586" w14:textId="6C442A82" w:rsidR="00D81AC3" w:rsidRDefault="00D81AC3" w:rsidP="00D81AC3">
            <w:r w:rsidRPr="009C0161">
              <w:rPr>
                <w:position w:val="-6"/>
              </w:rPr>
              <w:object w:dxaOrig="1560" w:dyaOrig="279" w14:anchorId="10D71020">
                <v:shape id="_x0000_i1356" type="#_x0000_t75" style="width:73.7pt;height:13.1pt" o:ole="">
                  <v:imagedata r:id="rId556" o:title=""/>
                </v:shape>
                <o:OLEObject Type="Embed" ProgID="Equation.DSMT4" ShapeID="_x0000_i1356" DrawAspect="Content" ObjectID="_1609871823" r:id="rId557"/>
              </w:object>
            </w:r>
            <w:r>
              <w:t xml:space="preserve"> </w:t>
            </w:r>
          </w:p>
          <w:p w14:paraId="67B5C810" w14:textId="5494B6E5" w:rsidR="00D81AC3" w:rsidRPr="00364CAB" w:rsidRDefault="00D81AC3" w:rsidP="00D81AC3">
            <w:r w:rsidRPr="009C0161">
              <w:rPr>
                <w:position w:val="-6"/>
              </w:rPr>
              <w:object w:dxaOrig="1140" w:dyaOrig="279" w14:anchorId="25924C8E">
                <v:shape id="_x0000_i1357" type="#_x0000_t75" style="width:51.65pt;height:12.4pt" o:ole="">
                  <v:imagedata r:id="rId554" o:title=""/>
                </v:shape>
                <o:OLEObject Type="Embed" ProgID="Equation.DSMT4" ShapeID="_x0000_i1357" DrawAspect="Content" ObjectID="_1609871824" r:id="rId558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6BB976AC" w14:textId="77777777" w:rsidR="00D81AC3" w:rsidRDefault="00D81AC3" w:rsidP="00D81AC3">
            <w:r w:rsidRPr="009C0161">
              <w:rPr>
                <w:position w:val="-6"/>
              </w:rPr>
              <w:object w:dxaOrig="1560" w:dyaOrig="279" w14:anchorId="2CA96E69">
                <v:shape id="_x0000_i1358" type="#_x0000_t75" style="width:73.7pt;height:13.1pt" o:ole="">
                  <v:imagedata r:id="rId556" o:title=""/>
                </v:shape>
                <o:OLEObject Type="Embed" ProgID="Equation.DSMT4" ShapeID="_x0000_i1358" DrawAspect="Content" ObjectID="_1609871825" r:id="rId559"/>
              </w:object>
            </w:r>
            <w:r>
              <w:t xml:space="preserve"> </w:t>
            </w:r>
          </w:p>
          <w:p w14:paraId="12C9C586" w14:textId="5DB5A158" w:rsidR="00D81AC3" w:rsidRPr="00364CAB" w:rsidRDefault="00D81AC3" w:rsidP="00D81AC3">
            <w:r w:rsidRPr="009C0161">
              <w:rPr>
                <w:position w:val="-6"/>
              </w:rPr>
              <w:object w:dxaOrig="1140" w:dyaOrig="279" w14:anchorId="7AFD8A8F">
                <v:shape id="_x0000_i1359" type="#_x0000_t75" style="width:51.65pt;height:12.4pt" o:ole="">
                  <v:imagedata r:id="rId560" o:title=""/>
                </v:shape>
                <o:OLEObject Type="Embed" ProgID="Equation.DSMT4" ShapeID="_x0000_i1359" DrawAspect="Content" ObjectID="_1609871826" r:id="rId561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21A1587F" w14:textId="27558E84" w:rsidR="00D81AC3" w:rsidRDefault="00D81AC3" w:rsidP="00D81AC3">
            <w:r w:rsidRPr="009C0161">
              <w:rPr>
                <w:position w:val="-6"/>
              </w:rPr>
              <w:object w:dxaOrig="1560" w:dyaOrig="279" w14:anchorId="1A7F492F">
                <v:shape id="_x0000_i1360" type="#_x0000_t75" style="width:73.7pt;height:13.1pt" o:ole="">
                  <v:imagedata r:id="rId562" o:title=""/>
                </v:shape>
                <o:OLEObject Type="Embed" ProgID="Equation.DSMT4" ShapeID="_x0000_i1360" DrawAspect="Content" ObjectID="_1609871827" r:id="rId563"/>
              </w:object>
            </w:r>
            <w:r>
              <w:t xml:space="preserve"> </w:t>
            </w:r>
          </w:p>
          <w:p w14:paraId="0936FACA" w14:textId="45CCB1D0" w:rsidR="00D81AC3" w:rsidRPr="00364CAB" w:rsidRDefault="00D81AC3" w:rsidP="00D81AC3">
            <w:r w:rsidRPr="009C0161">
              <w:rPr>
                <w:position w:val="-6"/>
              </w:rPr>
              <w:object w:dxaOrig="1140" w:dyaOrig="279" w14:anchorId="2027602D">
                <v:shape id="_x0000_i1361" type="#_x0000_t75" style="width:51.65pt;height:12.4pt" o:ole="">
                  <v:imagedata r:id="rId554" o:title=""/>
                </v:shape>
                <o:OLEObject Type="Embed" ProgID="Equation.DSMT4" ShapeID="_x0000_i1361" DrawAspect="Content" ObjectID="_1609871828" r:id="rId564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53C2EC05" w14:textId="77777777" w:rsidR="00D81AC3" w:rsidRDefault="00D81AC3" w:rsidP="00D81AC3">
            <w:r w:rsidRPr="009C0161">
              <w:rPr>
                <w:position w:val="-6"/>
              </w:rPr>
              <w:object w:dxaOrig="1560" w:dyaOrig="279" w14:anchorId="00B18EC6">
                <v:shape id="_x0000_i1362" type="#_x0000_t75" style="width:73.7pt;height:13.1pt" o:ole="">
                  <v:imagedata r:id="rId556" o:title=""/>
                </v:shape>
                <o:OLEObject Type="Embed" ProgID="Equation.DSMT4" ShapeID="_x0000_i1362" DrawAspect="Content" ObjectID="_1609871829" r:id="rId565"/>
              </w:object>
            </w:r>
            <w:r>
              <w:t xml:space="preserve"> </w:t>
            </w:r>
          </w:p>
          <w:p w14:paraId="31EBFBE4" w14:textId="51E8CBFF" w:rsidR="00D81AC3" w:rsidRPr="00364CAB" w:rsidRDefault="00D81AC3" w:rsidP="00D81AC3">
            <w:r w:rsidRPr="009C0161">
              <w:rPr>
                <w:position w:val="-6"/>
              </w:rPr>
              <w:object w:dxaOrig="1440" w:dyaOrig="279" w14:anchorId="36BEE0CD">
                <v:shape id="_x0000_i1363" type="#_x0000_t75" style="width:65.45pt;height:12.4pt" o:ole="">
                  <v:imagedata r:id="rId566" o:title=""/>
                </v:shape>
                <o:OLEObject Type="Embed" ProgID="Equation.DSMT4" ShapeID="_x0000_i1363" DrawAspect="Content" ObjectID="_1609871830" r:id="rId567"/>
              </w:object>
            </w:r>
            <w:r>
              <w:t xml:space="preserve"> </w:t>
            </w:r>
          </w:p>
        </w:tc>
      </w:tr>
    </w:tbl>
    <w:p w14:paraId="454391A5" w14:textId="60B73B3C" w:rsidR="00D81AC3" w:rsidRDefault="00D81AC3"/>
    <w:tbl>
      <w:tblPr>
        <w:tblStyle w:val="TableGrid"/>
        <w:tblW w:w="904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701"/>
      </w:tblGrid>
      <w:tr w:rsidR="00D81AC3" w14:paraId="781D61A0" w14:textId="77777777" w:rsidTr="00265523">
        <w:tc>
          <w:tcPr>
            <w:tcW w:w="9049" w:type="dxa"/>
            <w:gridSpan w:val="5"/>
            <w:tcBorders>
              <w:bottom w:val="single" w:sz="18" w:space="0" w:color="auto"/>
            </w:tcBorders>
          </w:tcPr>
          <w:p w14:paraId="11D37432" w14:textId="19E55D0A" w:rsidR="00D81AC3" w:rsidRPr="00B11DBC" w:rsidRDefault="00D81AC3" w:rsidP="00265523">
            <w:pPr>
              <w:rPr>
                <w:lang w:val="ro-RO"/>
              </w:rPr>
            </w:pPr>
            <w:r>
              <w:t xml:space="preserve">2424. Se dau expresiile: </w:t>
            </w:r>
            <w:r w:rsidRPr="00364CAB">
              <w:rPr>
                <w:position w:val="-6"/>
              </w:rPr>
              <w:object w:dxaOrig="940" w:dyaOrig="240" w14:anchorId="6C3F6350">
                <v:shape id="_x0000_i1364" type="#_x0000_t75" style="width:46.85pt;height:12.05pt" o:ole="">
                  <v:imagedata r:id="rId568" o:title=""/>
                </v:shape>
                <o:OLEObject Type="Embed" ProgID="Equation.DSMT4" ShapeID="_x0000_i1364" DrawAspect="Content" ObjectID="_1609871831" r:id="rId569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840" w:dyaOrig="240" w14:anchorId="56D1F5C3">
                <v:shape id="_x0000_i1365" type="#_x0000_t75" style="width:42.05pt;height:12.05pt" o:ole="">
                  <v:imagedata r:id="rId570" o:title=""/>
                </v:shape>
                <o:OLEObject Type="Embed" ProgID="Equation.DSMT4" ShapeID="_x0000_i1365" DrawAspect="Content" ObjectID="_1609871832" r:id="rId571"/>
              </w:object>
            </w:r>
            <w:r>
              <w:t xml:space="preserve">, </w:t>
            </w:r>
            <w:r w:rsidRPr="002D5A61">
              <w:rPr>
                <w:position w:val="-6"/>
              </w:rPr>
              <w:object w:dxaOrig="940" w:dyaOrig="240" w14:anchorId="4FCE23DD">
                <v:shape id="_x0000_i1366" type="#_x0000_t75" style="width:46.85pt;height:12.05pt" o:ole="">
                  <v:imagedata r:id="rId572" o:title=""/>
                </v:shape>
                <o:OLEObject Type="Embed" ProgID="Equation.DSMT4" ShapeID="_x0000_i1366" DrawAspect="Content" ObjectID="_1609871833" r:id="rId573"/>
              </w:object>
            </w:r>
            <w:r>
              <w:t xml:space="preserve"> . Calculând </w:t>
            </w:r>
            <w:r w:rsidRPr="002D5A61">
              <w:rPr>
                <w:position w:val="-6"/>
              </w:rPr>
              <w:object w:dxaOrig="1380" w:dyaOrig="240" w14:anchorId="3242AFF3">
                <v:shape id="_x0000_i1367" type="#_x0000_t75" style="width:68.9pt;height:12.05pt" o:ole="">
                  <v:imagedata r:id="rId574" o:title=""/>
                </v:shape>
                <o:OLEObject Type="Embed" ProgID="Equation.DSMT4" ShapeID="_x0000_i1367" DrawAspect="Content" ObjectID="_1609871834" r:id="rId575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380" w:dyaOrig="240" w14:anchorId="4364CEE0">
                <v:shape id="_x0000_i1368" type="#_x0000_t75" style="width:68.9pt;height:12.05pt" o:ole="">
                  <v:imagedata r:id="rId576" o:title=""/>
                </v:shape>
                <o:OLEObject Type="Embed" ProgID="Equation.DSMT4" ShapeID="_x0000_i1368" DrawAspect="Content" ObjectID="_1609871835" r:id="rId577"/>
              </w:object>
            </w:r>
            <w:r>
              <w:rPr>
                <w:lang w:val="ro-RO"/>
              </w:rPr>
              <w:t>obținem:</w:t>
            </w:r>
          </w:p>
        </w:tc>
      </w:tr>
      <w:tr w:rsidR="00D81AC3" w14:paraId="64B64C95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1A37318F" w14:textId="77777777" w:rsidR="00D81AC3" w:rsidRDefault="00D81AC3" w:rsidP="00265523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2750D4B" w14:textId="77777777" w:rsidR="00D81AC3" w:rsidRDefault="00D81AC3" w:rsidP="00265523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6F8BE7FC" w14:textId="77777777" w:rsidR="00D81AC3" w:rsidRDefault="00D81AC3" w:rsidP="00265523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654FA468" w14:textId="77777777" w:rsidR="00D81AC3" w:rsidRDefault="00D81AC3" w:rsidP="00265523">
            <w:pPr>
              <w:jc w:val="center"/>
            </w:pPr>
            <w:r>
              <w:t>d)</w:t>
            </w:r>
          </w:p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14:paraId="3B631F58" w14:textId="77777777" w:rsidR="00D81AC3" w:rsidRDefault="00D81AC3" w:rsidP="00265523">
            <w:pPr>
              <w:jc w:val="center"/>
            </w:pPr>
            <w:r>
              <w:t>e)</w:t>
            </w:r>
          </w:p>
        </w:tc>
      </w:tr>
      <w:tr w:rsidR="00166F75" w14:paraId="7C0FA650" w14:textId="77777777" w:rsidTr="00265523">
        <w:tc>
          <w:tcPr>
            <w:tcW w:w="1820" w:type="dxa"/>
            <w:tcBorders>
              <w:top w:val="nil"/>
            </w:tcBorders>
          </w:tcPr>
          <w:p w14:paraId="5194665F" w14:textId="4852AD60" w:rsidR="00166F75" w:rsidRDefault="00166F75" w:rsidP="00166F75">
            <w:r w:rsidRPr="009C0161">
              <w:rPr>
                <w:position w:val="-6"/>
              </w:rPr>
              <w:object w:dxaOrig="1359" w:dyaOrig="279" w14:anchorId="705C0851">
                <v:shape id="_x0000_i1369" type="#_x0000_t75" style="width:64.1pt;height:13.1pt" o:ole="">
                  <v:imagedata r:id="rId578" o:title=""/>
                </v:shape>
                <o:OLEObject Type="Embed" ProgID="Equation.DSMT4" ShapeID="_x0000_i1369" DrawAspect="Content" ObjectID="_1609871836" r:id="rId579"/>
              </w:object>
            </w:r>
            <w:r>
              <w:t xml:space="preserve"> </w:t>
            </w:r>
          </w:p>
          <w:p w14:paraId="0E4970BC" w14:textId="452829F8" w:rsidR="00166F75" w:rsidRDefault="00166F75" w:rsidP="00166F75">
            <w:r w:rsidRPr="009C0161">
              <w:rPr>
                <w:position w:val="-6"/>
              </w:rPr>
              <w:object w:dxaOrig="1359" w:dyaOrig="279" w14:anchorId="15B811ED">
                <v:shape id="_x0000_i1370" type="#_x0000_t75" style="width:61.65pt;height:12.4pt" o:ole="">
                  <v:imagedata r:id="rId580" o:title=""/>
                </v:shape>
                <o:OLEObject Type="Embed" ProgID="Equation.DSMT4" ShapeID="_x0000_i1370" DrawAspect="Content" ObjectID="_1609871837" r:id="rId581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56194AEC" w14:textId="77777777" w:rsidR="00166F75" w:rsidRDefault="00166F75" w:rsidP="00166F75">
            <w:r w:rsidRPr="009C0161">
              <w:rPr>
                <w:position w:val="-6"/>
              </w:rPr>
              <w:object w:dxaOrig="1359" w:dyaOrig="279" w14:anchorId="74F68F56">
                <v:shape id="_x0000_i1371" type="#_x0000_t75" style="width:64.1pt;height:13.1pt" o:ole="">
                  <v:imagedata r:id="rId582" o:title=""/>
                </v:shape>
                <o:OLEObject Type="Embed" ProgID="Equation.DSMT4" ShapeID="_x0000_i1371" DrawAspect="Content" ObjectID="_1609871838" r:id="rId583"/>
              </w:object>
            </w:r>
            <w:r>
              <w:t xml:space="preserve"> </w:t>
            </w:r>
          </w:p>
          <w:p w14:paraId="078DC697" w14:textId="1D44BE0C" w:rsidR="00166F75" w:rsidRPr="00364CAB" w:rsidRDefault="00166F75" w:rsidP="00166F75">
            <w:r w:rsidRPr="009C0161">
              <w:rPr>
                <w:position w:val="-6"/>
              </w:rPr>
              <w:object w:dxaOrig="1359" w:dyaOrig="279" w14:anchorId="31E5C091">
                <v:shape id="_x0000_i1372" type="#_x0000_t75" style="width:61.65pt;height:12.4pt" o:ole="">
                  <v:imagedata r:id="rId584" o:title=""/>
                </v:shape>
                <o:OLEObject Type="Embed" ProgID="Equation.DSMT4" ShapeID="_x0000_i1372" DrawAspect="Content" ObjectID="_1609871839" r:id="rId585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65084BEC" w14:textId="5D8F5328" w:rsidR="00166F75" w:rsidRDefault="00166F75" w:rsidP="00166F75">
            <w:r w:rsidRPr="009C0161">
              <w:rPr>
                <w:position w:val="-6"/>
              </w:rPr>
              <w:object w:dxaOrig="1359" w:dyaOrig="279" w14:anchorId="08246413">
                <v:shape id="_x0000_i1373" type="#_x0000_t75" style="width:64.1pt;height:13.1pt" o:ole="">
                  <v:imagedata r:id="rId582" o:title=""/>
                </v:shape>
                <o:OLEObject Type="Embed" ProgID="Equation.DSMT4" ShapeID="_x0000_i1373" DrawAspect="Content" ObjectID="_1609871840" r:id="rId586"/>
              </w:object>
            </w:r>
            <w:r>
              <w:t xml:space="preserve"> </w:t>
            </w:r>
          </w:p>
          <w:p w14:paraId="0A557800" w14:textId="7377637D" w:rsidR="00166F75" w:rsidRPr="00364CAB" w:rsidRDefault="00166F75" w:rsidP="00166F75">
            <w:r w:rsidRPr="009C0161">
              <w:rPr>
                <w:position w:val="-6"/>
              </w:rPr>
              <w:object w:dxaOrig="1359" w:dyaOrig="279" w14:anchorId="771FD92F">
                <v:shape id="_x0000_i1374" type="#_x0000_t75" style="width:61.65pt;height:12.4pt" o:ole="">
                  <v:imagedata r:id="rId580" o:title=""/>
                </v:shape>
                <o:OLEObject Type="Embed" ProgID="Equation.DSMT4" ShapeID="_x0000_i1374" DrawAspect="Content" ObjectID="_1609871841" r:id="rId587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673C58BB" w14:textId="64B089A6" w:rsidR="00166F75" w:rsidRDefault="00166F75" w:rsidP="00166F75">
            <w:r w:rsidRPr="009C0161">
              <w:rPr>
                <w:position w:val="-6"/>
              </w:rPr>
              <w:object w:dxaOrig="1359" w:dyaOrig="279" w14:anchorId="3E48E4A7">
                <v:shape id="_x0000_i1375" type="#_x0000_t75" style="width:64.1pt;height:13.1pt" o:ole="">
                  <v:imagedata r:id="rId588" o:title=""/>
                </v:shape>
                <o:OLEObject Type="Embed" ProgID="Equation.DSMT4" ShapeID="_x0000_i1375" DrawAspect="Content" ObjectID="_1609871842" r:id="rId589"/>
              </w:object>
            </w:r>
            <w:r>
              <w:t xml:space="preserve"> </w:t>
            </w:r>
          </w:p>
          <w:p w14:paraId="11600938" w14:textId="1124DAA0" w:rsidR="00166F75" w:rsidRPr="00364CAB" w:rsidRDefault="00166F75" w:rsidP="00166F75">
            <w:r w:rsidRPr="009C0161">
              <w:rPr>
                <w:position w:val="-6"/>
              </w:rPr>
              <w:object w:dxaOrig="1359" w:dyaOrig="279" w14:anchorId="0D789D6F">
                <v:shape id="_x0000_i1376" type="#_x0000_t75" style="width:61.65pt;height:12.4pt" o:ole="">
                  <v:imagedata r:id="rId580" o:title=""/>
                </v:shape>
                <o:OLEObject Type="Embed" ProgID="Equation.DSMT4" ShapeID="_x0000_i1376" DrawAspect="Content" ObjectID="_1609871843" r:id="rId590"/>
              </w:object>
            </w:r>
            <w:r>
              <w:t xml:space="preserve"> </w:t>
            </w:r>
          </w:p>
        </w:tc>
        <w:tc>
          <w:tcPr>
            <w:tcW w:w="1701" w:type="dxa"/>
            <w:tcBorders>
              <w:top w:val="nil"/>
            </w:tcBorders>
          </w:tcPr>
          <w:p w14:paraId="59D9195E" w14:textId="77777777" w:rsidR="00166F75" w:rsidRDefault="00166F75" w:rsidP="00166F75">
            <w:r w:rsidRPr="009C0161">
              <w:rPr>
                <w:position w:val="-6"/>
              </w:rPr>
              <w:object w:dxaOrig="1359" w:dyaOrig="279" w14:anchorId="383CDD2E">
                <v:shape id="_x0000_i1377" type="#_x0000_t75" style="width:64.1pt;height:13.1pt" o:ole="">
                  <v:imagedata r:id="rId582" o:title=""/>
                </v:shape>
                <o:OLEObject Type="Embed" ProgID="Equation.DSMT4" ShapeID="_x0000_i1377" DrawAspect="Content" ObjectID="_1609871844" r:id="rId591"/>
              </w:object>
            </w:r>
            <w:r>
              <w:t xml:space="preserve"> </w:t>
            </w:r>
          </w:p>
          <w:p w14:paraId="549F3DB8" w14:textId="4C62A9BA" w:rsidR="00166F75" w:rsidRPr="00364CAB" w:rsidRDefault="00166F75" w:rsidP="00166F75">
            <w:r w:rsidRPr="009C0161">
              <w:rPr>
                <w:position w:val="-6"/>
              </w:rPr>
              <w:object w:dxaOrig="1359" w:dyaOrig="279" w14:anchorId="11FE0A2D">
                <v:shape id="_x0000_i1378" type="#_x0000_t75" style="width:61.65pt;height:12.4pt" o:ole="">
                  <v:imagedata r:id="rId592" o:title=""/>
                </v:shape>
                <o:OLEObject Type="Embed" ProgID="Equation.DSMT4" ShapeID="_x0000_i1378" DrawAspect="Content" ObjectID="_1609871845" r:id="rId593"/>
              </w:object>
            </w:r>
            <w:r>
              <w:t xml:space="preserve"> </w:t>
            </w:r>
          </w:p>
        </w:tc>
      </w:tr>
    </w:tbl>
    <w:p w14:paraId="70684C2E" w14:textId="776BFAB1" w:rsidR="00D81AC3" w:rsidRDefault="00D81AC3"/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166F75" w14:paraId="04FFD597" w14:textId="77777777" w:rsidTr="00265523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4948B2CA" w14:textId="79E33474" w:rsidR="00166F75" w:rsidRPr="00B11DBC" w:rsidRDefault="00166F75" w:rsidP="00265523">
            <w:pPr>
              <w:rPr>
                <w:lang w:val="ro-RO"/>
              </w:rPr>
            </w:pPr>
            <w:r>
              <w:t xml:space="preserve">2425. Se dau expresiile: </w:t>
            </w:r>
            <w:r w:rsidRPr="00364CAB">
              <w:rPr>
                <w:position w:val="-6"/>
              </w:rPr>
              <w:object w:dxaOrig="940" w:dyaOrig="240" w14:anchorId="5903AFD0">
                <v:shape id="_x0000_i1379" type="#_x0000_t75" style="width:46.85pt;height:12.05pt" o:ole="">
                  <v:imagedata r:id="rId594" o:title=""/>
                </v:shape>
                <o:OLEObject Type="Embed" ProgID="Equation.DSMT4" ShapeID="_x0000_i1379" DrawAspect="Content" ObjectID="_1609871846" r:id="rId595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940" w:dyaOrig="240" w14:anchorId="7D7C9853">
                <v:shape id="_x0000_i1380" type="#_x0000_t75" style="width:46.85pt;height:12.05pt" o:ole="">
                  <v:imagedata r:id="rId596" o:title=""/>
                </v:shape>
                <o:OLEObject Type="Embed" ProgID="Equation.DSMT4" ShapeID="_x0000_i1380" DrawAspect="Content" ObjectID="_1609871847" r:id="rId597"/>
              </w:object>
            </w:r>
            <w:r>
              <w:t xml:space="preserve">, </w:t>
            </w:r>
            <w:r w:rsidRPr="002D5A61">
              <w:rPr>
                <w:position w:val="-6"/>
              </w:rPr>
              <w:object w:dxaOrig="960" w:dyaOrig="240" w14:anchorId="2FEC9938">
                <v:shape id="_x0000_i1381" type="#_x0000_t75" style="width:47.9pt;height:12.05pt" o:ole="">
                  <v:imagedata r:id="rId598" o:title=""/>
                </v:shape>
                <o:OLEObject Type="Embed" ProgID="Equation.DSMT4" ShapeID="_x0000_i1381" DrawAspect="Content" ObjectID="_1609871848" r:id="rId599"/>
              </w:object>
            </w:r>
            <w:r>
              <w:t xml:space="preserve"> . Calculând </w:t>
            </w:r>
            <w:r w:rsidRPr="002D5A61">
              <w:rPr>
                <w:position w:val="-6"/>
              </w:rPr>
              <w:object w:dxaOrig="1520" w:dyaOrig="240" w14:anchorId="22BED6EE">
                <v:shape id="_x0000_i1382" type="#_x0000_t75" style="width:76.15pt;height:12.05pt" o:ole="">
                  <v:imagedata r:id="rId600" o:title=""/>
                </v:shape>
                <o:OLEObject Type="Embed" ProgID="Equation.DSMT4" ShapeID="_x0000_i1382" DrawAspect="Content" ObjectID="_1609871849" r:id="rId601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520" w:dyaOrig="240" w14:anchorId="0E483D48">
                <v:shape id="_x0000_i1383" type="#_x0000_t75" style="width:76.15pt;height:12.05pt" o:ole="">
                  <v:imagedata r:id="rId602" o:title=""/>
                </v:shape>
                <o:OLEObject Type="Embed" ProgID="Equation.DSMT4" ShapeID="_x0000_i1383" DrawAspect="Content" ObjectID="_1609871850" r:id="rId603"/>
              </w:object>
            </w:r>
            <w:r>
              <w:rPr>
                <w:lang w:val="ro-RO"/>
              </w:rPr>
              <w:t>obținem:</w:t>
            </w:r>
          </w:p>
        </w:tc>
      </w:tr>
      <w:tr w:rsidR="00166F75" w14:paraId="19EB14BA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65B1C30B" w14:textId="77777777" w:rsidR="00166F75" w:rsidRDefault="00166F75" w:rsidP="00265523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6F9457E2" w14:textId="77777777" w:rsidR="00166F75" w:rsidRDefault="00166F75" w:rsidP="00265523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8FC5F9B" w14:textId="77777777" w:rsidR="00166F75" w:rsidRDefault="00166F75" w:rsidP="00265523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74EC835D" w14:textId="77777777" w:rsidR="00166F75" w:rsidRDefault="00166F75" w:rsidP="00265523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3078809F" w14:textId="77777777" w:rsidR="00166F75" w:rsidRDefault="00166F75" w:rsidP="00265523">
            <w:pPr>
              <w:jc w:val="center"/>
            </w:pPr>
            <w:r>
              <w:t>e)</w:t>
            </w:r>
          </w:p>
        </w:tc>
      </w:tr>
      <w:tr w:rsidR="00166F75" w14:paraId="21BCC35A" w14:textId="77777777" w:rsidTr="00265523">
        <w:tc>
          <w:tcPr>
            <w:tcW w:w="1820" w:type="dxa"/>
            <w:tcBorders>
              <w:top w:val="nil"/>
            </w:tcBorders>
          </w:tcPr>
          <w:p w14:paraId="5A955D24" w14:textId="515E9948" w:rsidR="00166F75" w:rsidRDefault="00166F75" w:rsidP="00166F75">
            <w:r w:rsidRPr="009C0161">
              <w:rPr>
                <w:position w:val="-6"/>
              </w:rPr>
              <w:object w:dxaOrig="1740" w:dyaOrig="279" w14:anchorId="1BC18332">
                <v:shape id="_x0000_i1384" type="#_x0000_t75" style="width:82pt;height:13.1pt" o:ole="">
                  <v:imagedata r:id="rId604" o:title=""/>
                </v:shape>
                <o:OLEObject Type="Embed" ProgID="Equation.DSMT4" ShapeID="_x0000_i1384" DrawAspect="Content" ObjectID="_1609871851" r:id="rId605"/>
              </w:object>
            </w:r>
            <w:r>
              <w:t xml:space="preserve"> </w:t>
            </w:r>
          </w:p>
          <w:p w14:paraId="54BAB916" w14:textId="2F2308F8" w:rsidR="00166F75" w:rsidRDefault="00166F75" w:rsidP="00166F75">
            <w:r w:rsidRPr="009C0161">
              <w:rPr>
                <w:position w:val="-6"/>
              </w:rPr>
              <w:object w:dxaOrig="1680" w:dyaOrig="279" w14:anchorId="69D2E483">
                <v:shape id="_x0000_i1385" type="#_x0000_t75" style="width:76.5pt;height:12.4pt" o:ole="">
                  <v:imagedata r:id="rId606" o:title=""/>
                </v:shape>
                <o:OLEObject Type="Embed" ProgID="Equation.DSMT4" ShapeID="_x0000_i1385" DrawAspect="Content" ObjectID="_1609871852" r:id="rId607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0BCBF998" w14:textId="77777777" w:rsidR="00166F75" w:rsidRDefault="00166F75" w:rsidP="00166F75">
            <w:r w:rsidRPr="009C0161">
              <w:rPr>
                <w:position w:val="-6"/>
              </w:rPr>
              <w:object w:dxaOrig="1719" w:dyaOrig="279" w14:anchorId="3C5D0DDB">
                <v:shape id="_x0000_i1386" type="#_x0000_t75" style="width:81.3pt;height:13.1pt" o:ole="">
                  <v:imagedata r:id="rId608" o:title=""/>
                </v:shape>
                <o:OLEObject Type="Embed" ProgID="Equation.DSMT4" ShapeID="_x0000_i1386" DrawAspect="Content" ObjectID="_1609871853" r:id="rId609"/>
              </w:object>
            </w:r>
            <w:r>
              <w:t xml:space="preserve"> </w:t>
            </w:r>
          </w:p>
          <w:p w14:paraId="405630EB" w14:textId="527B64CE" w:rsidR="00166F75" w:rsidRPr="00364CAB" w:rsidRDefault="00166F75" w:rsidP="00166F75">
            <w:r w:rsidRPr="009C0161">
              <w:rPr>
                <w:position w:val="-6"/>
              </w:rPr>
              <w:object w:dxaOrig="1680" w:dyaOrig="279" w14:anchorId="58E95E1A">
                <v:shape id="_x0000_i1387" type="#_x0000_t75" style="width:76.5pt;height:12.4pt" o:ole="">
                  <v:imagedata r:id="rId610" o:title=""/>
                </v:shape>
                <o:OLEObject Type="Embed" ProgID="Equation.DSMT4" ShapeID="_x0000_i1387" DrawAspect="Content" ObjectID="_1609871854" r:id="rId611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0A5FA93C" w14:textId="4D4893F3" w:rsidR="00166F75" w:rsidRDefault="00166F75" w:rsidP="00166F75">
            <w:r w:rsidRPr="009C0161">
              <w:rPr>
                <w:position w:val="-6"/>
              </w:rPr>
              <w:object w:dxaOrig="1719" w:dyaOrig="279" w14:anchorId="413DA4FA">
                <v:shape id="_x0000_i1388" type="#_x0000_t75" style="width:81.3pt;height:13.1pt" o:ole="">
                  <v:imagedata r:id="rId612" o:title=""/>
                </v:shape>
                <o:OLEObject Type="Embed" ProgID="Equation.DSMT4" ShapeID="_x0000_i1388" DrawAspect="Content" ObjectID="_1609871855" r:id="rId613"/>
              </w:object>
            </w:r>
            <w:r>
              <w:t xml:space="preserve"> </w:t>
            </w:r>
          </w:p>
          <w:p w14:paraId="12F06902" w14:textId="12EC264F" w:rsidR="00166F75" w:rsidRPr="00364CAB" w:rsidRDefault="00166F75" w:rsidP="00166F75">
            <w:r w:rsidRPr="009C0161">
              <w:rPr>
                <w:position w:val="-6"/>
              </w:rPr>
              <w:object w:dxaOrig="1680" w:dyaOrig="279" w14:anchorId="74EEDB4A">
                <v:shape id="_x0000_i1389" type="#_x0000_t75" style="width:76.5pt;height:12.4pt" o:ole="">
                  <v:imagedata r:id="rId606" o:title=""/>
                </v:shape>
                <o:OLEObject Type="Embed" ProgID="Equation.DSMT4" ShapeID="_x0000_i1389" DrawAspect="Content" ObjectID="_1609871856" r:id="rId614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2BF92E92" w14:textId="5A263E0E" w:rsidR="00166F75" w:rsidRDefault="00166F75" w:rsidP="00166F75">
            <w:r w:rsidRPr="009C0161">
              <w:rPr>
                <w:position w:val="-6"/>
              </w:rPr>
              <w:object w:dxaOrig="1719" w:dyaOrig="279" w14:anchorId="7F14D208">
                <v:shape id="_x0000_i1390" type="#_x0000_t75" style="width:81.3pt;height:13.1pt" o:ole="">
                  <v:imagedata r:id="rId608" o:title=""/>
                </v:shape>
                <o:OLEObject Type="Embed" ProgID="Equation.DSMT4" ShapeID="_x0000_i1390" DrawAspect="Content" ObjectID="_1609871857" r:id="rId615"/>
              </w:object>
            </w:r>
            <w:r>
              <w:t xml:space="preserve"> </w:t>
            </w:r>
          </w:p>
          <w:p w14:paraId="117C5D66" w14:textId="5181F1D7" w:rsidR="00166F75" w:rsidRPr="00364CAB" w:rsidRDefault="00166F75" w:rsidP="00166F75">
            <w:r w:rsidRPr="009C0161">
              <w:rPr>
                <w:position w:val="-6"/>
              </w:rPr>
              <w:object w:dxaOrig="1680" w:dyaOrig="279" w14:anchorId="5CCA899F">
                <v:shape id="_x0000_i1391" type="#_x0000_t75" style="width:76.5pt;height:12.4pt" o:ole="">
                  <v:imagedata r:id="rId606" o:title=""/>
                </v:shape>
                <o:OLEObject Type="Embed" ProgID="Equation.DSMT4" ShapeID="_x0000_i1391" DrawAspect="Content" ObjectID="_1609871858" r:id="rId616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1D4DEF2F" w14:textId="77777777" w:rsidR="00166F75" w:rsidRDefault="00166F75" w:rsidP="00166F75">
            <w:r w:rsidRPr="009C0161">
              <w:rPr>
                <w:position w:val="-6"/>
              </w:rPr>
              <w:object w:dxaOrig="1719" w:dyaOrig="279" w14:anchorId="14B0B623">
                <v:shape id="_x0000_i1392" type="#_x0000_t75" style="width:81.3pt;height:13.1pt" o:ole="">
                  <v:imagedata r:id="rId608" o:title=""/>
                </v:shape>
                <o:OLEObject Type="Embed" ProgID="Equation.DSMT4" ShapeID="_x0000_i1392" DrawAspect="Content" ObjectID="_1609871859" r:id="rId617"/>
              </w:object>
            </w:r>
            <w:r>
              <w:t xml:space="preserve"> </w:t>
            </w:r>
          </w:p>
          <w:p w14:paraId="0D3ABEF7" w14:textId="01D4D4C5" w:rsidR="00166F75" w:rsidRPr="00364CAB" w:rsidRDefault="00166F75" w:rsidP="00166F75">
            <w:r w:rsidRPr="009C0161">
              <w:rPr>
                <w:position w:val="-6"/>
              </w:rPr>
              <w:object w:dxaOrig="1560" w:dyaOrig="279" w14:anchorId="5A4828B1">
                <v:shape id="_x0000_i1393" type="#_x0000_t75" style="width:70.95pt;height:12.4pt" o:ole="">
                  <v:imagedata r:id="rId618" o:title=""/>
                </v:shape>
                <o:OLEObject Type="Embed" ProgID="Equation.DSMT4" ShapeID="_x0000_i1393" DrawAspect="Content" ObjectID="_1609871860" r:id="rId619"/>
              </w:object>
            </w:r>
            <w:r>
              <w:t xml:space="preserve"> </w:t>
            </w:r>
          </w:p>
        </w:tc>
      </w:tr>
    </w:tbl>
    <w:p w14:paraId="047D6120" w14:textId="36D8578E" w:rsidR="00166F75" w:rsidRDefault="00166F75"/>
    <w:p w14:paraId="24A3B349" w14:textId="3721C30C" w:rsidR="00166F75" w:rsidRDefault="00166F75"/>
    <w:p w14:paraId="254480CC" w14:textId="77777777" w:rsidR="00166F75" w:rsidRDefault="00166F75"/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166F75" w14:paraId="4CC1E804" w14:textId="77777777" w:rsidTr="00265523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3C561073" w14:textId="58DE4597" w:rsidR="00166F75" w:rsidRPr="00B11DBC" w:rsidRDefault="00166F75" w:rsidP="00265523">
            <w:pPr>
              <w:rPr>
                <w:lang w:val="ro-RO"/>
              </w:rPr>
            </w:pPr>
            <w:r>
              <w:lastRenderedPageBreak/>
              <w:t xml:space="preserve">2426. Se dau expresiile: </w:t>
            </w:r>
            <w:r w:rsidRPr="00364CAB">
              <w:rPr>
                <w:position w:val="-6"/>
              </w:rPr>
              <w:object w:dxaOrig="1060" w:dyaOrig="240" w14:anchorId="5EA40293">
                <v:shape id="_x0000_i1394" type="#_x0000_t75" style="width:53.05pt;height:12.05pt" o:ole="">
                  <v:imagedata r:id="rId620" o:title=""/>
                </v:shape>
                <o:OLEObject Type="Embed" ProgID="Equation.DSMT4" ShapeID="_x0000_i1394" DrawAspect="Content" ObjectID="_1609871861" r:id="rId621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820" w:dyaOrig="240" w14:anchorId="5503AC40">
                <v:shape id="_x0000_i1395" type="#_x0000_t75" style="width:41pt;height:12.05pt" o:ole="">
                  <v:imagedata r:id="rId622" o:title=""/>
                </v:shape>
                <o:OLEObject Type="Embed" ProgID="Equation.DSMT4" ShapeID="_x0000_i1395" DrawAspect="Content" ObjectID="_1609871862" r:id="rId623"/>
              </w:object>
            </w:r>
            <w:r>
              <w:t xml:space="preserve">, </w:t>
            </w:r>
            <w:r w:rsidRPr="002D5A61">
              <w:rPr>
                <w:position w:val="-6"/>
              </w:rPr>
              <w:object w:dxaOrig="940" w:dyaOrig="240" w14:anchorId="08F3EDD8">
                <v:shape id="_x0000_i1396" type="#_x0000_t75" style="width:46.85pt;height:12.05pt" o:ole="">
                  <v:imagedata r:id="rId624" o:title=""/>
                </v:shape>
                <o:OLEObject Type="Embed" ProgID="Equation.DSMT4" ShapeID="_x0000_i1396" DrawAspect="Content" ObjectID="_1609871863" r:id="rId625"/>
              </w:object>
            </w:r>
            <w:r>
              <w:t xml:space="preserve"> . Calculând </w:t>
            </w:r>
            <w:r w:rsidRPr="002D5A61">
              <w:rPr>
                <w:position w:val="-6"/>
              </w:rPr>
              <w:object w:dxaOrig="1520" w:dyaOrig="240" w14:anchorId="10F81BBD">
                <v:shape id="_x0000_i1397" type="#_x0000_t75" style="width:76.15pt;height:12.05pt" o:ole="">
                  <v:imagedata r:id="rId626" o:title=""/>
                </v:shape>
                <o:OLEObject Type="Embed" ProgID="Equation.DSMT4" ShapeID="_x0000_i1397" DrawAspect="Content" ObjectID="_1609871864" r:id="rId627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520" w:dyaOrig="240" w14:anchorId="194CD1D7">
                <v:shape id="_x0000_i1398" type="#_x0000_t75" style="width:76.15pt;height:12.05pt" o:ole="">
                  <v:imagedata r:id="rId628" o:title=""/>
                </v:shape>
                <o:OLEObject Type="Embed" ProgID="Equation.DSMT4" ShapeID="_x0000_i1398" DrawAspect="Content" ObjectID="_1609871865" r:id="rId629"/>
              </w:object>
            </w:r>
            <w:r>
              <w:rPr>
                <w:lang w:val="ro-RO"/>
              </w:rPr>
              <w:t>obținem:</w:t>
            </w:r>
          </w:p>
        </w:tc>
      </w:tr>
      <w:tr w:rsidR="00166F75" w14:paraId="7E654031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5EEB765" w14:textId="77777777" w:rsidR="00166F75" w:rsidRDefault="00166F75" w:rsidP="00265523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1FE84A4" w14:textId="77777777" w:rsidR="00166F75" w:rsidRDefault="00166F75" w:rsidP="00265523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C337772" w14:textId="77777777" w:rsidR="00166F75" w:rsidRDefault="00166F75" w:rsidP="00265523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6D7A3198" w14:textId="77777777" w:rsidR="00166F75" w:rsidRDefault="00166F75" w:rsidP="00265523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03CD849D" w14:textId="77777777" w:rsidR="00166F75" w:rsidRDefault="00166F75" w:rsidP="00265523">
            <w:pPr>
              <w:jc w:val="center"/>
            </w:pPr>
            <w:r>
              <w:t>e)</w:t>
            </w:r>
          </w:p>
        </w:tc>
      </w:tr>
      <w:tr w:rsidR="000B6B65" w14:paraId="4EFC0F00" w14:textId="77777777" w:rsidTr="00265523">
        <w:tc>
          <w:tcPr>
            <w:tcW w:w="1820" w:type="dxa"/>
            <w:tcBorders>
              <w:top w:val="nil"/>
            </w:tcBorders>
          </w:tcPr>
          <w:p w14:paraId="2B1FD525" w14:textId="14317A65" w:rsidR="000B6B65" w:rsidRDefault="000B6B65" w:rsidP="000B6B65">
            <w:r w:rsidRPr="009C0161">
              <w:rPr>
                <w:position w:val="-6"/>
              </w:rPr>
              <w:object w:dxaOrig="1680" w:dyaOrig="279" w14:anchorId="72A92550">
                <v:shape id="_x0000_i1399" type="#_x0000_t75" style="width:79.25pt;height:13.1pt" o:ole="">
                  <v:imagedata r:id="rId630" o:title=""/>
                </v:shape>
                <o:OLEObject Type="Embed" ProgID="Equation.DSMT4" ShapeID="_x0000_i1399" DrawAspect="Content" ObjectID="_1609871866" r:id="rId631"/>
              </w:object>
            </w:r>
            <w:r>
              <w:t xml:space="preserve"> </w:t>
            </w:r>
          </w:p>
          <w:p w14:paraId="32436714" w14:textId="7F40AB87" w:rsidR="000B6B65" w:rsidRDefault="000B6B65" w:rsidP="000B6B65">
            <w:r w:rsidRPr="009C0161">
              <w:rPr>
                <w:position w:val="-6"/>
              </w:rPr>
              <w:object w:dxaOrig="1140" w:dyaOrig="240" w14:anchorId="5E097023">
                <v:shape id="_x0000_i1400" type="#_x0000_t75" style="width:51.65pt;height:10.7pt" o:ole="">
                  <v:imagedata r:id="rId632" o:title=""/>
                </v:shape>
                <o:OLEObject Type="Embed" ProgID="Equation.DSMT4" ShapeID="_x0000_i1400" DrawAspect="Content" ObjectID="_1609871867" r:id="rId633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0FA1A82" w14:textId="77777777" w:rsidR="000B6B65" w:rsidRDefault="000B6B65" w:rsidP="000B6B65">
            <w:r w:rsidRPr="009C0161">
              <w:rPr>
                <w:position w:val="-6"/>
              </w:rPr>
              <w:object w:dxaOrig="1680" w:dyaOrig="279" w14:anchorId="2199B884">
                <v:shape id="_x0000_i1401" type="#_x0000_t75" style="width:79.25pt;height:13.1pt" o:ole="">
                  <v:imagedata r:id="rId634" o:title=""/>
                </v:shape>
                <o:OLEObject Type="Embed" ProgID="Equation.DSMT4" ShapeID="_x0000_i1401" DrawAspect="Content" ObjectID="_1609871868" r:id="rId635"/>
              </w:object>
            </w:r>
            <w:r>
              <w:t xml:space="preserve"> </w:t>
            </w:r>
          </w:p>
          <w:p w14:paraId="59595B83" w14:textId="58E51606" w:rsidR="000B6B65" w:rsidRPr="00364CAB" w:rsidRDefault="000B6B65" w:rsidP="000B6B65">
            <w:r w:rsidRPr="009C0161">
              <w:rPr>
                <w:position w:val="-6"/>
              </w:rPr>
              <w:object w:dxaOrig="1140" w:dyaOrig="240" w14:anchorId="21486291">
                <v:shape id="_x0000_i1402" type="#_x0000_t75" style="width:51.65pt;height:10.7pt" o:ole="">
                  <v:imagedata r:id="rId636" o:title=""/>
                </v:shape>
                <o:OLEObject Type="Embed" ProgID="Equation.DSMT4" ShapeID="_x0000_i1402" DrawAspect="Content" ObjectID="_1609871869" r:id="rId637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517E7D64" w14:textId="5D34DE35" w:rsidR="000B6B65" w:rsidRDefault="000B6B65" w:rsidP="000B6B65">
            <w:r w:rsidRPr="009C0161">
              <w:rPr>
                <w:position w:val="-6"/>
              </w:rPr>
              <w:object w:dxaOrig="1560" w:dyaOrig="279" w14:anchorId="159E7DEA">
                <v:shape id="_x0000_i1403" type="#_x0000_t75" style="width:73.7pt;height:13.1pt" o:ole="">
                  <v:imagedata r:id="rId638" o:title=""/>
                </v:shape>
                <o:OLEObject Type="Embed" ProgID="Equation.DSMT4" ShapeID="_x0000_i1403" DrawAspect="Content" ObjectID="_1609871870" r:id="rId639"/>
              </w:object>
            </w:r>
            <w:r>
              <w:t xml:space="preserve"> </w:t>
            </w:r>
          </w:p>
          <w:p w14:paraId="4BF0D63A" w14:textId="7C9D4143" w:rsidR="000B6B65" w:rsidRPr="00364CAB" w:rsidRDefault="000B6B65" w:rsidP="000B6B65">
            <w:r w:rsidRPr="009C0161">
              <w:rPr>
                <w:position w:val="-6"/>
              </w:rPr>
              <w:object w:dxaOrig="1140" w:dyaOrig="240" w14:anchorId="7C512ED4">
                <v:shape id="_x0000_i1404" type="#_x0000_t75" style="width:51.65pt;height:10.7pt" o:ole="">
                  <v:imagedata r:id="rId632" o:title=""/>
                </v:shape>
                <o:OLEObject Type="Embed" ProgID="Equation.DSMT4" ShapeID="_x0000_i1404" DrawAspect="Content" ObjectID="_1609871871" r:id="rId640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3A238FEB" w14:textId="77777777" w:rsidR="000B6B65" w:rsidRDefault="000B6B65" w:rsidP="000B6B65">
            <w:r w:rsidRPr="009C0161">
              <w:rPr>
                <w:position w:val="-6"/>
              </w:rPr>
              <w:object w:dxaOrig="1680" w:dyaOrig="279" w14:anchorId="4CB679B9">
                <v:shape id="_x0000_i1405" type="#_x0000_t75" style="width:79.25pt;height:13.1pt" o:ole="">
                  <v:imagedata r:id="rId634" o:title=""/>
                </v:shape>
                <o:OLEObject Type="Embed" ProgID="Equation.DSMT4" ShapeID="_x0000_i1405" DrawAspect="Content" ObjectID="_1609871872" r:id="rId641"/>
              </w:object>
            </w:r>
            <w:r>
              <w:t xml:space="preserve"> </w:t>
            </w:r>
          </w:p>
          <w:p w14:paraId="3F43E568" w14:textId="488307B9" w:rsidR="000B6B65" w:rsidRPr="00364CAB" w:rsidRDefault="000B6B65" w:rsidP="000B6B65">
            <w:r w:rsidRPr="009C0161">
              <w:rPr>
                <w:position w:val="-6"/>
              </w:rPr>
              <w:object w:dxaOrig="1260" w:dyaOrig="240" w14:anchorId="0F6894DD">
                <v:shape id="_x0000_i1406" type="#_x0000_t75" style="width:57.2pt;height:10.7pt" o:ole="">
                  <v:imagedata r:id="rId642" o:title=""/>
                </v:shape>
                <o:OLEObject Type="Embed" ProgID="Equation.DSMT4" ShapeID="_x0000_i1406" DrawAspect="Content" ObjectID="_1609871873" r:id="rId643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2AC4ACC3" w14:textId="6811AB7F" w:rsidR="000B6B65" w:rsidRDefault="000B6B65" w:rsidP="000B6B65">
            <w:r w:rsidRPr="009C0161">
              <w:rPr>
                <w:position w:val="-6"/>
              </w:rPr>
              <w:object w:dxaOrig="1680" w:dyaOrig="279" w14:anchorId="4B2909D9">
                <v:shape id="_x0000_i1407" type="#_x0000_t75" style="width:79.25pt;height:13.1pt" o:ole="">
                  <v:imagedata r:id="rId634" o:title=""/>
                </v:shape>
                <o:OLEObject Type="Embed" ProgID="Equation.DSMT4" ShapeID="_x0000_i1407" DrawAspect="Content" ObjectID="_1609871874" r:id="rId644"/>
              </w:object>
            </w:r>
            <w:r>
              <w:t xml:space="preserve"> </w:t>
            </w:r>
          </w:p>
          <w:p w14:paraId="5624707B" w14:textId="0EDB9F8D" w:rsidR="000B6B65" w:rsidRPr="00364CAB" w:rsidRDefault="000B6B65" w:rsidP="000B6B65">
            <w:r w:rsidRPr="009C0161">
              <w:rPr>
                <w:position w:val="-6"/>
              </w:rPr>
              <w:object w:dxaOrig="1140" w:dyaOrig="240" w14:anchorId="006BA2ED">
                <v:shape id="_x0000_i1408" type="#_x0000_t75" style="width:51.65pt;height:10.7pt" o:ole="">
                  <v:imagedata r:id="rId632" o:title=""/>
                </v:shape>
                <o:OLEObject Type="Embed" ProgID="Equation.DSMT4" ShapeID="_x0000_i1408" DrawAspect="Content" ObjectID="_1609871875" r:id="rId645"/>
              </w:object>
            </w:r>
            <w:r>
              <w:t xml:space="preserve"> </w:t>
            </w:r>
          </w:p>
        </w:tc>
      </w:tr>
    </w:tbl>
    <w:p w14:paraId="161C8196" w14:textId="6D2882D2" w:rsidR="00166F75" w:rsidRDefault="00166F75"/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0B6B65" w14:paraId="57A19457" w14:textId="77777777" w:rsidTr="00265523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6CE99261" w14:textId="3B384441" w:rsidR="000B6B65" w:rsidRPr="00B11DBC" w:rsidRDefault="000B6B65" w:rsidP="00265523">
            <w:pPr>
              <w:rPr>
                <w:lang w:val="ro-RO"/>
              </w:rPr>
            </w:pPr>
            <w:r>
              <w:t xml:space="preserve">2427. Se dau expresiile: </w:t>
            </w:r>
            <w:r w:rsidRPr="00364CAB">
              <w:rPr>
                <w:position w:val="-6"/>
              </w:rPr>
              <w:object w:dxaOrig="840" w:dyaOrig="240" w14:anchorId="2A3F12CE">
                <v:shape id="_x0000_i1409" type="#_x0000_t75" style="width:42.05pt;height:12.05pt" o:ole="">
                  <v:imagedata r:id="rId646" o:title=""/>
                </v:shape>
                <o:OLEObject Type="Embed" ProgID="Equation.DSMT4" ShapeID="_x0000_i1409" DrawAspect="Content" ObjectID="_1609871876" r:id="rId647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840" w:dyaOrig="240" w14:anchorId="50C12CB8">
                <v:shape id="_x0000_i1410" type="#_x0000_t75" style="width:42.05pt;height:12.05pt" o:ole="">
                  <v:imagedata r:id="rId648" o:title=""/>
                </v:shape>
                <o:OLEObject Type="Embed" ProgID="Equation.DSMT4" ShapeID="_x0000_i1410" DrawAspect="Content" ObjectID="_1609871877" r:id="rId649"/>
              </w:object>
            </w:r>
            <w:r>
              <w:t xml:space="preserve">, </w:t>
            </w:r>
            <w:r w:rsidRPr="002D5A61">
              <w:rPr>
                <w:position w:val="-6"/>
              </w:rPr>
              <w:object w:dxaOrig="940" w:dyaOrig="240" w14:anchorId="1DDD7E6A">
                <v:shape id="_x0000_i1411" type="#_x0000_t75" style="width:46.85pt;height:12.05pt" o:ole="">
                  <v:imagedata r:id="rId650" o:title=""/>
                </v:shape>
                <o:OLEObject Type="Embed" ProgID="Equation.DSMT4" ShapeID="_x0000_i1411" DrawAspect="Content" ObjectID="_1609871878" r:id="rId651"/>
              </w:object>
            </w:r>
            <w:r>
              <w:t xml:space="preserve"> . Calculând </w:t>
            </w:r>
            <w:r w:rsidRPr="002D5A61">
              <w:rPr>
                <w:position w:val="-6"/>
              </w:rPr>
              <w:object w:dxaOrig="1440" w:dyaOrig="240" w14:anchorId="55476DBE">
                <v:shape id="_x0000_i1412" type="#_x0000_t75" style="width:1in;height:12.05pt" o:ole="">
                  <v:imagedata r:id="rId652" o:title=""/>
                </v:shape>
                <o:OLEObject Type="Embed" ProgID="Equation.DSMT4" ShapeID="_x0000_i1412" DrawAspect="Content" ObjectID="_1609871879" r:id="rId653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440" w:dyaOrig="240" w14:anchorId="3049E592">
                <v:shape id="_x0000_i1413" type="#_x0000_t75" style="width:1in;height:12.05pt" o:ole="">
                  <v:imagedata r:id="rId654" o:title=""/>
                </v:shape>
                <o:OLEObject Type="Embed" ProgID="Equation.DSMT4" ShapeID="_x0000_i1413" DrawAspect="Content" ObjectID="_1609871880" r:id="rId655"/>
              </w:object>
            </w:r>
            <w:r>
              <w:rPr>
                <w:lang w:val="ro-RO"/>
              </w:rPr>
              <w:t>obținem:</w:t>
            </w:r>
          </w:p>
        </w:tc>
      </w:tr>
      <w:tr w:rsidR="000B6B65" w14:paraId="3C132372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6CC4A63E" w14:textId="77777777" w:rsidR="000B6B65" w:rsidRDefault="000B6B65" w:rsidP="00265523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F2A9428" w14:textId="77777777" w:rsidR="000B6B65" w:rsidRDefault="000B6B65" w:rsidP="00265523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F829148" w14:textId="77777777" w:rsidR="000B6B65" w:rsidRDefault="000B6B65" w:rsidP="00265523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F0C4D53" w14:textId="77777777" w:rsidR="000B6B65" w:rsidRDefault="000B6B65" w:rsidP="00265523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55FF3EA5" w14:textId="77777777" w:rsidR="000B6B65" w:rsidRDefault="000B6B65" w:rsidP="00265523">
            <w:pPr>
              <w:jc w:val="center"/>
            </w:pPr>
            <w:r>
              <w:t>e)</w:t>
            </w:r>
          </w:p>
        </w:tc>
      </w:tr>
      <w:tr w:rsidR="000B6B65" w14:paraId="50411F2F" w14:textId="77777777" w:rsidTr="00265523">
        <w:tc>
          <w:tcPr>
            <w:tcW w:w="1820" w:type="dxa"/>
            <w:tcBorders>
              <w:top w:val="nil"/>
            </w:tcBorders>
          </w:tcPr>
          <w:p w14:paraId="3E936B1B" w14:textId="085F4508" w:rsidR="000B6B65" w:rsidRDefault="000B6B65" w:rsidP="000B6B65">
            <w:r w:rsidRPr="009C0161">
              <w:rPr>
                <w:position w:val="-6"/>
              </w:rPr>
              <w:object w:dxaOrig="1560" w:dyaOrig="279" w14:anchorId="28B0097C">
                <v:shape id="_x0000_i1414" type="#_x0000_t75" style="width:73.7pt;height:13.1pt" o:ole="">
                  <v:imagedata r:id="rId656" o:title=""/>
                </v:shape>
                <o:OLEObject Type="Embed" ProgID="Equation.DSMT4" ShapeID="_x0000_i1414" DrawAspect="Content" ObjectID="_1609871881" r:id="rId657"/>
              </w:object>
            </w:r>
            <w:r>
              <w:t xml:space="preserve"> </w:t>
            </w:r>
          </w:p>
          <w:p w14:paraId="508FCECD" w14:textId="3880B4EA" w:rsidR="000B6B65" w:rsidRDefault="000B6B65" w:rsidP="000B6B65">
            <w:r w:rsidRPr="009C0161">
              <w:rPr>
                <w:position w:val="-6"/>
              </w:rPr>
              <w:object w:dxaOrig="1060" w:dyaOrig="240" w14:anchorId="0468ABCC">
                <v:shape id="_x0000_i1415" type="#_x0000_t75" style="width:48.25pt;height:10.7pt" o:ole="">
                  <v:imagedata r:id="rId658" o:title=""/>
                </v:shape>
                <o:OLEObject Type="Embed" ProgID="Equation.DSMT4" ShapeID="_x0000_i1415" DrawAspect="Content" ObjectID="_1609871882" r:id="rId659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1862F8BC" w14:textId="77777777" w:rsidR="000B6B65" w:rsidRDefault="000B6B65" w:rsidP="000B6B65">
            <w:r w:rsidRPr="009C0161">
              <w:rPr>
                <w:position w:val="-6"/>
              </w:rPr>
              <w:object w:dxaOrig="1540" w:dyaOrig="279" w14:anchorId="4434A42C">
                <v:shape id="_x0000_i1416" type="#_x0000_t75" style="width:72.7pt;height:13.1pt" o:ole="">
                  <v:imagedata r:id="rId660" o:title=""/>
                </v:shape>
                <o:OLEObject Type="Embed" ProgID="Equation.DSMT4" ShapeID="_x0000_i1416" DrawAspect="Content" ObjectID="_1609871883" r:id="rId661"/>
              </w:object>
            </w:r>
            <w:r>
              <w:t xml:space="preserve"> </w:t>
            </w:r>
          </w:p>
          <w:p w14:paraId="0F585995" w14:textId="0E9E6B2B" w:rsidR="000B6B65" w:rsidRPr="00364CAB" w:rsidRDefault="000B6B65" w:rsidP="000B6B65">
            <w:r w:rsidRPr="009C0161">
              <w:rPr>
                <w:position w:val="-6"/>
              </w:rPr>
              <w:object w:dxaOrig="1060" w:dyaOrig="240" w14:anchorId="328AF843">
                <v:shape id="_x0000_i1417" type="#_x0000_t75" style="width:48.25pt;height:10.7pt" o:ole="">
                  <v:imagedata r:id="rId662" o:title=""/>
                </v:shape>
                <o:OLEObject Type="Embed" ProgID="Equation.DSMT4" ShapeID="_x0000_i1417" DrawAspect="Content" ObjectID="_1609871884" r:id="rId663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35152DE5" w14:textId="406775D9" w:rsidR="000B6B65" w:rsidRDefault="000B6B65" w:rsidP="000B6B65">
            <w:r w:rsidRPr="009C0161">
              <w:rPr>
                <w:position w:val="-6"/>
              </w:rPr>
              <w:object w:dxaOrig="1560" w:dyaOrig="279" w14:anchorId="0F53AF2D">
                <v:shape id="_x0000_i1418" type="#_x0000_t75" style="width:73.7pt;height:13.1pt" o:ole="">
                  <v:imagedata r:id="rId664" o:title=""/>
                </v:shape>
                <o:OLEObject Type="Embed" ProgID="Equation.DSMT4" ShapeID="_x0000_i1418" DrawAspect="Content" ObjectID="_1609871885" r:id="rId665"/>
              </w:object>
            </w:r>
            <w:r>
              <w:t xml:space="preserve"> </w:t>
            </w:r>
          </w:p>
          <w:p w14:paraId="58FFE0B3" w14:textId="088E81A3" w:rsidR="000B6B65" w:rsidRPr="00364CAB" w:rsidRDefault="000B6B65" w:rsidP="000B6B65">
            <w:r w:rsidRPr="009C0161">
              <w:rPr>
                <w:position w:val="-6"/>
              </w:rPr>
              <w:object w:dxaOrig="1060" w:dyaOrig="240" w14:anchorId="1873FF48">
                <v:shape id="_x0000_i1419" type="#_x0000_t75" style="width:48.25pt;height:10.7pt" o:ole="">
                  <v:imagedata r:id="rId658" o:title=""/>
                </v:shape>
                <o:OLEObject Type="Embed" ProgID="Equation.DSMT4" ShapeID="_x0000_i1419" DrawAspect="Content" ObjectID="_1609871886" r:id="rId666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6B5C25E4" w14:textId="3DA5A82A" w:rsidR="000B6B65" w:rsidRDefault="000B6B65" w:rsidP="000B6B65">
            <w:r w:rsidRPr="009C0161">
              <w:rPr>
                <w:position w:val="-6"/>
              </w:rPr>
              <w:object w:dxaOrig="1540" w:dyaOrig="279" w14:anchorId="5224FBFE">
                <v:shape id="_x0000_i1420" type="#_x0000_t75" style="width:72.7pt;height:13.1pt" o:ole="">
                  <v:imagedata r:id="rId660" o:title=""/>
                </v:shape>
                <o:OLEObject Type="Embed" ProgID="Equation.DSMT4" ShapeID="_x0000_i1420" DrawAspect="Content" ObjectID="_1609871887" r:id="rId667"/>
              </w:object>
            </w:r>
            <w:r>
              <w:t xml:space="preserve"> </w:t>
            </w:r>
          </w:p>
          <w:p w14:paraId="49268720" w14:textId="63EE6BAF" w:rsidR="000B6B65" w:rsidRPr="00364CAB" w:rsidRDefault="000B6B65" w:rsidP="000B6B65">
            <w:r w:rsidRPr="009C0161">
              <w:rPr>
                <w:position w:val="-6"/>
              </w:rPr>
              <w:object w:dxaOrig="1060" w:dyaOrig="240" w14:anchorId="6FE42B64">
                <v:shape id="_x0000_i1421" type="#_x0000_t75" style="width:48.25pt;height:10.7pt" o:ole="">
                  <v:imagedata r:id="rId658" o:title=""/>
                </v:shape>
                <o:OLEObject Type="Embed" ProgID="Equation.DSMT4" ShapeID="_x0000_i1421" DrawAspect="Content" ObjectID="_1609871888" r:id="rId668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623DD3EC" w14:textId="77777777" w:rsidR="000B6B65" w:rsidRDefault="000B6B65" w:rsidP="000B6B65">
            <w:r w:rsidRPr="009C0161">
              <w:rPr>
                <w:position w:val="-6"/>
              </w:rPr>
              <w:object w:dxaOrig="1540" w:dyaOrig="279" w14:anchorId="62946815">
                <v:shape id="_x0000_i1422" type="#_x0000_t75" style="width:72.7pt;height:13.1pt" o:ole="">
                  <v:imagedata r:id="rId660" o:title=""/>
                </v:shape>
                <o:OLEObject Type="Embed" ProgID="Equation.DSMT4" ShapeID="_x0000_i1422" DrawAspect="Content" ObjectID="_1609871889" r:id="rId669"/>
              </w:object>
            </w:r>
            <w:r>
              <w:t xml:space="preserve"> </w:t>
            </w:r>
          </w:p>
          <w:p w14:paraId="29918FA9" w14:textId="49419BC1" w:rsidR="000B6B65" w:rsidRPr="00364CAB" w:rsidRDefault="000B6B65" w:rsidP="000B6B65">
            <w:r w:rsidRPr="009C0161">
              <w:rPr>
                <w:position w:val="-6"/>
              </w:rPr>
              <w:object w:dxaOrig="1180" w:dyaOrig="240" w14:anchorId="7269DC85">
                <v:shape id="_x0000_i1423" type="#_x0000_t75" style="width:53.75pt;height:10.7pt" o:ole="">
                  <v:imagedata r:id="rId670" o:title=""/>
                </v:shape>
                <o:OLEObject Type="Embed" ProgID="Equation.DSMT4" ShapeID="_x0000_i1423" DrawAspect="Content" ObjectID="_1609871890" r:id="rId671"/>
              </w:object>
            </w:r>
            <w:r>
              <w:t xml:space="preserve"> </w:t>
            </w:r>
          </w:p>
        </w:tc>
      </w:tr>
    </w:tbl>
    <w:p w14:paraId="462F939F" w14:textId="7DEFEDEB" w:rsidR="000B6B65" w:rsidRDefault="000B6B65"/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741B64" w14:paraId="39F36E3D" w14:textId="77777777" w:rsidTr="00265523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44C44E0F" w14:textId="0D05A526" w:rsidR="00741B64" w:rsidRPr="00B11DBC" w:rsidRDefault="00741B64" w:rsidP="00265523">
            <w:pPr>
              <w:rPr>
                <w:lang w:val="ro-RO"/>
              </w:rPr>
            </w:pPr>
            <w:r>
              <w:t xml:space="preserve">2428. Se dau expresiile: </w:t>
            </w:r>
            <w:r w:rsidR="003D097E" w:rsidRPr="00364CAB">
              <w:rPr>
                <w:position w:val="-6"/>
              </w:rPr>
              <w:object w:dxaOrig="940" w:dyaOrig="240" w14:anchorId="7B3EDCBB">
                <v:shape id="_x0000_i1424" type="#_x0000_t75" style="width:46.85pt;height:12.05pt" o:ole="">
                  <v:imagedata r:id="rId672" o:title=""/>
                </v:shape>
                <o:OLEObject Type="Embed" ProgID="Equation.DSMT4" ShapeID="_x0000_i1424" DrawAspect="Content" ObjectID="_1609871891" r:id="rId673"/>
              </w:object>
            </w:r>
            <w:r>
              <w:t xml:space="preserve">, </w:t>
            </w:r>
            <w:r w:rsidR="003D097E" w:rsidRPr="00364CAB">
              <w:rPr>
                <w:position w:val="-6"/>
              </w:rPr>
              <w:object w:dxaOrig="840" w:dyaOrig="240" w14:anchorId="35A6ECBE">
                <v:shape id="_x0000_i1425" type="#_x0000_t75" style="width:42.05pt;height:12.05pt" o:ole="">
                  <v:imagedata r:id="rId674" o:title=""/>
                </v:shape>
                <o:OLEObject Type="Embed" ProgID="Equation.DSMT4" ShapeID="_x0000_i1425" DrawAspect="Content" ObjectID="_1609871892" r:id="rId675"/>
              </w:object>
            </w:r>
            <w:r>
              <w:t xml:space="preserve">, </w:t>
            </w:r>
            <w:r w:rsidR="003D097E" w:rsidRPr="002D5A61">
              <w:rPr>
                <w:position w:val="-6"/>
              </w:rPr>
              <w:object w:dxaOrig="940" w:dyaOrig="240" w14:anchorId="5FD503C5">
                <v:shape id="_x0000_i1426" type="#_x0000_t75" style="width:46.85pt;height:12.05pt" o:ole="">
                  <v:imagedata r:id="rId676" o:title=""/>
                </v:shape>
                <o:OLEObject Type="Embed" ProgID="Equation.DSMT4" ShapeID="_x0000_i1426" DrawAspect="Content" ObjectID="_1609871893" r:id="rId677"/>
              </w:object>
            </w:r>
            <w:r>
              <w:t xml:space="preserve"> . Calculând </w:t>
            </w:r>
            <w:r w:rsidRPr="002D5A61">
              <w:rPr>
                <w:position w:val="-6"/>
              </w:rPr>
              <w:object w:dxaOrig="1440" w:dyaOrig="240" w14:anchorId="09FE991A">
                <v:shape id="_x0000_i1427" type="#_x0000_t75" style="width:1in;height:12.05pt" o:ole="">
                  <v:imagedata r:id="rId652" o:title=""/>
                </v:shape>
                <o:OLEObject Type="Embed" ProgID="Equation.DSMT4" ShapeID="_x0000_i1427" DrawAspect="Content" ObjectID="_1609871894" r:id="rId678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440" w:dyaOrig="240" w14:anchorId="07442994">
                <v:shape id="_x0000_i1428" type="#_x0000_t75" style="width:1in;height:12.05pt" o:ole="">
                  <v:imagedata r:id="rId654" o:title=""/>
                </v:shape>
                <o:OLEObject Type="Embed" ProgID="Equation.DSMT4" ShapeID="_x0000_i1428" DrawAspect="Content" ObjectID="_1609871895" r:id="rId679"/>
              </w:object>
            </w:r>
            <w:r>
              <w:rPr>
                <w:lang w:val="ro-RO"/>
              </w:rPr>
              <w:t>obținem:</w:t>
            </w:r>
          </w:p>
        </w:tc>
      </w:tr>
      <w:tr w:rsidR="00741B64" w14:paraId="2F0DC076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AD8FD5D" w14:textId="77777777" w:rsidR="00741B64" w:rsidRDefault="00741B64" w:rsidP="00265523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17CC583" w14:textId="77777777" w:rsidR="00741B64" w:rsidRDefault="00741B64" w:rsidP="00265523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AB1D535" w14:textId="77777777" w:rsidR="00741B64" w:rsidRDefault="00741B64" w:rsidP="00265523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34D28F3" w14:textId="77777777" w:rsidR="00741B64" w:rsidRDefault="00741B64" w:rsidP="00265523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4228B753" w14:textId="77777777" w:rsidR="00741B64" w:rsidRDefault="00741B64" w:rsidP="00265523">
            <w:pPr>
              <w:jc w:val="center"/>
            </w:pPr>
            <w:r>
              <w:t>e)</w:t>
            </w:r>
          </w:p>
        </w:tc>
      </w:tr>
      <w:tr w:rsidR="003D097E" w14:paraId="6272F70B" w14:textId="77777777" w:rsidTr="00265523">
        <w:tc>
          <w:tcPr>
            <w:tcW w:w="1820" w:type="dxa"/>
            <w:tcBorders>
              <w:top w:val="nil"/>
            </w:tcBorders>
          </w:tcPr>
          <w:p w14:paraId="44895216" w14:textId="70CEDB6E" w:rsidR="003D097E" w:rsidRDefault="003D097E" w:rsidP="003D097E">
            <w:r w:rsidRPr="009C0161">
              <w:rPr>
                <w:position w:val="-6"/>
              </w:rPr>
              <w:object w:dxaOrig="1460" w:dyaOrig="279" w14:anchorId="701F35BF">
                <v:shape id="_x0000_i1429" type="#_x0000_t75" style="width:68.9pt;height:13.1pt" o:ole="">
                  <v:imagedata r:id="rId680" o:title=""/>
                </v:shape>
                <o:OLEObject Type="Embed" ProgID="Equation.DSMT4" ShapeID="_x0000_i1429" DrawAspect="Content" ObjectID="_1609871896" r:id="rId681"/>
              </w:object>
            </w:r>
            <w:r>
              <w:t xml:space="preserve"> </w:t>
            </w:r>
          </w:p>
          <w:p w14:paraId="5562C047" w14:textId="631EE5F0" w:rsidR="003D097E" w:rsidRDefault="003D097E" w:rsidP="003D097E">
            <w:r w:rsidRPr="009C0161">
              <w:rPr>
                <w:position w:val="-6"/>
              </w:rPr>
              <w:object w:dxaOrig="1460" w:dyaOrig="279" w14:anchorId="785DE0E3">
                <v:shape id="_x0000_i1430" type="#_x0000_t75" style="width:66.5pt;height:12.4pt" o:ole="">
                  <v:imagedata r:id="rId682" o:title=""/>
                </v:shape>
                <o:OLEObject Type="Embed" ProgID="Equation.DSMT4" ShapeID="_x0000_i1430" DrawAspect="Content" ObjectID="_1609871897" r:id="rId683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145C1E2" w14:textId="77777777" w:rsidR="003D097E" w:rsidRDefault="003D097E" w:rsidP="003D097E">
            <w:r w:rsidRPr="009C0161">
              <w:rPr>
                <w:position w:val="-6"/>
              </w:rPr>
              <w:object w:dxaOrig="1460" w:dyaOrig="279" w14:anchorId="3CCB828C">
                <v:shape id="_x0000_i1431" type="#_x0000_t75" style="width:68.9pt;height:13.1pt" o:ole="">
                  <v:imagedata r:id="rId684" o:title=""/>
                </v:shape>
                <o:OLEObject Type="Embed" ProgID="Equation.DSMT4" ShapeID="_x0000_i1431" DrawAspect="Content" ObjectID="_1609871898" r:id="rId685"/>
              </w:object>
            </w:r>
            <w:r>
              <w:t xml:space="preserve"> </w:t>
            </w:r>
          </w:p>
          <w:p w14:paraId="256F7464" w14:textId="226F0CE5" w:rsidR="003D097E" w:rsidRPr="00364CAB" w:rsidRDefault="003D097E" w:rsidP="003D097E">
            <w:r w:rsidRPr="009C0161">
              <w:rPr>
                <w:position w:val="-6"/>
              </w:rPr>
              <w:object w:dxaOrig="1460" w:dyaOrig="279" w14:anchorId="665BF7FE">
                <v:shape id="_x0000_i1432" type="#_x0000_t75" style="width:66.5pt;height:12.4pt" o:ole="">
                  <v:imagedata r:id="rId686" o:title=""/>
                </v:shape>
                <o:OLEObject Type="Embed" ProgID="Equation.DSMT4" ShapeID="_x0000_i1432" DrawAspect="Content" ObjectID="_1609871899" r:id="rId687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3FD0E6E9" w14:textId="51FF7AFC" w:rsidR="003D097E" w:rsidRDefault="003D097E" w:rsidP="003D097E">
            <w:r w:rsidRPr="009C0161">
              <w:rPr>
                <w:position w:val="-6"/>
              </w:rPr>
              <w:object w:dxaOrig="1460" w:dyaOrig="279" w14:anchorId="64709FEA">
                <v:shape id="_x0000_i1433" type="#_x0000_t75" style="width:68.9pt;height:13.1pt" o:ole="">
                  <v:imagedata r:id="rId684" o:title=""/>
                </v:shape>
                <o:OLEObject Type="Embed" ProgID="Equation.DSMT4" ShapeID="_x0000_i1433" DrawAspect="Content" ObjectID="_1609871900" r:id="rId688"/>
              </w:object>
            </w:r>
            <w:r>
              <w:t xml:space="preserve"> </w:t>
            </w:r>
          </w:p>
          <w:p w14:paraId="4C375687" w14:textId="3993DCCE" w:rsidR="003D097E" w:rsidRPr="00364CAB" w:rsidRDefault="003D097E" w:rsidP="003D097E">
            <w:r w:rsidRPr="009C0161">
              <w:rPr>
                <w:position w:val="-6"/>
              </w:rPr>
              <w:object w:dxaOrig="1460" w:dyaOrig="279" w14:anchorId="4FB3BB55">
                <v:shape id="_x0000_i1434" type="#_x0000_t75" style="width:66.5pt;height:12.4pt" o:ole="">
                  <v:imagedata r:id="rId682" o:title=""/>
                </v:shape>
                <o:OLEObject Type="Embed" ProgID="Equation.DSMT4" ShapeID="_x0000_i1434" DrawAspect="Content" ObjectID="_1609871901" r:id="rId689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19FA3C51" w14:textId="1720EF20" w:rsidR="003D097E" w:rsidRDefault="003D097E" w:rsidP="003D097E">
            <w:r w:rsidRPr="009C0161">
              <w:rPr>
                <w:position w:val="-6"/>
              </w:rPr>
              <w:object w:dxaOrig="1460" w:dyaOrig="279" w14:anchorId="7E6A9411">
                <v:shape id="_x0000_i1435" type="#_x0000_t75" style="width:68.9pt;height:13.1pt" o:ole="">
                  <v:imagedata r:id="rId690" o:title=""/>
                </v:shape>
                <o:OLEObject Type="Embed" ProgID="Equation.DSMT4" ShapeID="_x0000_i1435" DrawAspect="Content" ObjectID="_1609871902" r:id="rId691"/>
              </w:object>
            </w:r>
            <w:r>
              <w:t xml:space="preserve"> </w:t>
            </w:r>
          </w:p>
          <w:p w14:paraId="3E883254" w14:textId="2FE8B88F" w:rsidR="003D097E" w:rsidRPr="00364CAB" w:rsidRDefault="003D097E" w:rsidP="003D097E">
            <w:r w:rsidRPr="009C0161">
              <w:rPr>
                <w:position w:val="-6"/>
              </w:rPr>
              <w:object w:dxaOrig="1460" w:dyaOrig="279" w14:anchorId="59BF4656">
                <v:shape id="_x0000_i1436" type="#_x0000_t75" style="width:66.5pt;height:12.4pt" o:ole="">
                  <v:imagedata r:id="rId682" o:title=""/>
                </v:shape>
                <o:OLEObject Type="Embed" ProgID="Equation.DSMT4" ShapeID="_x0000_i1436" DrawAspect="Content" ObjectID="_1609871903" r:id="rId692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4ABF5FED" w14:textId="77777777" w:rsidR="003D097E" w:rsidRDefault="003D097E" w:rsidP="003D097E">
            <w:r w:rsidRPr="009C0161">
              <w:rPr>
                <w:position w:val="-6"/>
              </w:rPr>
              <w:object w:dxaOrig="1460" w:dyaOrig="279" w14:anchorId="3E9789A6">
                <v:shape id="_x0000_i1437" type="#_x0000_t75" style="width:68.9pt;height:13.1pt" o:ole="">
                  <v:imagedata r:id="rId684" o:title=""/>
                </v:shape>
                <o:OLEObject Type="Embed" ProgID="Equation.DSMT4" ShapeID="_x0000_i1437" DrawAspect="Content" ObjectID="_1609871904" r:id="rId693"/>
              </w:object>
            </w:r>
            <w:r>
              <w:t xml:space="preserve"> </w:t>
            </w:r>
          </w:p>
          <w:p w14:paraId="2F1C0EDD" w14:textId="6ACD536A" w:rsidR="003D097E" w:rsidRPr="00364CAB" w:rsidRDefault="003D097E" w:rsidP="003D097E">
            <w:r w:rsidRPr="009C0161">
              <w:rPr>
                <w:position w:val="-6"/>
              </w:rPr>
              <w:object w:dxaOrig="1460" w:dyaOrig="279" w14:anchorId="56886CB6">
                <v:shape id="_x0000_i1438" type="#_x0000_t75" style="width:66.5pt;height:12.4pt" o:ole="">
                  <v:imagedata r:id="rId694" o:title=""/>
                </v:shape>
                <o:OLEObject Type="Embed" ProgID="Equation.DSMT4" ShapeID="_x0000_i1438" DrawAspect="Content" ObjectID="_1609871905" r:id="rId695"/>
              </w:object>
            </w:r>
            <w:r>
              <w:t xml:space="preserve"> </w:t>
            </w:r>
          </w:p>
        </w:tc>
      </w:tr>
    </w:tbl>
    <w:p w14:paraId="788757C3" w14:textId="38BB28D7" w:rsidR="00741B64" w:rsidRDefault="00741B64"/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3D097E" w14:paraId="182FE8E1" w14:textId="77777777" w:rsidTr="00265523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5DDD91D1" w14:textId="0DD3746D" w:rsidR="003D097E" w:rsidRPr="00B11DBC" w:rsidRDefault="003D097E" w:rsidP="00265523">
            <w:pPr>
              <w:rPr>
                <w:lang w:val="ro-RO"/>
              </w:rPr>
            </w:pPr>
            <w:r>
              <w:t xml:space="preserve">2429. Se dau expresiile: </w:t>
            </w:r>
            <w:r w:rsidRPr="00364CAB">
              <w:rPr>
                <w:position w:val="-6"/>
              </w:rPr>
              <w:object w:dxaOrig="960" w:dyaOrig="240" w14:anchorId="384EE495">
                <v:shape id="_x0000_i1439" type="#_x0000_t75" style="width:47.9pt;height:12.05pt" o:ole="">
                  <v:imagedata r:id="rId696" o:title=""/>
                </v:shape>
                <o:OLEObject Type="Embed" ProgID="Equation.DSMT4" ShapeID="_x0000_i1439" DrawAspect="Content" ObjectID="_1609871906" r:id="rId697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940" w:dyaOrig="240" w14:anchorId="45A3F1EF">
                <v:shape id="_x0000_i1440" type="#_x0000_t75" style="width:46.85pt;height:12.05pt" o:ole="">
                  <v:imagedata r:id="rId698" o:title=""/>
                </v:shape>
                <o:OLEObject Type="Embed" ProgID="Equation.DSMT4" ShapeID="_x0000_i1440" DrawAspect="Content" ObjectID="_1609871907" r:id="rId699"/>
              </w:object>
            </w:r>
            <w:r>
              <w:t xml:space="preserve">, </w:t>
            </w:r>
            <w:r w:rsidRPr="002D5A61">
              <w:rPr>
                <w:position w:val="-6"/>
              </w:rPr>
              <w:object w:dxaOrig="940" w:dyaOrig="240" w14:anchorId="3D853471">
                <v:shape id="_x0000_i1441" type="#_x0000_t75" style="width:46.85pt;height:12.05pt" o:ole="">
                  <v:imagedata r:id="rId700" o:title=""/>
                </v:shape>
                <o:OLEObject Type="Embed" ProgID="Equation.DSMT4" ShapeID="_x0000_i1441" DrawAspect="Content" ObjectID="_1609871908" r:id="rId701"/>
              </w:object>
            </w:r>
            <w:r>
              <w:t xml:space="preserve"> . Calculând </w:t>
            </w:r>
            <w:r w:rsidRPr="002D5A61">
              <w:rPr>
                <w:position w:val="-6"/>
              </w:rPr>
              <w:object w:dxaOrig="1440" w:dyaOrig="240" w14:anchorId="3A39ABFE">
                <v:shape id="_x0000_i1442" type="#_x0000_t75" style="width:1in;height:12.05pt" o:ole="">
                  <v:imagedata r:id="rId652" o:title=""/>
                </v:shape>
                <o:OLEObject Type="Embed" ProgID="Equation.DSMT4" ShapeID="_x0000_i1442" DrawAspect="Content" ObjectID="_1609871909" r:id="rId702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440" w:dyaOrig="240" w14:anchorId="5187FA0D">
                <v:shape id="_x0000_i1443" type="#_x0000_t75" style="width:1in;height:12.05pt" o:ole="">
                  <v:imagedata r:id="rId654" o:title=""/>
                </v:shape>
                <o:OLEObject Type="Embed" ProgID="Equation.DSMT4" ShapeID="_x0000_i1443" DrawAspect="Content" ObjectID="_1609871910" r:id="rId703"/>
              </w:object>
            </w:r>
            <w:r>
              <w:rPr>
                <w:lang w:val="ro-RO"/>
              </w:rPr>
              <w:t>obținem:</w:t>
            </w:r>
          </w:p>
        </w:tc>
      </w:tr>
      <w:tr w:rsidR="003D097E" w14:paraId="7CF51DDD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105AD13" w14:textId="77777777" w:rsidR="003D097E" w:rsidRDefault="003D097E" w:rsidP="00265523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1CD6142" w14:textId="77777777" w:rsidR="003D097E" w:rsidRDefault="003D097E" w:rsidP="00265523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F18F306" w14:textId="77777777" w:rsidR="003D097E" w:rsidRDefault="003D097E" w:rsidP="00265523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B300E84" w14:textId="77777777" w:rsidR="003D097E" w:rsidRDefault="003D097E" w:rsidP="00265523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4DA98F8E" w14:textId="77777777" w:rsidR="003D097E" w:rsidRDefault="003D097E" w:rsidP="00265523">
            <w:pPr>
              <w:jc w:val="center"/>
            </w:pPr>
            <w:r>
              <w:t>e)</w:t>
            </w:r>
          </w:p>
        </w:tc>
      </w:tr>
      <w:tr w:rsidR="003D097E" w14:paraId="44FB9415" w14:textId="77777777" w:rsidTr="00265523">
        <w:tc>
          <w:tcPr>
            <w:tcW w:w="1820" w:type="dxa"/>
            <w:tcBorders>
              <w:top w:val="nil"/>
            </w:tcBorders>
          </w:tcPr>
          <w:p w14:paraId="15841623" w14:textId="295FD9A0" w:rsidR="003D097E" w:rsidRDefault="003D097E" w:rsidP="003D097E">
            <w:r w:rsidRPr="009C0161">
              <w:rPr>
                <w:position w:val="-6"/>
              </w:rPr>
              <w:object w:dxaOrig="1560" w:dyaOrig="279" w14:anchorId="7CEDEE12">
                <v:shape id="_x0000_i1444" type="#_x0000_t75" style="width:73.7pt;height:13.1pt" o:ole="">
                  <v:imagedata r:id="rId704" o:title=""/>
                </v:shape>
                <o:OLEObject Type="Embed" ProgID="Equation.DSMT4" ShapeID="_x0000_i1444" DrawAspect="Content" ObjectID="_1609871911" r:id="rId705"/>
              </w:object>
            </w:r>
            <w:r>
              <w:t xml:space="preserve"> </w:t>
            </w:r>
          </w:p>
          <w:p w14:paraId="07512DAF" w14:textId="0751EEC5" w:rsidR="003D097E" w:rsidRDefault="003D097E" w:rsidP="003D097E">
            <w:r w:rsidRPr="009C0161">
              <w:rPr>
                <w:position w:val="-6"/>
              </w:rPr>
              <w:object w:dxaOrig="1060" w:dyaOrig="240" w14:anchorId="4ED326CB">
                <v:shape id="_x0000_i1445" type="#_x0000_t75" style="width:48.25pt;height:10.7pt" o:ole="">
                  <v:imagedata r:id="rId706" o:title=""/>
                </v:shape>
                <o:OLEObject Type="Embed" ProgID="Equation.DSMT4" ShapeID="_x0000_i1445" DrawAspect="Content" ObjectID="_1609871912" r:id="rId707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50524347" w14:textId="3B4C2F71" w:rsidR="003D097E" w:rsidRDefault="003D097E" w:rsidP="003D097E">
            <w:r w:rsidRPr="009C0161">
              <w:rPr>
                <w:position w:val="-6"/>
              </w:rPr>
              <w:object w:dxaOrig="1560" w:dyaOrig="279" w14:anchorId="7CF01868">
                <v:shape id="_x0000_i1446" type="#_x0000_t75" style="width:73.7pt;height:13.1pt" o:ole="">
                  <v:imagedata r:id="rId708" o:title=""/>
                </v:shape>
                <o:OLEObject Type="Embed" ProgID="Equation.DSMT4" ShapeID="_x0000_i1446" DrawAspect="Content" ObjectID="_1609871913" r:id="rId709"/>
              </w:object>
            </w:r>
            <w:r>
              <w:t xml:space="preserve"> </w:t>
            </w:r>
          </w:p>
          <w:p w14:paraId="7EEBD72D" w14:textId="19759B11" w:rsidR="003D097E" w:rsidRPr="00364CAB" w:rsidRDefault="003D097E" w:rsidP="003D097E">
            <w:r w:rsidRPr="009C0161">
              <w:rPr>
                <w:position w:val="-6"/>
              </w:rPr>
              <w:object w:dxaOrig="1060" w:dyaOrig="240" w14:anchorId="21E55135">
                <v:shape id="_x0000_i1447" type="#_x0000_t75" style="width:48.25pt;height:10.7pt" o:ole="">
                  <v:imagedata r:id="rId706" o:title=""/>
                </v:shape>
                <o:OLEObject Type="Embed" ProgID="Equation.DSMT4" ShapeID="_x0000_i1447" DrawAspect="Content" ObjectID="_1609871914" r:id="rId710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1EC44B88" w14:textId="77777777" w:rsidR="003D097E" w:rsidRDefault="003D097E" w:rsidP="003D097E">
            <w:r w:rsidRPr="009C0161">
              <w:rPr>
                <w:position w:val="-6"/>
              </w:rPr>
              <w:object w:dxaOrig="1560" w:dyaOrig="279" w14:anchorId="5232C2F6">
                <v:shape id="_x0000_i1448" type="#_x0000_t75" style="width:73.7pt;height:13.1pt" o:ole="">
                  <v:imagedata r:id="rId708" o:title=""/>
                </v:shape>
                <o:OLEObject Type="Embed" ProgID="Equation.DSMT4" ShapeID="_x0000_i1448" DrawAspect="Content" ObjectID="_1609871915" r:id="rId711"/>
              </w:object>
            </w:r>
            <w:r>
              <w:t xml:space="preserve"> </w:t>
            </w:r>
          </w:p>
          <w:p w14:paraId="0D322A5B" w14:textId="53417C89" w:rsidR="003D097E" w:rsidRPr="00364CAB" w:rsidRDefault="003D097E" w:rsidP="003D097E">
            <w:r w:rsidRPr="009C0161">
              <w:rPr>
                <w:position w:val="-6"/>
              </w:rPr>
              <w:object w:dxaOrig="1040" w:dyaOrig="240" w14:anchorId="006E33C2">
                <v:shape id="_x0000_i1449" type="#_x0000_t75" style="width:47.2pt;height:10.7pt" o:ole="">
                  <v:imagedata r:id="rId712" o:title=""/>
                </v:shape>
                <o:OLEObject Type="Embed" ProgID="Equation.DSMT4" ShapeID="_x0000_i1449" DrawAspect="Content" ObjectID="_1609871916" r:id="rId713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5540B7BE" w14:textId="4B9CD646" w:rsidR="003D097E" w:rsidRDefault="00545366" w:rsidP="003D097E">
            <w:r w:rsidRPr="009C0161">
              <w:rPr>
                <w:position w:val="-6"/>
              </w:rPr>
              <w:object w:dxaOrig="1560" w:dyaOrig="279" w14:anchorId="6C4CA4B2">
                <v:shape id="_x0000_i1450" type="#_x0000_t75" style="width:73.7pt;height:13.1pt" o:ole="">
                  <v:imagedata r:id="rId714" o:title=""/>
                </v:shape>
                <o:OLEObject Type="Embed" ProgID="Equation.DSMT4" ShapeID="_x0000_i1450" DrawAspect="Content" ObjectID="_1609871917" r:id="rId715"/>
              </w:object>
            </w:r>
            <w:r w:rsidR="003D097E">
              <w:t xml:space="preserve"> </w:t>
            </w:r>
          </w:p>
          <w:p w14:paraId="1806AF81" w14:textId="2ED5D462" w:rsidR="003D097E" w:rsidRPr="00364CAB" w:rsidRDefault="003D097E" w:rsidP="003D097E">
            <w:r w:rsidRPr="009C0161">
              <w:rPr>
                <w:position w:val="-6"/>
              </w:rPr>
              <w:object w:dxaOrig="1060" w:dyaOrig="240" w14:anchorId="5357400B">
                <v:shape id="_x0000_i1451" type="#_x0000_t75" style="width:48.25pt;height:10.7pt" o:ole="">
                  <v:imagedata r:id="rId706" o:title=""/>
                </v:shape>
                <o:OLEObject Type="Embed" ProgID="Equation.DSMT4" ShapeID="_x0000_i1451" DrawAspect="Content" ObjectID="_1609871918" r:id="rId716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057E7C3B" w14:textId="77777777" w:rsidR="003D097E" w:rsidRDefault="003D097E" w:rsidP="003D097E">
            <w:r w:rsidRPr="009C0161">
              <w:rPr>
                <w:position w:val="-6"/>
              </w:rPr>
              <w:object w:dxaOrig="1560" w:dyaOrig="279" w14:anchorId="578054E1">
                <v:shape id="_x0000_i1452" type="#_x0000_t75" style="width:73.7pt;height:13.1pt" o:ole="">
                  <v:imagedata r:id="rId708" o:title=""/>
                </v:shape>
                <o:OLEObject Type="Embed" ProgID="Equation.DSMT4" ShapeID="_x0000_i1452" DrawAspect="Content" ObjectID="_1609871919" r:id="rId717"/>
              </w:object>
            </w:r>
            <w:r>
              <w:t xml:space="preserve"> </w:t>
            </w:r>
          </w:p>
          <w:p w14:paraId="1689F152" w14:textId="12D44AE2" w:rsidR="003D097E" w:rsidRPr="00364CAB" w:rsidRDefault="00545366" w:rsidP="003D097E">
            <w:r w:rsidRPr="009C0161">
              <w:rPr>
                <w:position w:val="-6"/>
              </w:rPr>
              <w:object w:dxaOrig="1180" w:dyaOrig="240" w14:anchorId="71452A8E">
                <v:shape id="_x0000_i1453" type="#_x0000_t75" style="width:53.75pt;height:10.7pt" o:ole="">
                  <v:imagedata r:id="rId718" o:title=""/>
                </v:shape>
                <o:OLEObject Type="Embed" ProgID="Equation.DSMT4" ShapeID="_x0000_i1453" DrawAspect="Content" ObjectID="_1609871920" r:id="rId719"/>
              </w:object>
            </w:r>
            <w:r w:rsidR="003D097E">
              <w:t xml:space="preserve"> </w:t>
            </w:r>
          </w:p>
        </w:tc>
      </w:tr>
    </w:tbl>
    <w:p w14:paraId="7F1A8AE1" w14:textId="3257FBBC" w:rsidR="003D097E" w:rsidRDefault="003D097E"/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545366" w14:paraId="11F2FB5F" w14:textId="77777777" w:rsidTr="00265523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5A6C9091" w14:textId="37472D13" w:rsidR="00545366" w:rsidRPr="00B11DBC" w:rsidRDefault="00545366" w:rsidP="00265523">
            <w:pPr>
              <w:rPr>
                <w:lang w:val="ro-RO"/>
              </w:rPr>
            </w:pPr>
            <w:r>
              <w:t xml:space="preserve">2430. Se dau expresiile: </w:t>
            </w:r>
            <w:r w:rsidRPr="00364CAB">
              <w:rPr>
                <w:position w:val="-6"/>
              </w:rPr>
              <w:object w:dxaOrig="840" w:dyaOrig="240" w14:anchorId="4D327490">
                <v:shape id="_x0000_i1454" type="#_x0000_t75" style="width:42.05pt;height:12.05pt" o:ole="">
                  <v:imagedata r:id="rId720" o:title=""/>
                </v:shape>
                <o:OLEObject Type="Embed" ProgID="Equation.DSMT4" ShapeID="_x0000_i1454" DrawAspect="Content" ObjectID="_1609871921" r:id="rId721"/>
              </w:object>
            </w:r>
            <w:r>
              <w:t xml:space="preserve">, </w:t>
            </w:r>
            <w:r w:rsidRPr="00364CAB">
              <w:rPr>
                <w:position w:val="-6"/>
              </w:rPr>
              <w:object w:dxaOrig="940" w:dyaOrig="240" w14:anchorId="23AE9A3F">
                <v:shape id="_x0000_i1455" type="#_x0000_t75" style="width:46.85pt;height:12.05pt" o:ole="">
                  <v:imagedata r:id="rId698" o:title=""/>
                </v:shape>
                <o:OLEObject Type="Embed" ProgID="Equation.DSMT4" ShapeID="_x0000_i1455" DrawAspect="Content" ObjectID="_1609871922" r:id="rId722"/>
              </w:object>
            </w:r>
            <w:r>
              <w:t xml:space="preserve">, </w:t>
            </w:r>
            <w:r w:rsidRPr="002D5A61">
              <w:rPr>
                <w:position w:val="-6"/>
              </w:rPr>
              <w:object w:dxaOrig="940" w:dyaOrig="240" w14:anchorId="7C6025DF">
                <v:shape id="_x0000_i1456" type="#_x0000_t75" style="width:46.85pt;height:12.05pt" o:ole="">
                  <v:imagedata r:id="rId723" o:title=""/>
                </v:shape>
                <o:OLEObject Type="Embed" ProgID="Equation.DSMT4" ShapeID="_x0000_i1456" DrawAspect="Content" ObjectID="_1609871923" r:id="rId724"/>
              </w:object>
            </w:r>
            <w:r>
              <w:t xml:space="preserve"> . Calculând </w:t>
            </w:r>
            <w:r w:rsidRPr="002D5A61">
              <w:rPr>
                <w:position w:val="-6"/>
              </w:rPr>
              <w:object w:dxaOrig="1440" w:dyaOrig="240" w14:anchorId="0F99C4B1">
                <v:shape id="_x0000_i1457" type="#_x0000_t75" style="width:1in;height:12.05pt" o:ole="">
                  <v:imagedata r:id="rId652" o:title=""/>
                </v:shape>
                <o:OLEObject Type="Embed" ProgID="Equation.DSMT4" ShapeID="_x0000_i1457" DrawAspect="Content" ObjectID="_1609871924" r:id="rId725"/>
              </w:object>
            </w:r>
            <w:r>
              <w:t xml:space="preserve"> </w:t>
            </w:r>
            <w:r>
              <w:rPr>
                <w:lang w:val="ro-RO"/>
              </w:rPr>
              <w:t xml:space="preserve">și </w:t>
            </w:r>
            <w:r w:rsidRPr="00F17E28">
              <w:rPr>
                <w:position w:val="-6"/>
                <w:lang w:val="ro-RO"/>
              </w:rPr>
              <w:object w:dxaOrig="1440" w:dyaOrig="240" w14:anchorId="191B6457">
                <v:shape id="_x0000_i1458" type="#_x0000_t75" style="width:1in;height:12.05pt" o:ole="">
                  <v:imagedata r:id="rId654" o:title=""/>
                </v:shape>
                <o:OLEObject Type="Embed" ProgID="Equation.DSMT4" ShapeID="_x0000_i1458" DrawAspect="Content" ObjectID="_1609871925" r:id="rId726"/>
              </w:object>
            </w:r>
            <w:r>
              <w:rPr>
                <w:lang w:val="ro-RO"/>
              </w:rPr>
              <w:t>obținem:</w:t>
            </w:r>
          </w:p>
        </w:tc>
      </w:tr>
      <w:tr w:rsidR="00545366" w14:paraId="5283883F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1A2262F" w14:textId="77777777" w:rsidR="00545366" w:rsidRDefault="00545366" w:rsidP="00265523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49F952B" w14:textId="77777777" w:rsidR="00545366" w:rsidRDefault="00545366" w:rsidP="00265523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692A6005" w14:textId="77777777" w:rsidR="00545366" w:rsidRDefault="00545366" w:rsidP="00265523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19B29203" w14:textId="77777777" w:rsidR="00545366" w:rsidRDefault="00545366" w:rsidP="00265523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729829AB" w14:textId="77777777" w:rsidR="00545366" w:rsidRDefault="00545366" w:rsidP="00265523">
            <w:pPr>
              <w:jc w:val="center"/>
            </w:pPr>
            <w:r>
              <w:t>e)</w:t>
            </w:r>
          </w:p>
        </w:tc>
      </w:tr>
      <w:tr w:rsidR="00545366" w14:paraId="30EDC69B" w14:textId="77777777" w:rsidTr="00265523">
        <w:tc>
          <w:tcPr>
            <w:tcW w:w="1820" w:type="dxa"/>
            <w:tcBorders>
              <w:top w:val="nil"/>
            </w:tcBorders>
          </w:tcPr>
          <w:p w14:paraId="1B0EADEF" w14:textId="545A0795" w:rsidR="00545366" w:rsidRDefault="00545366" w:rsidP="00545366">
            <w:r w:rsidRPr="009C0161">
              <w:rPr>
                <w:position w:val="-6"/>
              </w:rPr>
              <w:object w:dxaOrig="1040" w:dyaOrig="279" w14:anchorId="4AE50D42">
                <v:shape id="_x0000_i1459" type="#_x0000_t75" style="width:48.9pt;height:13.1pt" o:ole="">
                  <v:imagedata r:id="rId727" o:title=""/>
                </v:shape>
                <o:OLEObject Type="Embed" ProgID="Equation.DSMT4" ShapeID="_x0000_i1459" DrawAspect="Content" ObjectID="_1609871926" r:id="rId728"/>
              </w:object>
            </w:r>
            <w:r>
              <w:t xml:space="preserve"> </w:t>
            </w:r>
          </w:p>
          <w:p w14:paraId="1D336385" w14:textId="19E4B519" w:rsidR="00545366" w:rsidRDefault="00545366" w:rsidP="00545366">
            <w:r w:rsidRPr="009C0161">
              <w:rPr>
                <w:position w:val="-6"/>
              </w:rPr>
              <w:object w:dxaOrig="1300" w:dyaOrig="279" w14:anchorId="503A8AE5">
                <v:shape id="_x0000_i1460" type="#_x0000_t75" style="width:59.25pt;height:12.4pt" o:ole="">
                  <v:imagedata r:id="rId729" o:title=""/>
                </v:shape>
                <o:OLEObject Type="Embed" ProgID="Equation.DSMT4" ShapeID="_x0000_i1460" DrawAspect="Content" ObjectID="_1609871927" r:id="rId730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0A8A4764" w14:textId="598A515D" w:rsidR="00545366" w:rsidRDefault="00545366" w:rsidP="00545366">
            <w:r w:rsidRPr="009C0161">
              <w:rPr>
                <w:position w:val="-6"/>
              </w:rPr>
              <w:object w:dxaOrig="1040" w:dyaOrig="279" w14:anchorId="74B24AD2">
                <v:shape id="_x0000_i1461" type="#_x0000_t75" style="width:48.9pt;height:13.1pt" o:ole="">
                  <v:imagedata r:id="rId731" o:title=""/>
                </v:shape>
                <o:OLEObject Type="Embed" ProgID="Equation.DSMT4" ShapeID="_x0000_i1461" DrawAspect="Content" ObjectID="_1609871928" r:id="rId732"/>
              </w:object>
            </w:r>
            <w:r>
              <w:t xml:space="preserve"> </w:t>
            </w:r>
          </w:p>
          <w:p w14:paraId="0D51FC42" w14:textId="75E16B84" w:rsidR="00545366" w:rsidRPr="00364CAB" w:rsidRDefault="00545366" w:rsidP="00545366">
            <w:r w:rsidRPr="009C0161">
              <w:rPr>
                <w:position w:val="-6"/>
              </w:rPr>
              <w:object w:dxaOrig="1300" w:dyaOrig="279" w14:anchorId="76ED595D">
                <v:shape id="_x0000_i1462" type="#_x0000_t75" style="width:59.25pt;height:12.4pt" o:ole="">
                  <v:imagedata r:id="rId729" o:title=""/>
                </v:shape>
                <o:OLEObject Type="Embed" ProgID="Equation.DSMT4" ShapeID="_x0000_i1462" DrawAspect="Content" ObjectID="_1609871929" r:id="rId733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3AF3A762" w14:textId="77777777" w:rsidR="00545366" w:rsidRDefault="00545366" w:rsidP="00545366">
            <w:r w:rsidRPr="009C0161">
              <w:rPr>
                <w:position w:val="-6"/>
              </w:rPr>
              <w:object w:dxaOrig="1040" w:dyaOrig="279" w14:anchorId="211DAD13">
                <v:shape id="_x0000_i1463" type="#_x0000_t75" style="width:48.9pt;height:13.1pt" o:ole="">
                  <v:imagedata r:id="rId727" o:title=""/>
                </v:shape>
                <o:OLEObject Type="Embed" ProgID="Equation.DSMT4" ShapeID="_x0000_i1463" DrawAspect="Content" ObjectID="_1609871930" r:id="rId734"/>
              </w:object>
            </w:r>
            <w:r>
              <w:t xml:space="preserve"> </w:t>
            </w:r>
          </w:p>
          <w:p w14:paraId="50134930" w14:textId="49813ADD" w:rsidR="00545366" w:rsidRPr="00364CAB" w:rsidRDefault="00545366" w:rsidP="00545366">
            <w:r w:rsidRPr="009C0161">
              <w:rPr>
                <w:position w:val="-6"/>
              </w:rPr>
              <w:object w:dxaOrig="1300" w:dyaOrig="279" w14:anchorId="0A856801">
                <v:shape id="_x0000_i1464" type="#_x0000_t75" style="width:59.25pt;height:12.4pt" o:ole="">
                  <v:imagedata r:id="rId735" o:title=""/>
                </v:shape>
                <o:OLEObject Type="Embed" ProgID="Equation.DSMT4" ShapeID="_x0000_i1464" DrawAspect="Content" ObjectID="_1609871931" r:id="rId736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6074041F" w14:textId="77777777" w:rsidR="00545366" w:rsidRDefault="00545366" w:rsidP="00545366">
            <w:r w:rsidRPr="009C0161">
              <w:rPr>
                <w:position w:val="-6"/>
              </w:rPr>
              <w:object w:dxaOrig="1040" w:dyaOrig="279" w14:anchorId="3FA38BCE">
                <v:shape id="_x0000_i1465" type="#_x0000_t75" style="width:48.9pt;height:13.1pt" o:ole="">
                  <v:imagedata r:id="rId727" o:title=""/>
                </v:shape>
                <o:OLEObject Type="Embed" ProgID="Equation.DSMT4" ShapeID="_x0000_i1465" DrawAspect="Content" ObjectID="_1609871932" r:id="rId737"/>
              </w:object>
            </w:r>
            <w:r>
              <w:t xml:space="preserve"> </w:t>
            </w:r>
          </w:p>
          <w:p w14:paraId="7E610195" w14:textId="2FF86685" w:rsidR="00545366" w:rsidRPr="00364CAB" w:rsidRDefault="00545366" w:rsidP="00545366">
            <w:r w:rsidRPr="009C0161">
              <w:rPr>
                <w:position w:val="-6"/>
              </w:rPr>
              <w:object w:dxaOrig="1180" w:dyaOrig="279" w14:anchorId="00373189">
                <v:shape id="_x0000_i1466" type="#_x0000_t75" style="width:53.75pt;height:12.4pt" o:ole="">
                  <v:imagedata r:id="rId738" o:title=""/>
                </v:shape>
                <o:OLEObject Type="Embed" ProgID="Equation.DSMT4" ShapeID="_x0000_i1466" DrawAspect="Content" ObjectID="_1609871933" r:id="rId739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63EE8259" w14:textId="2BF5F7A1" w:rsidR="00545366" w:rsidRDefault="00545366" w:rsidP="00545366">
            <w:r w:rsidRPr="009C0161">
              <w:rPr>
                <w:position w:val="-6"/>
              </w:rPr>
              <w:object w:dxaOrig="1160" w:dyaOrig="279" w14:anchorId="6B9248D8">
                <v:shape id="_x0000_i1467" type="#_x0000_t75" style="width:54.8pt;height:13.1pt" o:ole="">
                  <v:imagedata r:id="rId740" o:title=""/>
                </v:shape>
                <o:OLEObject Type="Embed" ProgID="Equation.DSMT4" ShapeID="_x0000_i1467" DrawAspect="Content" ObjectID="_1609871934" r:id="rId741"/>
              </w:object>
            </w:r>
            <w:r>
              <w:t xml:space="preserve"> </w:t>
            </w:r>
          </w:p>
          <w:p w14:paraId="4AF4EB25" w14:textId="500B8E83" w:rsidR="00545366" w:rsidRPr="00364CAB" w:rsidRDefault="00545366" w:rsidP="00545366">
            <w:r w:rsidRPr="009C0161">
              <w:rPr>
                <w:position w:val="-6"/>
              </w:rPr>
              <w:object w:dxaOrig="1300" w:dyaOrig="279" w14:anchorId="660188EB">
                <v:shape id="_x0000_i1468" type="#_x0000_t75" style="width:59.25pt;height:12.4pt" o:ole="">
                  <v:imagedata r:id="rId729" o:title=""/>
                </v:shape>
                <o:OLEObject Type="Embed" ProgID="Equation.DSMT4" ShapeID="_x0000_i1468" DrawAspect="Content" ObjectID="_1609871935" r:id="rId742"/>
              </w:object>
            </w:r>
            <w:r>
              <w:t xml:space="preserve"> </w:t>
            </w:r>
          </w:p>
        </w:tc>
      </w:tr>
    </w:tbl>
    <w:p w14:paraId="746120C1" w14:textId="1DC32A2E" w:rsidR="00545366" w:rsidRDefault="00545366"/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D66A75" w14:paraId="41E8B9FC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6CBDA17A" w14:textId="295D989F" w:rsidR="00D66A75" w:rsidRPr="00B11DBC" w:rsidRDefault="00D66A75" w:rsidP="00D66A75">
            <w:pPr>
              <w:rPr>
                <w:lang w:val="ro-RO"/>
              </w:rPr>
            </w:pPr>
            <w:r>
              <w:t xml:space="preserve">2431. Efectuând </w:t>
            </w:r>
            <w:r w:rsidR="008A0C68" w:rsidRPr="008A0C68">
              <w:rPr>
                <w:position w:val="-14"/>
              </w:rPr>
              <w:object w:dxaOrig="2460" w:dyaOrig="380" w14:anchorId="7660BA65">
                <v:shape id="_x0000_i1469" type="#_x0000_t75" style="width:123pt;height:18.95pt" o:ole="">
                  <v:imagedata r:id="rId743" o:title=""/>
                </v:shape>
                <o:OLEObject Type="Embed" ProgID="Equation.DSMT4" ShapeID="_x0000_i1469" DrawAspect="Content" ObjectID="_1609871936" r:id="rId744"/>
              </w:object>
            </w:r>
            <w:r w:rsidR="008A0C68">
              <w:t xml:space="preserve">, </w:t>
            </w:r>
            <w:r w:rsidR="008A0C68" w:rsidRPr="008A0C68">
              <w:rPr>
                <w:position w:val="-14"/>
              </w:rPr>
              <w:object w:dxaOrig="2720" w:dyaOrig="380" w14:anchorId="6B9AE4C8">
                <v:shape id="_x0000_i1470" type="#_x0000_t75" style="width:136.1pt;height:18.95pt" o:ole="">
                  <v:imagedata r:id="rId745" o:title=""/>
                </v:shape>
                <o:OLEObject Type="Embed" ProgID="Equation.DSMT4" ShapeID="_x0000_i1470" DrawAspect="Content" ObjectID="_1609871937" r:id="rId746"/>
              </w:object>
            </w:r>
            <w:r w:rsidR="008A0C68">
              <w:t xml:space="preserve">, </w:t>
            </w:r>
            <w:r w:rsidR="008A0C68" w:rsidRPr="008A0C68">
              <w:rPr>
                <w:position w:val="-14"/>
              </w:rPr>
              <w:object w:dxaOrig="1100" w:dyaOrig="420" w14:anchorId="03C8EAA8">
                <v:shape id="_x0000_i1471" type="#_x0000_t75" style="width:55.1pt;height:21pt" o:ole="">
                  <v:imagedata r:id="rId747" o:title=""/>
                </v:shape>
                <o:OLEObject Type="Embed" ProgID="Equation.DSMT4" ShapeID="_x0000_i1471" DrawAspect="Content" ObjectID="_1609871938" r:id="rId748"/>
              </w:object>
            </w:r>
            <w:r w:rsidR="008A0C68">
              <w:t xml:space="preserve">  se obține:</w:t>
            </w:r>
          </w:p>
        </w:tc>
      </w:tr>
      <w:tr w:rsidR="00D66A75" w14:paraId="6093F474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1833CB58" w14:textId="77777777" w:rsidR="00D66A75" w:rsidRDefault="00D66A75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60CBDCC" w14:textId="77777777" w:rsidR="00D66A75" w:rsidRDefault="00D66A75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1D9F1E3" w14:textId="77777777" w:rsidR="00D66A75" w:rsidRDefault="00D66A75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21213C7A" w14:textId="77777777" w:rsidR="00D66A75" w:rsidRDefault="00D66A75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1319D1D8" w14:textId="77777777" w:rsidR="00D66A75" w:rsidRDefault="00D66A75" w:rsidP="00D66A75">
            <w:pPr>
              <w:jc w:val="center"/>
            </w:pPr>
            <w:r>
              <w:t>e)</w:t>
            </w:r>
          </w:p>
        </w:tc>
      </w:tr>
      <w:tr w:rsidR="008A0C68" w14:paraId="28C08FB9" w14:textId="77777777" w:rsidTr="00D66A75">
        <w:tc>
          <w:tcPr>
            <w:tcW w:w="1820" w:type="dxa"/>
            <w:tcBorders>
              <w:top w:val="nil"/>
            </w:tcBorders>
          </w:tcPr>
          <w:p w14:paraId="3D54C9BA" w14:textId="19064B43" w:rsidR="008A0C68" w:rsidRDefault="008A0C68" w:rsidP="008A0C68">
            <w:r w:rsidRPr="009C0161">
              <w:rPr>
                <w:position w:val="-6"/>
              </w:rPr>
              <w:object w:dxaOrig="1340" w:dyaOrig="279" w14:anchorId="35A395FA">
                <v:shape id="_x0000_i1472" type="#_x0000_t75" style="width:63.05pt;height:13.1pt" o:ole="">
                  <v:imagedata r:id="rId749" o:title=""/>
                </v:shape>
                <o:OLEObject Type="Embed" ProgID="Equation.DSMT4" ShapeID="_x0000_i1472" DrawAspect="Content" ObjectID="_1609871939" r:id="rId750"/>
              </w:object>
            </w:r>
            <w:r>
              <w:t xml:space="preserve"> </w:t>
            </w:r>
          </w:p>
          <w:p w14:paraId="78CBAE26" w14:textId="77777777" w:rsidR="008A0C68" w:rsidRDefault="008A0C68" w:rsidP="008A0C68">
            <w:r w:rsidRPr="009C0161">
              <w:rPr>
                <w:position w:val="-6"/>
              </w:rPr>
              <w:object w:dxaOrig="1440" w:dyaOrig="279" w14:anchorId="5FBD7867">
                <v:shape id="_x0000_i1473" type="#_x0000_t75" style="width:65.8pt;height:12.4pt" o:ole="">
                  <v:imagedata r:id="rId751" o:title=""/>
                </v:shape>
                <o:OLEObject Type="Embed" ProgID="Equation.DSMT4" ShapeID="_x0000_i1473" DrawAspect="Content" ObjectID="_1609871940" r:id="rId752"/>
              </w:object>
            </w:r>
            <w:r>
              <w:t xml:space="preserve"> </w:t>
            </w:r>
          </w:p>
          <w:p w14:paraId="0F4C7A31" w14:textId="38E4E6E2" w:rsidR="008A0C68" w:rsidRDefault="008A0C68" w:rsidP="008A0C68">
            <w:r w:rsidRPr="008A0C68">
              <w:rPr>
                <w:position w:val="-6"/>
              </w:rPr>
              <w:object w:dxaOrig="840" w:dyaOrig="279" w14:anchorId="02C0E66E">
                <v:shape id="_x0000_i1474" type="#_x0000_t75" style="width:42.05pt;height:13.8pt" o:ole="">
                  <v:imagedata r:id="rId753" o:title=""/>
                </v:shape>
                <o:OLEObject Type="Embed" ProgID="Equation.DSMT4" ShapeID="_x0000_i1474" DrawAspect="Content" ObjectID="_1609871941" r:id="rId754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03F869F2" w14:textId="6EB8001C" w:rsidR="008A0C68" w:rsidRDefault="008A0C68" w:rsidP="008A0C68">
            <w:r w:rsidRPr="009C0161">
              <w:rPr>
                <w:position w:val="-6"/>
              </w:rPr>
              <w:object w:dxaOrig="1359" w:dyaOrig="279" w14:anchorId="28B7FBFD">
                <v:shape id="_x0000_i1475" type="#_x0000_t75" style="width:63.75pt;height:13.1pt" o:ole="">
                  <v:imagedata r:id="rId755" o:title=""/>
                </v:shape>
                <o:OLEObject Type="Embed" ProgID="Equation.DSMT4" ShapeID="_x0000_i1475" DrawAspect="Content" ObjectID="_1609871942" r:id="rId756"/>
              </w:object>
            </w:r>
            <w:r>
              <w:t xml:space="preserve"> </w:t>
            </w:r>
          </w:p>
          <w:p w14:paraId="40A5FD12" w14:textId="77777777" w:rsidR="008A0C68" w:rsidRDefault="008A0C68" w:rsidP="008A0C68">
            <w:r w:rsidRPr="009C0161">
              <w:rPr>
                <w:position w:val="-6"/>
              </w:rPr>
              <w:object w:dxaOrig="1440" w:dyaOrig="279" w14:anchorId="354AD9F3">
                <v:shape id="_x0000_i1476" type="#_x0000_t75" style="width:65.8pt;height:12.4pt" o:ole="">
                  <v:imagedata r:id="rId751" o:title=""/>
                </v:shape>
                <o:OLEObject Type="Embed" ProgID="Equation.DSMT4" ShapeID="_x0000_i1476" DrawAspect="Content" ObjectID="_1609871943" r:id="rId757"/>
              </w:object>
            </w:r>
            <w:r>
              <w:t xml:space="preserve"> </w:t>
            </w:r>
          </w:p>
          <w:p w14:paraId="6C05089B" w14:textId="212CEEAC" w:rsidR="008A0C68" w:rsidRPr="00364CAB" w:rsidRDefault="008A0C68" w:rsidP="008A0C68">
            <w:r w:rsidRPr="008A0C68">
              <w:rPr>
                <w:position w:val="-6"/>
              </w:rPr>
              <w:object w:dxaOrig="840" w:dyaOrig="279" w14:anchorId="78EB5526">
                <v:shape id="_x0000_i1477" type="#_x0000_t75" style="width:42.05pt;height:13.8pt" o:ole="">
                  <v:imagedata r:id="rId753" o:title=""/>
                </v:shape>
                <o:OLEObject Type="Embed" ProgID="Equation.DSMT4" ShapeID="_x0000_i1477" DrawAspect="Content" ObjectID="_1609871944" r:id="rId758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11BDBA9" w14:textId="77777777" w:rsidR="008A0C68" w:rsidRDefault="008A0C68" w:rsidP="008A0C68">
            <w:r w:rsidRPr="009C0161">
              <w:rPr>
                <w:position w:val="-6"/>
              </w:rPr>
              <w:object w:dxaOrig="1359" w:dyaOrig="279" w14:anchorId="1E1ACBAD">
                <v:shape id="_x0000_i1478" type="#_x0000_t75" style="width:63.75pt;height:13.1pt" o:ole="">
                  <v:imagedata r:id="rId755" o:title=""/>
                </v:shape>
                <o:OLEObject Type="Embed" ProgID="Equation.DSMT4" ShapeID="_x0000_i1478" DrawAspect="Content" ObjectID="_1609871945" r:id="rId759"/>
              </w:object>
            </w:r>
            <w:r>
              <w:t xml:space="preserve"> </w:t>
            </w:r>
          </w:p>
          <w:p w14:paraId="54C6E764" w14:textId="648EF9EF" w:rsidR="008A0C68" w:rsidRDefault="008A0C68" w:rsidP="008A0C68">
            <w:r w:rsidRPr="009C0161">
              <w:rPr>
                <w:position w:val="-6"/>
              </w:rPr>
              <w:object w:dxaOrig="1440" w:dyaOrig="279" w14:anchorId="050479A1">
                <v:shape id="_x0000_i1479" type="#_x0000_t75" style="width:65.8pt;height:12.4pt" o:ole="">
                  <v:imagedata r:id="rId760" o:title=""/>
                </v:shape>
                <o:OLEObject Type="Embed" ProgID="Equation.DSMT4" ShapeID="_x0000_i1479" DrawAspect="Content" ObjectID="_1609871946" r:id="rId761"/>
              </w:object>
            </w:r>
            <w:r>
              <w:t xml:space="preserve"> </w:t>
            </w:r>
          </w:p>
          <w:p w14:paraId="55CC7867" w14:textId="6DA7D10D" w:rsidR="008A0C68" w:rsidRPr="00364CAB" w:rsidRDefault="008A0C68" w:rsidP="008A0C68">
            <w:r w:rsidRPr="008A0C68">
              <w:rPr>
                <w:position w:val="-6"/>
              </w:rPr>
              <w:object w:dxaOrig="840" w:dyaOrig="279" w14:anchorId="17BAB76F">
                <v:shape id="_x0000_i1480" type="#_x0000_t75" style="width:42.05pt;height:13.8pt" o:ole="">
                  <v:imagedata r:id="rId753" o:title=""/>
                </v:shape>
                <o:OLEObject Type="Embed" ProgID="Equation.DSMT4" ShapeID="_x0000_i1480" DrawAspect="Content" ObjectID="_1609871947" r:id="rId762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45076676" w14:textId="77777777" w:rsidR="008A0C68" w:rsidRDefault="008A0C68" w:rsidP="008A0C68">
            <w:r w:rsidRPr="009C0161">
              <w:rPr>
                <w:position w:val="-6"/>
              </w:rPr>
              <w:object w:dxaOrig="1359" w:dyaOrig="279" w14:anchorId="108CA79C">
                <v:shape id="_x0000_i1481" type="#_x0000_t75" style="width:63.75pt;height:13.1pt" o:ole="">
                  <v:imagedata r:id="rId755" o:title=""/>
                </v:shape>
                <o:OLEObject Type="Embed" ProgID="Equation.DSMT4" ShapeID="_x0000_i1481" DrawAspect="Content" ObjectID="_1609871948" r:id="rId763"/>
              </w:object>
            </w:r>
            <w:r>
              <w:t xml:space="preserve"> </w:t>
            </w:r>
          </w:p>
          <w:p w14:paraId="47F284CC" w14:textId="77777777" w:rsidR="008A0C68" w:rsidRDefault="008A0C68" w:rsidP="008A0C68">
            <w:r w:rsidRPr="009C0161">
              <w:rPr>
                <w:position w:val="-6"/>
              </w:rPr>
              <w:object w:dxaOrig="1440" w:dyaOrig="279" w14:anchorId="7F06C42A">
                <v:shape id="_x0000_i1482" type="#_x0000_t75" style="width:65.8pt;height:12.4pt" o:ole="">
                  <v:imagedata r:id="rId751" o:title=""/>
                </v:shape>
                <o:OLEObject Type="Embed" ProgID="Equation.DSMT4" ShapeID="_x0000_i1482" DrawAspect="Content" ObjectID="_1609871949" r:id="rId764"/>
              </w:object>
            </w:r>
            <w:r>
              <w:t xml:space="preserve"> </w:t>
            </w:r>
          </w:p>
          <w:p w14:paraId="041B72B5" w14:textId="3A9F2D06" w:rsidR="008A0C68" w:rsidRPr="00364CAB" w:rsidRDefault="008A0C68" w:rsidP="008A0C68">
            <w:r w:rsidRPr="008A0C68">
              <w:rPr>
                <w:position w:val="-6"/>
              </w:rPr>
              <w:object w:dxaOrig="840" w:dyaOrig="279" w14:anchorId="41A07DD0">
                <v:shape id="_x0000_i1483" type="#_x0000_t75" style="width:42.05pt;height:13.8pt" o:ole="">
                  <v:imagedata r:id="rId765" o:title=""/>
                </v:shape>
                <o:OLEObject Type="Embed" ProgID="Equation.DSMT4" ShapeID="_x0000_i1483" DrawAspect="Content" ObjectID="_1609871950" r:id="rId766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5AE6D4E5" w14:textId="77777777" w:rsidR="008A0C68" w:rsidRDefault="008A0C68" w:rsidP="008A0C68">
            <w:r w:rsidRPr="009C0161">
              <w:rPr>
                <w:position w:val="-6"/>
              </w:rPr>
              <w:object w:dxaOrig="1359" w:dyaOrig="279" w14:anchorId="6297B4AC">
                <v:shape id="_x0000_i1484" type="#_x0000_t75" style="width:63.75pt;height:13.1pt" o:ole="">
                  <v:imagedata r:id="rId755" o:title=""/>
                </v:shape>
                <o:OLEObject Type="Embed" ProgID="Equation.DSMT4" ShapeID="_x0000_i1484" DrawAspect="Content" ObjectID="_1609871951" r:id="rId767"/>
              </w:object>
            </w:r>
            <w:r>
              <w:t xml:space="preserve"> </w:t>
            </w:r>
          </w:p>
          <w:p w14:paraId="648244E8" w14:textId="77777777" w:rsidR="008A0C68" w:rsidRDefault="008A0C68" w:rsidP="008A0C68">
            <w:r w:rsidRPr="009C0161">
              <w:rPr>
                <w:position w:val="-6"/>
              </w:rPr>
              <w:object w:dxaOrig="1440" w:dyaOrig="279" w14:anchorId="70FB1A5A">
                <v:shape id="_x0000_i1485" type="#_x0000_t75" style="width:65.8pt;height:12.4pt" o:ole="">
                  <v:imagedata r:id="rId751" o:title=""/>
                </v:shape>
                <o:OLEObject Type="Embed" ProgID="Equation.DSMT4" ShapeID="_x0000_i1485" DrawAspect="Content" ObjectID="_1609871952" r:id="rId768"/>
              </w:object>
            </w:r>
            <w:r>
              <w:t xml:space="preserve"> </w:t>
            </w:r>
          </w:p>
          <w:p w14:paraId="6F3393F8" w14:textId="7D26648D" w:rsidR="008A0C68" w:rsidRPr="00364CAB" w:rsidRDefault="008A0C68" w:rsidP="008A0C68">
            <w:r w:rsidRPr="008A0C68">
              <w:rPr>
                <w:position w:val="-6"/>
              </w:rPr>
              <w:object w:dxaOrig="840" w:dyaOrig="279" w14:anchorId="6C2ECFCD">
                <v:shape id="_x0000_i1486" type="#_x0000_t75" style="width:42.05pt;height:13.8pt" o:ole="">
                  <v:imagedata r:id="rId769" o:title=""/>
                </v:shape>
                <o:OLEObject Type="Embed" ProgID="Equation.DSMT4" ShapeID="_x0000_i1486" DrawAspect="Content" ObjectID="_1609871953" r:id="rId770"/>
              </w:object>
            </w:r>
            <w:r>
              <w:t xml:space="preserve"> </w:t>
            </w:r>
          </w:p>
        </w:tc>
      </w:tr>
    </w:tbl>
    <w:p w14:paraId="6335F8AE" w14:textId="74F2727B" w:rsidR="00D66A75" w:rsidRDefault="00D66A75"/>
    <w:p w14:paraId="141EBEF7" w14:textId="7A90BAF5" w:rsidR="008A0C68" w:rsidRDefault="008A0C68"/>
    <w:p w14:paraId="1D612FCF" w14:textId="77777777" w:rsidR="008A0C68" w:rsidRDefault="008A0C68"/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8A0C68" w14:paraId="510CD2D8" w14:textId="77777777" w:rsidTr="003E27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1ADDFBAD" w14:textId="342C21CA" w:rsidR="008A0C68" w:rsidRPr="00B11DBC" w:rsidRDefault="008A0C68" w:rsidP="003E27A6">
            <w:pPr>
              <w:rPr>
                <w:lang w:val="ro-RO"/>
              </w:rPr>
            </w:pPr>
            <w:r>
              <w:lastRenderedPageBreak/>
              <w:t xml:space="preserve">2432. Efectuând </w:t>
            </w:r>
            <w:r w:rsidRPr="008A0C68">
              <w:rPr>
                <w:position w:val="-14"/>
              </w:rPr>
              <w:object w:dxaOrig="2780" w:dyaOrig="380" w14:anchorId="5976BA8A">
                <v:shape id="_x0000_i1487" type="#_x0000_t75" style="width:138.85pt;height:18.95pt" o:ole="">
                  <v:imagedata r:id="rId771" o:title=""/>
                </v:shape>
                <o:OLEObject Type="Embed" ProgID="Equation.DSMT4" ShapeID="_x0000_i1487" DrawAspect="Content" ObjectID="_1609871954" r:id="rId772"/>
              </w:object>
            </w:r>
            <w:r>
              <w:t xml:space="preserve">, </w:t>
            </w:r>
            <w:r w:rsidRPr="008A0C68">
              <w:rPr>
                <w:position w:val="-14"/>
              </w:rPr>
              <w:object w:dxaOrig="2960" w:dyaOrig="380" w14:anchorId="3ADF24FD">
                <v:shape id="_x0000_i1488" type="#_x0000_t75" style="width:148.15pt;height:18.95pt" o:ole="">
                  <v:imagedata r:id="rId773" o:title=""/>
                </v:shape>
                <o:OLEObject Type="Embed" ProgID="Equation.DSMT4" ShapeID="_x0000_i1488" DrawAspect="Content" ObjectID="_1609871955" r:id="rId774"/>
              </w:object>
            </w:r>
            <w:r>
              <w:t xml:space="preserve">, </w:t>
            </w:r>
            <w:r w:rsidRPr="008A0C68">
              <w:rPr>
                <w:position w:val="-14"/>
              </w:rPr>
              <w:object w:dxaOrig="1100" w:dyaOrig="420" w14:anchorId="1D9AC41F">
                <v:shape id="_x0000_i1489" type="#_x0000_t75" style="width:55.1pt;height:21pt" o:ole="">
                  <v:imagedata r:id="rId775" o:title=""/>
                </v:shape>
                <o:OLEObject Type="Embed" ProgID="Equation.DSMT4" ShapeID="_x0000_i1489" DrawAspect="Content" ObjectID="_1609871956" r:id="rId776"/>
              </w:object>
            </w:r>
            <w:r>
              <w:t xml:space="preserve">  se obține:</w:t>
            </w:r>
          </w:p>
        </w:tc>
      </w:tr>
      <w:tr w:rsidR="008A0C68" w14:paraId="5FBB6880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74018EBE" w14:textId="77777777" w:rsidR="008A0C68" w:rsidRDefault="008A0C68" w:rsidP="003E27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ACE0CE6" w14:textId="77777777" w:rsidR="008A0C68" w:rsidRDefault="008A0C68" w:rsidP="003E27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DD1D9C0" w14:textId="77777777" w:rsidR="008A0C68" w:rsidRDefault="008A0C68" w:rsidP="003E27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69B80E2" w14:textId="77777777" w:rsidR="008A0C68" w:rsidRDefault="008A0C68" w:rsidP="003E27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16AC0152" w14:textId="77777777" w:rsidR="008A0C68" w:rsidRDefault="008A0C68" w:rsidP="003E27A6">
            <w:pPr>
              <w:jc w:val="center"/>
            </w:pPr>
            <w:r>
              <w:t>e)</w:t>
            </w:r>
          </w:p>
        </w:tc>
      </w:tr>
      <w:tr w:rsidR="00885B57" w14:paraId="57B279AB" w14:textId="77777777" w:rsidTr="003E27A6">
        <w:tc>
          <w:tcPr>
            <w:tcW w:w="1820" w:type="dxa"/>
            <w:tcBorders>
              <w:top w:val="nil"/>
            </w:tcBorders>
          </w:tcPr>
          <w:p w14:paraId="313DD2A0" w14:textId="084B4987" w:rsidR="00885B57" w:rsidRDefault="00885B57" w:rsidP="00885B57">
            <w:r w:rsidRPr="009C0161">
              <w:rPr>
                <w:position w:val="-6"/>
              </w:rPr>
              <w:object w:dxaOrig="1560" w:dyaOrig="279" w14:anchorId="44476B1B">
                <v:shape id="_x0000_i1490" type="#_x0000_t75" style="width:73.4pt;height:13.1pt" o:ole="">
                  <v:imagedata r:id="rId777" o:title=""/>
                </v:shape>
                <o:OLEObject Type="Embed" ProgID="Equation.DSMT4" ShapeID="_x0000_i1490" DrawAspect="Content" ObjectID="_1609871957" r:id="rId778"/>
              </w:object>
            </w:r>
            <w:r>
              <w:t xml:space="preserve"> </w:t>
            </w:r>
          </w:p>
          <w:p w14:paraId="2BC61C51" w14:textId="77777777" w:rsidR="00885B57" w:rsidRDefault="00885B57" w:rsidP="00885B57">
            <w:r w:rsidRPr="009C0161">
              <w:rPr>
                <w:position w:val="-6"/>
              </w:rPr>
              <w:object w:dxaOrig="1560" w:dyaOrig="279" w14:anchorId="02E4D164">
                <v:shape id="_x0000_i1491" type="#_x0000_t75" style="width:70.95pt;height:12.4pt" o:ole="">
                  <v:imagedata r:id="rId779" o:title=""/>
                </v:shape>
                <o:OLEObject Type="Embed" ProgID="Equation.DSMT4" ShapeID="_x0000_i1491" DrawAspect="Content" ObjectID="_1609871958" r:id="rId780"/>
              </w:object>
            </w:r>
            <w:r>
              <w:t xml:space="preserve"> </w:t>
            </w:r>
          </w:p>
          <w:p w14:paraId="1C0AA575" w14:textId="6A39213F" w:rsidR="00885B57" w:rsidRDefault="00885B57" w:rsidP="00885B57">
            <w:r w:rsidRPr="008A0C68">
              <w:rPr>
                <w:position w:val="-6"/>
              </w:rPr>
              <w:object w:dxaOrig="720" w:dyaOrig="279" w14:anchorId="1F418FFE">
                <v:shape id="_x0000_i1492" type="#_x0000_t75" style="width:36.15pt;height:13.8pt" o:ole="">
                  <v:imagedata r:id="rId781" o:title=""/>
                </v:shape>
                <o:OLEObject Type="Embed" ProgID="Equation.DSMT4" ShapeID="_x0000_i1492" DrawAspect="Content" ObjectID="_1609871959" r:id="rId782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3C1201D7" w14:textId="77777777" w:rsidR="00885B57" w:rsidRDefault="00885B57" w:rsidP="00885B57">
            <w:r w:rsidRPr="009C0161">
              <w:rPr>
                <w:position w:val="-6"/>
              </w:rPr>
              <w:object w:dxaOrig="1560" w:dyaOrig="279" w14:anchorId="767AE4F6">
                <v:shape id="_x0000_i1493" type="#_x0000_t75" style="width:73.4pt;height:13.1pt" o:ole="">
                  <v:imagedata r:id="rId783" o:title=""/>
                </v:shape>
                <o:OLEObject Type="Embed" ProgID="Equation.DSMT4" ShapeID="_x0000_i1493" DrawAspect="Content" ObjectID="_1609871960" r:id="rId784"/>
              </w:object>
            </w:r>
            <w:r>
              <w:t xml:space="preserve"> </w:t>
            </w:r>
          </w:p>
          <w:p w14:paraId="19DD6941" w14:textId="0EE76995" w:rsidR="00885B57" w:rsidRDefault="00885B57" w:rsidP="00885B57">
            <w:r w:rsidRPr="009C0161">
              <w:rPr>
                <w:position w:val="-6"/>
              </w:rPr>
              <w:object w:dxaOrig="1560" w:dyaOrig="279" w14:anchorId="63AEA43B">
                <v:shape id="_x0000_i1494" type="#_x0000_t75" style="width:70.95pt;height:12.4pt" o:ole="">
                  <v:imagedata r:id="rId785" o:title=""/>
                </v:shape>
                <o:OLEObject Type="Embed" ProgID="Equation.DSMT4" ShapeID="_x0000_i1494" DrawAspect="Content" ObjectID="_1609871961" r:id="rId786"/>
              </w:object>
            </w:r>
            <w:r>
              <w:t xml:space="preserve"> </w:t>
            </w:r>
          </w:p>
          <w:p w14:paraId="2D30B63C" w14:textId="5E1B956A" w:rsidR="00885B57" w:rsidRPr="00364CAB" w:rsidRDefault="00885B57" w:rsidP="00885B57">
            <w:r w:rsidRPr="008A0C68">
              <w:rPr>
                <w:position w:val="-6"/>
              </w:rPr>
              <w:object w:dxaOrig="720" w:dyaOrig="279" w14:anchorId="3DDF56CE">
                <v:shape id="_x0000_i1495" type="#_x0000_t75" style="width:36.15pt;height:13.8pt" o:ole="">
                  <v:imagedata r:id="rId781" o:title=""/>
                </v:shape>
                <o:OLEObject Type="Embed" ProgID="Equation.DSMT4" ShapeID="_x0000_i1495" DrawAspect="Content" ObjectID="_1609871962" r:id="rId787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40CBE873" w14:textId="6E49397C" w:rsidR="00885B57" w:rsidRDefault="00885B57" w:rsidP="00885B57">
            <w:r w:rsidRPr="009C0161">
              <w:rPr>
                <w:position w:val="-6"/>
              </w:rPr>
              <w:object w:dxaOrig="1560" w:dyaOrig="279" w14:anchorId="5E2D264D">
                <v:shape id="_x0000_i1496" type="#_x0000_t75" style="width:73.4pt;height:13.1pt" o:ole="">
                  <v:imagedata r:id="rId783" o:title=""/>
                </v:shape>
                <o:OLEObject Type="Embed" ProgID="Equation.DSMT4" ShapeID="_x0000_i1496" DrawAspect="Content" ObjectID="_1609871963" r:id="rId788"/>
              </w:object>
            </w:r>
            <w:r>
              <w:t xml:space="preserve"> </w:t>
            </w:r>
          </w:p>
          <w:p w14:paraId="69A156A5" w14:textId="1C81B771" w:rsidR="00885B57" w:rsidRDefault="00885B57" w:rsidP="00885B57">
            <w:r w:rsidRPr="009C0161">
              <w:rPr>
                <w:position w:val="-6"/>
              </w:rPr>
              <w:object w:dxaOrig="1560" w:dyaOrig="279" w14:anchorId="0523454C">
                <v:shape id="_x0000_i1497" type="#_x0000_t75" style="width:70.95pt;height:12.4pt" o:ole="">
                  <v:imagedata r:id="rId779" o:title=""/>
                </v:shape>
                <o:OLEObject Type="Embed" ProgID="Equation.DSMT4" ShapeID="_x0000_i1497" DrawAspect="Content" ObjectID="_1609871964" r:id="rId789"/>
              </w:object>
            </w:r>
            <w:r>
              <w:t xml:space="preserve"> </w:t>
            </w:r>
          </w:p>
          <w:p w14:paraId="6D85F418" w14:textId="159A7CBD" w:rsidR="00885B57" w:rsidRPr="00364CAB" w:rsidRDefault="00885B57" w:rsidP="00885B57">
            <w:r w:rsidRPr="008A0C68">
              <w:rPr>
                <w:position w:val="-6"/>
              </w:rPr>
              <w:object w:dxaOrig="720" w:dyaOrig="279" w14:anchorId="3526289C">
                <v:shape id="_x0000_i1498" type="#_x0000_t75" style="width:36.15pt;height:13.8pt" o:ole="">
                  <v:imagedata r:id="rId781" o:title=""/>
                </v:shape>
                <o:OLEObject Type="Embed" ProgID="Equation.DSMT4" ShapeID="_x0000_i1498" DrawAspect="Content" ObjectID="_1609871965" r:id="rId790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633715A0" w14:textId="77777777" w:rsidR="00885B57" w:rsidRDefault="00885B57" w:rsidP="00885B57">
            <w:r w:rsidRPr="009C0161">
              <w:rPr>
                <w:position w:val="-6"/>
              </w:rPr>
              <w:object w:dxaOrig="1560" w:dyaOrig="279" w14:anchorId="40AF9F1A">
                <v:shape id="_x0000_i1499" type="#_x0000_t75" style="width:73.4pt;height:13.1pt" o:ole="">
                  <v:imagedata r:id="rId783" o:title=""/>
                </v:shape>
                <o:OLEObject Type="Embed" ProgID="Equation.DSMT4" ShapeID="_x0000_i1499" DrawAspect="Content" ObjectID="_1609871966" r:id="rId791"/>
              </w:object>
            </w:r>
            <w:r>
              <w:t xml:space="preserve"> </w:t>
            </w:r>
          </w:p>
          <w:p w14:paraId="53458E4A" w14:textId="77777777" w:rsidR="00885B57" w:rsidRDefault="00885B57" w:rsidP="00885B57">
            <w:r w:rsidRPr="009C0161">
              <w:rPr>
                <w:position w:val="-6"/>
              </w:rPr>
              <w:object w:dxaOrig="1560" w:dyaOrig="279" w14:anchorId="2C7781FC">
                <v:shape id="_x0000_i1500" type="#_x0000_t75" style="width:70.95pt;height:12.4pt" o:ole="">
                  <v:imagedata r:id="rId779" o:title=""/>
                </v:shape>
                <o:OLEObject Type="Embed" ProgID="Equation.DSMT4" ShapeID="_x0000_i1500" DrawAspect="Content" ObjectID="_1609871967" r:id="rId792"/>
              </w:object>
            </w:r>
            <w:r>
              <w:t xml:space="preserve"> </w:t>
            </w:r>
          </w:p>
          <w:p w14:paraId="340E1160" w14:textId="2F002DEE" w:rsidR="00885B57" w:rsidRPr="00364CAB" w:rsidRDefault="00885B57" w:rsidP="00885B57">
            <w:r w:rsidRPr="008A0C68">
              <w:rPr>
                <w:position w:val="-6"/>
              </w:rPr>
              <w:object w:dxaOrig="840" w:dyaOrig="279" w14:anchorId="7FC27CB5">
                <v:shape id="_x0000_i1501" type="#_x0000_t75" style="width:42.05pt;height:13.8pt" o:ole="">
                  <v:imagedata r:id="rId793" o:title=""/>
                </v:shape>
                <o:OLEObject Type="Embed" ProgID="Equation.DSMT4" ShapeID="_x0000_i1501" DrawAspect="Content" ObjectID="_1609871968" r:id="rId794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565CD892" w14:textId="77777777" w:rsidR="00885B57" w:rsidRDefault="00885B57" w:rsidP="00885B57">
            <w:r w:rsidRPr="009C0161">
              <w:rPr>
                <w:position w:val="-6"/>
              </w:rPr>
              <w:object w:dxaOrig="1560" w:dyaOrig="279" w14:anchorId="104060F6">
                <v:shape id="_x0000_i1502" type="#_x0000_t75" style="width:73.4pt;height:13.1pt" o:ole="">
                  <v:imagedata r:id="rId783" o:title=""/>
                </v:shape>
                <o:OLEObject Type="Embed" ProgID="Equation.DSMT4" ShapeID="_x0000_i1502" DrawAspect="Content" ObjectID="_1609871969" r:id="rId795"/>
              </w:object>
            </w:r>
            <w:r>
              <w:t xml:space="preserve"> </w:t>
            </w:r>
          </w:p>
          <w:p w14:paraId="42ED4EAD" w14:textId="77777777" w:rsidR="00885B57" w:rsidRDefault="00885B57" w:rsidP="00885B57">
            <w:r w:rsidRPr="009C0161">
              <w:rPr>
                <w:position w:val="-6"/>
              </w:rPr>
              <w:object w:dxaOrig="1560" w:dyaOrig="279" w14:anchorId="10D48813">
                <v:shape id="_x0000_i1503" type="#_x0000_t75" style="width:70.95pt;height:12.4pt" o:ole="">
                  <v:imagedata r:id="rId779" o:title=""/>
                </v:shape>
                <o:OLEObject Type="Embed" ProgID="Equation.DSMT4" ShapeID="_x0000_i1503" DrawAspect="Content" ObjectID="_1609871970" r:id="rId796"/>
              </w:object>
            </w:r>
            <w:r>
              <w:t xml:space="preserve"> </w:t>
            </w:r>
          </w:p>
          <w:p w14:paraId="285ECB85" w14:textId="1842C437" w:rsidR="00885B57" w:rsidRPr="00364CAB" w:rsidRDefault="00885B57" w:rsidP="00885B57">
            <w:r w:rsidRPr="008A0C68">
              <w:rPr>
                <w:position w:val="-6"/>
              </w:rPr>
              <w:object w:dxaOrig="720" w:dyaOrig="279" w14:anchorId="4474F80D">
                <v:shape id="_x0000_i1504" type="#_x0000_t75" style="width:36.15pt;height:13.8pt" o:ole="">
                  <v:imagedata r:id="rId797" o:title=""/>
                </v:shape>
                <o:OLEObject Type="Embed" ProgID="Equation.DSMT4" ShapeID="_x0000_i1504" DrawAspect="Content" ObjectID="_1609871971" r:id="rId798"/>
              </w:object>
            </w:r>
            <w:r>
              <w:t xml:space="preserve"> </w:t>
            </w:r>
          </w:p>
        </w:tc>
      </w:tr>
    </w:tbl>
    <w:p w14:paraId="52928149" w14:textId="49A519A2" w:rsidR="008A0C68" w:rsidRDefault="008A0C68"/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885B57" w14:paraId="63F9DA92" w14:textId="77777777" w:rsidTr="003E27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7F225A94" w14:textId="0EB9A7B7" w:rsidR="00885B57" w:rsidRPr="00B11DBC" w:rsidRDefault="00885B57" w:rsidP="003E27A6">
            <w:pPr>
              <w:rPr>
                <w:lang w:val="ro-RO"/>
              </w:rPr>
            </w:pPr>
            <w:r>
              <w:t xml:space="preserve">2433. Efectuând </w:t>
            </w:r>
            <w:r w:rsidRPr="008A0C68">
              <w:rPr>
                <w:position w:val="-14"/>
              </w:rPr>
              <w:object w:dxaOrig="3519" w:dyaOrig="380" w14:anchorId="55CD4C3E">
                <v:shape id="_x0000_i1505" type="#_x0000_t75" style="width:176.05pt;height:18.95pt" o:ole="">
                  <v:imagedata r:id="rId799" o:title=""/>
                </v:shape>
                <o:OLEObject Type="Embed" ProgID="Equation.DSMT4" ShapeID="_x0000_i1505" DrawAspect="Content" ObjectID="_1609871972" r:id="rId800"/>
              </w:object>
            </w:r>
            <w:r>
              <w:t xml:space="preserve">, </w:t>
            </w:r>
            <w:r w:rsidRPr="008A0C68">
              <w:rPr>
                <w:position w:val="-14"/>
              </w:rPr>
              <w:object w:dxaOrig="3739" w:dyaOrig="380" w14:anchorId="3FF2C023">
                <v:shape id="_x0000_i1506" type="#_x0000_t75" style="width:187.05pt;height:18.95pt" o:ole="">
                  <v:imagedata r:id="rId801" o:title=""/>
                </v:shape>
                <o:OLEObject Type="Embed" ProgID="Equation.DSMT4" ShapeID="_x0000_i1506" DrawAspect="Content" ObjectID="_1609871973" r:id="rId802"/>
              </w:object>
            </w:r>
            <w:r>
              <w:t xml:space="preserve">, </w:t>
            </w:r>
            <w:r w:rsidRPr="008A0C68">
              <w:rPr>
                <w:position w:val="-14"/>
              </w:rPr>
              <w:object w:dxaOrig="1300" w:dyaOrig="420" w14:anchorId="5EC1E1D8">
                <v:shape id="_x0000_i1507" type="#_x0000_t75" style="width:65.1pt;height:21pt" o:ole="">
                  <v:imagedata r:id="rId803" o:title=""/>
                </v:shape>
                <o:OLEObject Type="Embed" ProgID="Equation.DSMT4" ShapeID="_x0000_i1507" DrawAspect="Content" ObjectID="_1609871974" r:id="rId804"/>
              </w:object>
            </w:r>
            <w:r>
              <w:t xml:space="preserve">  se obține:</w:t>
            </w:r>
          </w:p>
        </w:tc>
      </w:tr>
      <w:tr w:rsidR="00885B57" w14:paraId="5A0C9BAF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3430828" w14:textId="77777777" w:rsidR="00885B57" w:rsidRDefault="00885B57" w:rsidP="003E27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D9C9656" w14:textId="77777777" w:rsidR="00885B57" w:rsidRDefault="00885B57" w:rsidP="003E27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B4036BD" w14:textId="77777777" w:rsidR="00885B57" w:rsidRDefault="00885B57" w:rsidP="003E27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2980C4CE" w14:textId="77777777" w:rsidR="00885B57" w:rsidRDefault="00885B57" w:rsidP="003E27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4C0AEC00" w14:textId="77777777" w:rsidR="00885B57" w:rsidRDefault="00885B57" w:rsidP="003E27A6">
            <w:pPr>
              <w:jc w:val="center"/>
            </w:pPr>
            <w:r>
              <w:t>e)</w:t>
            </w:r>
          </w:p>
        </w:tc>
      </w:tr>
      <w:tr w:rsidR="00885B57" w14:paraId="67317E66" w14:textId="77777777" w:rsidTr="003E27A6">
        <w:tc>
          <w:tcPr>
            <w:tcW w:w="1820" w:type="dxa"/>
            <w:tcBorders>
              <w:top w:val="nil"/>
            </w:tcBorders>
          </w:tcPr>
          <w:p w14:paraId="447F8C9E" w14:textId="6B5FE17F" w:rsidR="00885B57" w:rsidRDefault="00885B57" w:rsidP="00885B57">
            <w:r w:rsidRPr="00885B57">
              <w:rPr>
                <w:position w:val="-10"/>
              </w:rPr>
              <w:object w:dxaOrig="1760" w:dyaOrig="320" w14:anchorId="72D52F22">
                <v:shape id="_x0000_i1508" type="#_x0000_t75" style="width:78.2pt;height:14.45pt" o:ole="">
                  <v:imagedata r:id="rId805" o:title=""/>
                </v:shape>
                <o:OLEObject Type="Embed" ProgID="Equation.DSMT4" ShapeID="_x0000_i1508" DrawAspect="Content" ObjectID="_1609871975" r:id="rId806"/>
              </w:object>
            </w:r>
            <w:r>
              <w:t xml:space="preserve"> </w:t>
            </w:r>
          </w:p>
          <w:p w14:paraId="6C4272BF" w14:textId="77777777" w:rsidR="00885B57" w:rsidRDefault="00885B57" w:rsidP="00885B57">
            <w:r w:rsidRPr="00885B57">
              <w:rPr>
                <w:position w:val="-10"/>
              </w:rPr>
              <w:object w:dxaOrig="1860" w:dyaOrig="320" w14:anchorId="777E2110">
                <v:shape id="_x0000_i1509" type="#_x0000_t75" style="width:84.75pt;height:14.1pt" o:ole="">
                  <v:imagedata r:id="rId807" o:title=""/>
                </v:shape>
                <o:OLEObject Type="Embed" ProgID="Equation.DSMT4" ShapeID="_x0000_i1509" DrawAspect="Content" ObjectID="_1609871976" r:id="rId808"/>
              </w:object>
            </w:r>
            <w:r>
              <w:t xml:space="preserve"> </w:t>
            </w:r>
          </w:p>
          <w:p w14:paraId="02F1909F" w14:textId="4C38F210" w:rsidR="00885B57" w:rsidRDefault="00885B57" w:rsidP="00885B57">
            <w:r w:rsidRPr="00885B57">
              <w:rPr>
                <w:position w:val="-10"/>
              </w:rPr>
              <w:object w:dxaOrig="920" w:dyaOrig="320" w14:anchorId="3CC74A70">
                <v:shape id="_x0000_i1510" type="#_x0000_t75" style="width:46.15pt;height:15.85pt" o:ole="">
                  <v:imagedata r:id="rId809" o:title=""/>
                </v:shape>
                <o:OLEObject Type="Embed" ProgID="Equation.DSMT4" ShapeID="_x0000_i1510" DrawAspect="Content" ObjectID="_1609871977" r:id="rId810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6609808B" w14:textId="77777777" w:rsidR="00885B57" w:rsidRDefault="00885B57" w:rsidP="00885B57">
            <w:r w:rsidRPr="00885B57">
              <w:rPr>
                <w:position w:val="-10"/>
              </w:rPr>
              <w:object w:dxaOrig="1880" w:dyaOrig="320" w14:anchorId="22FF8DA3">
                <v:shape id="_x0000_i1511" type="#_x0000_t75" style="width:83.7pt;height:14.45pt" o:ole="">
                  <v:imagedata r:id="rId811" o:title=""/>
                </v:shape>
                <o:OLEObject Type="Embed" ProgID="Equation.DSMT4" ShapeID="_x0000_i1511" DrawAspect="Content" ObjectID="_1609871978" r:id="rId812"/>
              </w:object>
            </w:r>
            <w:r>
              <w:t xml:space="preserve"> </w:t>
            </w:r>
          </w:p>
          <w:p w14:paraId="15953A67" w14:textId="029268F2" w:rsidR="00885B57" w:rsidRDefault="00885B57" w:rsidP="00885B57">
            <w:r w:rsidRPr="00885B57">
              <w:rPr>
                <w:position w:val="-10"/>
              </w:rPr>
              <w:object w:dxaOrig="1760" w:dyaOrig="320" w14:anchorId="40E96DC6">
                <v:shape id="_x0000_i1512" type="#_x0000_t75" style="width:80.25pt;height:14.1pt" o:ole="">
                  <v:imagedata r:id="rId813" o:title=""/>
                </v:shape>
                <o:OLEObject Type="Embed" ProgID="Equation.DSMT4" ShapeID="_x0000_i1512" DrawAspect="Content" ObjectID="_1609871979" r:id="rId814"/>
              </w:object>
            </w:r>
            <w:r>
              <w:t xml:space="preserve"> </w:t>
            </w:r>
          </w:p>
          <w:p w14:paraId="3A5ED111" w14:textId="18EE3618" w:rsidR="00885B57" w:rsidRPr="00364CAB" w:rsidRDefault="00885B57" w:rsidP="00885B57">
            <w:r w:rsidRPr="00885B57">
              <w:rPr>
                <w:position w:val="-10"/>
              </w:rPr>
              <w:object w:dxaOrig="920" w:dyaOrig="320" w14:anchorId="56250A50">
                <v:shape id="_x0000_i1513" type="#_x0000_t75" style="width:46.15pt;height:15.85pt" o:ole="">
                  <v:imagedata r:id="rId809" o:title=""/>
                </v:shape>
                <o:OLEObject Type="Embed" ProgID="Equation.DSMT4" ShapeID="_x0000_i1513" DrawAspect="Content" ObjectID="_1609871980" r:id="rId815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FC54795" w14:textId="77777777" w:rsidR="00885B57" w:rsidRDefault="00885B57" w:rsidP="00885B57">
            <w:r w:rsidRPr="00885B57">
              <w:rPr>
                <w:position w:val="-10"/>
              </w:rPr>
              <w:object w:dxaOrig="1880" w:dyaOrig="320" w14:anchorId="1A2AC3EE">
                <v:shape id="_x0000_i1514" type="#_x0000_t75" style="width:83.7pt;height:14.45pt" o:ole="">
                  <v:imagedata r:id="rId811" o:title=""/>
                </v:shape>
                <o:OLEObject Type="Embed" ProgID="Equation.DSMT4" ShapeID="_x0000_i1514" DrawAspect="Content" ObjectID="_1609871981" r:id="rId816"/>
              </w:object>
            </w:r>
            <w:r>
              <w:t xml:space="preserve"> </w:t>
            </w:r>
          </w:p>
          <w:p w14:paraId="4E5824F3" w14:textId="77777777" w:rsidR="00885B57" w:rsidRDefault="00885B57" w:rsidP="00885B57">
            <w:r w:rsidRPr="00885B57">
              <w:rPr>
                <w:position w:val="-10"/>
              </w:rPr>
              <w:object w:dxaOrig="1860" w:dyaOrig="320" w14:anchorId="75AB2F50">
                <v:shape id="_x0000_i1515" type="#_x0000_t75" style="width:84.75pt;height:14.1pt" o:ole="">
                  <v:imagedata r:id="rId807" o:title=""/>
                </v:shape>
                <o:OLEObject Type="Embed" ProgID="Equation.DSMT4" ShapeID="_x0000_i1515" DrawAspect="Content" ObjectID="_1609871982" r:id="rId817"/>
              </w:object>
            </w:r>
            <w:r>
              <w:t xml:space="preserve"> </w:t>
            </w:r>
          </w:p>
          <w:p w14:paraId="24CA09D9" w14:textId="60567F16" w:rsidR="00885B57" w:rsidRPr="00364CAB" w:rsidRDefault="00885B57" w:rsidP="00885B57">
            <w:r w:rsidRPr="00885B57">
              <w:rPr>
                <w:position w:val="-10"/>
              </w:rPr>
              <w:object w:dxaOrig="1040" w:dyaOrig="320" w14:anchorId="4343168F">
                <v:shape id="_x0000_i1516" type="#_x0000_t75" style="width:52pt;height:15.85pt" o:ole="">
                  <v:imagedata r:id="rId818" o:title=""/>
                </v:shape>
                <o:OLEObject Type="Embed" ProgID="Equation.DSMT4" ShapeID="_x0000_i1516" DrawAspect="Content" ObjectID="_1609871983" r:id="rId819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75E8A192" w14:textId="6D792766" w:rsidR="00885B57" w:rsidRDefault="00885B57" w:rsidP="00885B57">
            <w:r w:rsidRPr="00885B57">
              <w:rPr>
                <w:position w:val="-10"/>
              </w:rPr>
              <w:object w:dxaOrig="1880" w:dyaOrig="320" w14:anchorId="4DE303D7">
                <v:shape id="_x0000_i1517" type="#_x0000_t75" style="width:83.7pt;height:14.45pt" o:ole="">
                  <v:imagedata r:id="rId811" o:title=""/>
                </v:shape>
                <o:OLEObject Type="Embed" ProgID="Equation.DSMT4" ShapeID="_x0000_i1517" DrawAspect="Content" ObjectID="_1609871984" r:id="rId820"/>
              </w:object>
            </w:r>
            <w:r>
              <w:t xml:space="preserve"> </w:t>
            </w:r>
          </w:p>
          <w:p w14:paraId="788B52C6" w14:textId="0464814A" w:rsidR="00885B57" w:rsidRDefault="00885B57" w:rsidP="00885B57">
            <w:r w:rsidRPr="00885B57">
              <w:rPr>
                <w:position w:val="-10"/>
              </w:rPr>
              <w:object w:dxaOrig="1860" w:dyaOrig="320" w14:anchorId="19172D38">
                <v:shape id="_x0000_i1518" type="#_x0000_t75" style="width:84.75pt;height:14.1pt" o:ole="">
                  <v:imagedata r:id="rId807" o:title=""/>
                </v:shape>
                <o:OLEObject Type="Embed" ProgID="Equation.DSMT4" ShapeID="_x0000_i1518" DrawAspect="Content" ObjectID="_1609871985" r:id="rId821"/>
              </w:object>
            </w:r>
            <w:r>
              <w:t xml:space="preserve"> </w:t>
            </w:r>
          </w:p>
          <w:p w14:paraId="13F37623" w14:textId="5A405AC1" w:rsidR="00885B57" w:rsidRPr="00364CAB" w:rsidRDefault="00885B57" w:rsidP="00885B57">
            <w:r w:rsidRPr="00885B57">
              <w:rPr>
                <w:position w:val="-10"/>
              </w:rPr>
              <w:object w:dxaOrig="920" w:dyaOrig="320" w14:anchorId="292E7637">
                <v:shape id="_x0000_i1519" type="#_x0000_t75" style="width:46.15pt;height:15.85pt" o:ole="">
                  <v:imagedata r:id="rId809" o:title=""/>
                </v:shape>
                <o:OLEObject Type="Embed" ProgID="Equation.DSMT4" ShapeID="_x0000_i1519" DrawAspect="Content" ObjectID="_1609871986" r:id="rId822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45C08030" w14:textId="77777777" w:rsidR="00885B57" w:rsidRDefault="00885B57" w:rsidP="00885B57">
            <w:r w:rsidRPr="00885B57">
              <w:rPr>
                <w:position w:val="-10"/>
              </w:rPr>
              <w:object w:dxaOrig="1880" w:dyaOrig="320" w14:anchorId="341723EC">
                <v:shape id="_x0000_i1520" type="#_x0000_t75" style="width:83.7pt;height:14.45pt" o:ole="">
                  <v:imagedata r:id="rId811" o:title=""/>
                </v:shape>
                <o:OLEObject Type="Embed" ProgID="Equation.DSMT4" ShapeID="_x0000_i1520" DrawAspect="Content" ObjectID="_1609871987" r:id="rId823"/>
              </w:object>
            </w:r>
            <w:r>
              <w:t xml:space="preserve"> </w:t>
            </w:r>
          </w:p>
          <w:p w14:paraId="05027E51" w14:textId="1F2589CF" w:rsidR="00885B57" w:rsidRDefault="00885B57" w:rsidP="00885B57">
            <w:r w:rsidRPr="00885B57">
              <w:rPr>
                <w:position w:val="-10"/>
              </w:rPr>
              <w:object w:dxaOrig="1860" w:dyaOrig="320" w14:anchorId="76C9DD90">
                <v:shape id="_x0000_i1521" type="#_x0000_t75" style="width:84.75pt;height:14.1pt" o:ole="">
                  <v:imagedata r:id="rId824" o:title=""/>
                </v:shape>
                <o:OLEObject Type="Embed" ProgID="Equation.DSMT4" ShapeID="_x0000_i1521" DrawAspect="Content" ObjectID="_1609871988" r:id="rId825"/>
              </w:object>
            </w:r>
            <w:r>
              <w:t xml:space="preserve"> </w:t>
            </w:r>
          </w:p>
          <w:p w14:paraId="5285844E" w14:textId="1864C154" w:rsidR="00885B57" w:rsidRPr="00364CAB" w:rsidRDefault="00885B57" w:rsidP="00885B57">
            <w:r w:rsidRPr="00885B57">
              <w:rPr>
                <w:position w:val="-10"/>
              </w:rPr>
              <w:object w:dxaOrig="920" w:dyaOrig="320" w14:anchorId="3945CC6F">
                <v:shape id="_x0000_i1522" type="#_x0000_t75" style="width:46.15pt;height:15.85pt" o:ole="">
                  <v:imagedata r:id="rId826" o:title=""/>
                </v:shape>
                <o:OLEObject Type="Embed" ProgID="Equation.DSMT4" ShapeID="_x0000_i1522" DrawAspect="Content" ObjectID="_1609871989" r:id="rId827"/>
              </w:object>
            </w:r>
            <w:r>
              <w:t xml:space="preserve"> </w:t>
            </w:r>
          </w:p>
        </w:tc>
      </w:tr>
    </w:tbl>
    <w:p w14:paraId="5DD52A86" w14:textId="2329B1E9" w:rsidR="00885B57" w:rsidRDefault="00885B57"/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885B57" w14:paraId="60EDFD71" w14:textId="77777777" w:rsidTr="003E27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6D689A22" w14:textId="68CD43CE" w:rsidR="00885B57" w:rsidRPr="00B11DBC" w:rsidRDefault="00885B57" w:rsidP="003E27A6">
            <w:pPr>
              <w:rPr>
                <w:lang w:val="ro-RO"/>
              </w:rPr>
            </w:pPr>
            <w:r>
              <w:t xml:space="preserve">2434. Efectuând </w:t>
            </w:r>
            <w:r w:rsidRPr="008A0C68">
              <w:rPr>
                <w:position w:val="-14"/>
              </w:rPr>
              <w:object w:dxaOrig="4180" w:dyaOrig="380" w14:anchorId="00154C1C">
                <v:shape id="_x0000_i1523" type="#_x0000_t75" style="width:209.1pt;height:18.95pt" o:ole="">
                  <v:imagedata r:id="rId828" o:title=""/>
                </v:shape>
                <o:OLEObject Type="Embed" ProgID="Equation.DSMT4" ShapeID="_x0000_i1523" DrawAspect="Content" ObjectID="_1609871990" r:id="rId829"/>
              </w:object>
            </w:r>
            <w:r>
              <w:t xml:space="preserve">, </w:t>
            </w:r>
            <w:r w:rsidRPr="008A0C68">
              <w:rPr>
                <w:position w:val="-14"/>
              </w:rPr>
              <w:object w:dxaOrig="4440" w:dyaOrig="380" w14:anchorId="4C157AE7">
                <v:shape id="_x0000_i1524" type="#_x0000_t75" style="width:221.85pt;height:18.95pt" o:ole="">
                  <v:imagedata r:id="rId830" o:title=""/>
                </v:shape>
                <o:OLEObject Type="Embed" ProgID="Equation.DSMT4" ShapeID="_x0000_i1524" DrawAspect="Content" ObjectID="_1609871991" r:id="rId831"/>
              </w:object>
            </w:r>
            <w:r>
              <w:t xml:space="preserve">, </w:t>
            </w:r>
            <w:r w:rsidRPr="008A0C68">
              <w:rPr>
                <w:position w:val="-14"/>
              </w:rPr>
              <w:object w:dxaOrig="1480" w:dyaOrig="420" w14:anchorId="6F18DA9D">
                <v:shape id="_x0000_i1525" type="#_x0000_t75" style="width:74.05pt;height:21pt" o:ole="">
                  <v:imagedata r:id="rId832" o:title=""/>
                </v:shape>
                <o:OLEObject Type="Embed" ProgID="Equation.DSMT4" ShapeID="_x0000_i1525" DrawAspect="Content" ObjectID="_1609871992" r:id="rId833"/>
              </w:object>
            </w:r>
            <w:r>
              <w:t xml:space="preserve">  se obține:</w:t>
            </w:r>
          </w:p>
        </w:tc>
      </w:tr>
      <w:tr w:rsidR="00885B57" w14:paraId="7A827EF8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2520B1E4" w14:textId="77777777" w:rsidR="00885B57" w:rsidRDefault="00885B57" w:rsidP="003E27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255497F" w14:textId="77777777" w:rsidR="00885B57" w:rsidRDefault="00885B57" w:rsidP="003E27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CF18CE4" w14:textId="77777777" w:rsidR="00885B57" w:rsidRDefault="00885B57" w:rsidP="003E27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69B6D520" w14:textId="77777777" w:rsidR="00885B57" w:rsidRDefault="00885B57" w:rsidP="003E27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261B25B6" w14:textId="77777777" w:rsidR="00885B57" w:rsidRDefault="00885B57" w:rsidP="003E27A6">
            <w:pPr>
              <w:jc w:val="center"/>
            </w:pPr>
            <w:r>
              <w:t>e)</w:t>
            </w:r>
          </w:p>
        </w:tc>
      </w:tr>
      <w:tr w:rsidR="001A5875" w14:paraId="575542C6" w14:textId="77777777" w:rsidTr="003E27A6">
        <w:tc>
          <w:tcPr>
            <w:tcW w:w="1820" w:type="dxa"/>
            <w:tcBorders>
              <w:top w:val="nil"/>
            </w:tcBorders>
          </w:tcPr>
          <w:p w14:paraId="561B7B54" w14:textId="6C0212CB" w:rsidR="001A5875" w:rsidRDefault="001A5875" w:rsidP="001A5875">
            <w:r w:rsidRPr="00885B57">
              <w:rPr>
                <w:position w:val="-10"/>
              </w:rPr>
              <w:object w:dxaOrig="2000" w:dyaOrig="320" w14:anchorId="264A9E7A">
                <v:shape id="_x0000_i1526" type="#_x0000_t75" style="width:80.6pt;height:13.1pt" o:ole="">
                  <v:imagedata r:id="rId834" o:title=""/>
                </v:shape>
                <o:OLEObject Type="Embed" ProgID="Equation.DSMT4" ShapeID="_x0000_i1526" DrawAspect="Content" ObjectID="_1609871993" r:id="rId835"/>
              </w:object>
            </w:r>
            <w:r>
              <w:t xml:space="preserve"> </w:t>
            </w:r>
          </w:p>
          <w:p w14:paraId="77573874" w14:textId="77777777" w:rsidR="001A5875" w:rsidRDefault="001A5875" w:rsidP="001A5875">
            <w:r w:rsidRPr="00885B57">
              <w:rPr>
                <w:position w:val="-10"/>
              </w:rPr>
              <w:object w:dxaOrig="2120" w:dyaOrig="320" w14:anchorId="17AE6924">
                <v:shape id="_x0000_i1527" type="#_x0000_t75" style="width:84.75pt;height:12.4pt" o:ole="">
                  <v:imagedata r:id="rId836" o:title=""/>
                </v:shape>
                <o:OLEObject Type="Embed" ProgID="Equation.DSMT4" ShapeID="_x0000_i1527" DrawAspect="Content" ObjectID="_1609871994" r:id="rId837"/>
              </w:object>
            </w:r>
            <w:r>
              <w:t xml:space="preserve"> </w:t>
            </w:r>
          </w:p>
          <w:p w14:paraId="1A63078A" w14:textId="681DAC67" w:rsidR="001A5875" w:rsidRDefault="001A5875" w:rsidP="001A5875">
            <w:r w:rsidRPr="00885B57">
              <w:rPr>
                <w:position w:val="-10"/>
              </w:rPr>
              <w:object w:dxaOrig="1260" w:dyaOrig="320" w14:anchorId="1904541C">
                <v:shape id="_x0000_i1528" type="#_x0000_t75" style="width:63.05pt;height:15.85pt" o:ole="">
                  <v:imagedata r:id="rId838" o:title=""/>
                </v:shape>
                <o:OLEObject Type="Embed" ProgID="Equation.DSMT4" ShapeID="_x0000_i1528" DrawAspect="Content" ObjectID="_1609871995" r:id="rId839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01DE5340" w14:textId="77777777" w:rsidR="001A5875" w:rsidRDefault="001A5875" w:rsidP="001A5875">
            <w:r w:rsidRPr="00885B57">
              <w:rPr>
                <w:position w:val="-10"/>
              </w:rPr>
              <w:object w:dxaOrig="2100" w:dyaOrig="320" w14:anchorId="2840C42D">
                <v:shape id="_x0000_i1529" type="#_x0000_t75" style="width:84.75pt;height:13.1pt" o:ole="">
                  <v:imagedata r:id="rId840" o:title=""/>
                </v:shape>
                <o:OLEObject Type="Embed" ProgID="Equation.DSMT4" ShapeID="_x0000_i1529" DrawAspect="Content" ObjectID="_1609871996" r:id="rId841"/>
              </w:object>
            </w:r>
            <w:r>
              <w:t xml:space="preserve"> </w:t>
            </w:r>
          </w:p>
          <w:p w14:paraId="492C6105" w14:textId="77B107DB" w:rsidR="001A5875" w:rsidRDefault="001A5875" w:rsidP="001A5875">
            <w:r w:rsidRPr="00885B57">
              <w:rPr>
                <w:position w:val="-10"/>
              </w:rPr>
              <w:object w:dxaOrig="2040" w:dyaOrig="320" w14:anchorId="57B2C37E">
                <v:shape id="_x0000_i1530" type="#_x0000_t75" style="width:81.65pt;height:12.4pt" o:ole="">
                  <v:imagedata r:id="rId842" o:title=""/>
                </v:shape>
                <o:OLEObject Type="Embed" ProgID="Equation.DSMT4" ShapeID="_x0000_i1530" DrawAspect="Content" ObjectID="_1609871997" r:id="rId843"/>
              </w:object>
            </w:r>
            <w:r>
              <w:t xml:space="preserve"> </w:t>
            </w:r>
          </w:p>
          <w:p w14:paraId="5F0383EE" w14:textId="4692C8EB" w:rsidR="001A5875" w:rsidRPr="00364CAB" w:rsidRDefault="001A5875" w:rsidP="001A5875">
            <w:r w:rsidRPr="00885B57">
              <w:rPr>
                <w:position w:val="-10"/>
              </w:rPr>
              <w:object w:dxaOrig="1260" w:dyaOrig="320" w14:anchorId="0002AE1E">
                <v:shape id="_x0000_i1531" type="#_x0000_t75" style="width:63.05pt;height:15.85pt" o:ole="">
                  <v:imagedata r:id="rId838" o:title=""/>
                </v:shape>
                <o:OLEObject Type="Embed" ProgID="Equation.DSMT4" ShapeID="_x0000_i1531" DrawAspect="Content" ObjectID="_1609871998" r:id="rId844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6CEE0CED" w14:textId="77777777" w:rsidR="001A5875" w:rsidRDefault="001A5875" w:rsidP="001A5875">
            <w:r w:rsidRPr="00885B57">
              <w:rPr>
                <w:position w:val="-10"/>
              </w:rPr>
              <w:object w:dxaOrig="2100" w:dyaOrig="320" w14:anchorId="1CB32165">
                <v:shape id="_x0000_i1532" type="#_x0000_t75" style="width:84.75pt;height:13.1pt" o:ole="">
                  <v:imagedata r:id="rId840" o:title=""/>
                </v:shape>
                <o:OLEObject Type="Embed" ProgID="Equation.DSMT4" ShapeID="_x0000_i1532" DrawAspect="Content" ObjectID="_1609871999" r:id="rId845"/>
              </w:object>
            </w:r>
            <w:r>
              <w:t xml:space="preserve"> </w:t>
            </w:r>
          </w:p>
          <w:p w14:paraId="0372CE3F" w14:textId="77777777" w:rsidR="001A5875" w:rsidRDefault="001A5875" w:rsidP="001A5875">
            <w:r w:rsidRPr="00885B57">
              <w:rPr>
                <w:position w:val="-10"/>
              </w:rPr>
              <w:object w:dxaOrig="2120" w:dyaOrig="320" w14:anchorId="1F14E8E6">
                <v:shape id="_x0000_i1533" type="#_x0000_t75" style="width:84.75pt;height:12.4pt" o:ole="">
                  <v:imagedata r:id="rId836" o:title=""/>
                </v:shape>
                <o:OLEObject Type="Embed" ProgID="Equation.DSMT4" ShapeID="_x0000_i1533" DrawAspect="Content" ObjectID="_1609872000" r:id="rId846"/>
              </w:object>
            </w:r>
            <w:r>
              <w:t xml:space="preserve"> </w:t>
            </w:r>
          </w:p>
          <w:p w14:paraId="2F08A901" w14:textId="13B0CADE" w:rsidR="001A5875" w:rsidRPr="00364CAB" w:rsidRDefault="001A5875" w:rsidP="001A5875">
            <w:r w:rsidRPr="00885B57">
              <w:rPr>
                <w:position w:val="-10"/>
              </w:rPr>
              <w:object w:dxaOrig="1260" w:dyaOrig="320" w14:anchorId="003784CB">
                <v:shape id="_x0000_i1534" type="#_x0000_t75" style="width:63.05pt;height:15.85pt" o:ole="">
                  <v:imagedata r:id="rId847" o:title=""/>
                </v:shape>
                <o:OLEObject Type="Embed" ProgID="Equation.DSMT4" ShapeID="_x0000_i1534" DrawAspect="Content" ObjectID="_1609872001" r:id="rId848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2A73C894" w14:textId="77777777" w:rsidR="001A5875" w:rsidRDefault="001A5875" w:rsidP="001A5875">
            <w:r w:rsidRPr="00885B57">
              <w:rPr>
                <w:position w:val="-10"/>
              </w:rPr>
              <w:object w:dxaOrig="2100" w:dyaOrig="320" w14:anchorId="3C16AF3F">
                <v:shape id="_x0000_i1535" type="#_x0000_t75" style="width:84.75pt;height:13.1pt" o:ole="">
                  <v:imagedata r:id="rId840" o:title=""/>
                </v:shape>
                <o:OLEObject Type="Embed" ProgID="Equation.DSMT4" ShapeID="_x0000_i1535" DrawAspect="Content" ObjectID="_1609872002" r:id="rId849"/>
              </w:object>
            </w:r>
            <w:r>
              <w:t xml:space="preserve"> </w:t>
            </w:r>
          </w:p>
          <w:p w14:paraId="36E2A9E9" w14:textId="702DCA1F" w:rsidR="001A5875" w:rsidRDefault="001A5875" w:rsidP="001A5875">
            <w:r w:rsidRPr="00885B57">
              <w:rPr>
                <w:position w:val="-10"/>
              </w:rPr>
              <w:object w:dxaOrig="2000" w:dyaOrig="320" w14:anchorId="4D4DCF90">
                <v:shape id="_x0000_i1536" type="#_x0000_t75" style="width:79.9pt;height:12.4pt" o:ole="">
                  <v:imagedata r:id="rId850" o:title=""/>
                </v:shape>
                <o:OLEObject Type="Embed" ProgID="Equation.DSMT4" ShapeID="_x0000_i1536" DrawAspect="Content" ObjectID="_1609872003" r:id="rId851"/>
              </w:object>
            </w:r>
            <w:r>
              <w:t xml:space="preserve"> </w:t>
            </w:r>
          </w:p>
          <w:p w14:paraId="551C4C03" w14:textId="22ABEFE3" w:rsidR="001A5875" w:rsidRPr="00364CAB" w:rsidRDefault="001A5875" w:rsidP="001A5875">
            <w:r w:rsidRPr="00885B57">
              <w:rPr>
                <w:position w:val="-10"/>
              </w:rPr>
              <w:object w:dxaOrig="1260" w:dyaOrig="320" w14:anchorId="3D20B2AF">
                <v:shape id="_x0000_i1537" type="#_x0000_t75" style="width:63.05pt;height:15.85pt" o:ole="">
                  <v:imagedata r:id="rId852" o:title=""/>
                </v:shape>
                <o:OLEObject Type="Embed" ProgID="Equation.DSMT4" ShapeID="_x0000_i1537" DrawAspect="Content" ObjectID="_1609872004" r:id="rId853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399CE6E8" w14:textId="4FF71850" w:rsidR="001A5875" w:rsidRDefault="001A5875" w:rsidP="001A5875">
            <w:r w:rsidRPr="00885B57">
              <w:rPr>
                <w:position w:val="-10"/>
              </w:rPr>
              <w:object w:dxaOrig="2100" w:dyaOrig="320" w14:anchorId="30CC4334">
                <v:shape id="_x0000_i1538" type="#_x0000_t75" style="width:84.75pt;height:13.1pt" o:ole="">
                  <v:imagedata r:id="rId840" o:title=""/>
                </v:shape>
                <o:OLEObject Type="Embed" ProgID="Equation.DSMT4" ShapeID="_x0000_i1538" DrawAspect="Content" ObjectID="_1609872005" r:id="rId854"/>
              </w:object>
            </w:r>
            <w:r>
              <w:t xml:space="preserve"> </w:t>
            </w:r>
          </w:p>
          <w:p w14:paraId="535327A0" w14:textId="09C2B4D7" w:rsidR="001A5875" w:rsidRDefault="001A5875" w:rsidP="001A5875">
            <w:r w:rsidRPr="00885B57">
              <w:rPr>
                <w:position w:val="-10"/>
              </w:rPr>
              <w:object w:dxaOrig="2120" w:dyaOrig="320" w14:anchorId="273AFB6F">
                <v:shape id="_x0000_i1539" type="#_x0000_t75" style="width:84.75pt;height:12.4pt" o:ole="">
                  <v:imagedata r:id="rId836" o:title=""/>
                </v:shape>
                <o:OLEObject Type="Embed" ProgID="Equation.DSMT4" ShapeID="_x0000_i1539" DrawAspect="Content" ObjectID="_1609872006" r:id="rId855"/>
              </w:object>
            </w:r>
            <w:r>
              <w:t xml:space="preserve"> </w:t>
            </w:r>
          </w:p>
          <w:p w14:paraId="3823FAB2" w14:textId="6177B43C" w:rsidR="001A5875" w:rsidRPr="00364CAB" w:rsidRDefault="001A5875" w:rsidP="001A5875">
            <w:r w:rsidRPr="00885B57">
              <w:rPr>
                <w:position w:val="-10"/>
              </w:rPr>
              <w:object w:dxaOrig="1260" w:dyaOrig="320" w14:anchorId="1CCC8720">
                <v:shape id="_x0000_i1540" type="#_x0000_t75" style="width:63.05pt;height:15.85pt" o:ole="">
                  <v:imagedata r:id="rId838" o:title=""/>
                </v:shape>
                <o:OLEObject Type="Embed" ProgID="Equation.DSMT4" ShapeID="_x0000_i1540" DrawAspect="Content" ObjectID="_1609872007" r:id="rId856"/>
              </w:object>
            </w:r>
            <w:r>
              <w:t xml:space="preserve"> </w:t>
            </w:r>
          </w:p>
        </w:tc>
      </w:tr>
    </w:tbl>
    <w:p w14:paraId="119AF0D1" w14:textId="77777777" w:rsidR="00885B57" w:rsidRDefault="00885B57"/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1A5875" w14:paraId="0987AAAB" w14:textId="77777777" w:rsidTr="003E27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749EC20F" w14:textId="4F49EB46" w:rsidR="001A5875" w:rsidRPr="00B11DBC" w:rsidRDefault="001A5875" w:rsidP="003E27A6">
            <w:pPr>
              <w:rPr>
                <w:lang w:val="ro-RO"/>
              </w:rPr>
            </w:pPr>
            <w:r>
              <w:t xml:space="preserve">2435. Efectuând </w:t>
            </w:r>
            <w:r w:rsidRPr="008A0C68">
              <w:rPr>
                <w:position w:val="-14"/>
              </w:rPr>
              <w:object w:dxaOrig="4420" w:dyaOrig="380" w14:anchorId="6389B32A">
                <v:shape id="_x0000_i1541" type="#_x0000_t75" style="width:221.15pt;height:18.95pt" o:ole="">
                  <v:imagedata r:id="rId857" o:title=""/>
                </v:shape>
                <o:OLEObject Type="Embed" ProgID="Equation.DSMT4" ShapeID="_x0000_i1541" DrawAspect="Content" ObjectID="_1609872008" r:id="rId858"/>
              </w:object>
            </w:r>
            <w:r>
              <w:t xml:space="preserve">, </w:t>
            </w:r>
            <w:r w:rsidRPr="008A0C68">
              <w:rPr>
                <w:position w:val="-14"/>
              </w:rPr>
              <w:object w:dxaOrig="4420" w:dyaOrig="380" w14:anchorId="34AB3F94">
                <v:shape id="_x0000_i1542" type="#_x0000_t75" style="width:221.15pt;height:18.95pt" o:ole="">
                  <v:imagedata r:id="rId859" o:title=""/>
                </v:shape>
                <o:OLEObject Type="Embed" ProgID="Equation.DSMT4" ShapeID="_x0000_i1542" DrawAspect="Content" ObjectID="_1609872009" r:id="rId860"/>
              </w:object>
            </w:r>
            <w:r>
              <w:t xml:space="preserve">, </w:t>
            </w:r>
            <w:r w:rsidRPr="008A0C68">
              <w:rPr>
                <w:position w:val="-14"/>
              </w:rPr>
              <w:object w:dxaOrig="1380" w:dyaOrig="420" w14:anchorId="28B2EB22">
                <v:shape id="_x0000_i1543" type="#_x0000_t75" style="width:68.9pt;height:21pt" o:ole="">
                  <v:imagedata r:id="rId861" o:title=""/>
                </v:shape>
                <o:OLEObject Type="Embed" ProgID="Equation.DSMT4" ShapeID="_x0000_i1543" DrawAspect="Content" ObjectID="_1609872010" r:id="rId862"/>
              </w:object>
            </w:r>
            <w:r>
              <w:t xml:space="preserve">  se obține:</w:t>
            </w:r>
          </w:p>
        </w:tc>
      </w:tr>
      <w:tr w:rsidR="001A5875" w14:paraId="08DEFD93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4AB2748" w14:textId="77777777" w:rsidR="001A5875" w:rsidRDefault="001A5875" w:rsidP="003E27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50EC1BC" w14:textId="77777777" w:rsidR="001A5875" w:rsidRDefault="001A5875" w:rsidP="003E27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22B1533" w14:textId="77777777" w:rsidR="001A5875" w:rsidRDefault="001A5875" w:rsidP="003E27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9D91F72" w14:textId="77777777" w:rsidR="001A5875" w:rsidRDefault="001A5875" w:rsidP="003E27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69980AB0" w14:textId="77777777" w:rsidR="001A5875" w:rsidRDefault="001A5875" w:rsidP="003E27A6">
            <w:pPr>
              <w:jc w:val="center"/>
            </w:pPr>
            <w:r>
              <w:t>e)</w:t>
            </w:r>
          </w:p>
        </w:tc>
      </w:tr>
      <w:tr w:rsidR="00772442" w14:paraId="2B02BE50" w14:textId="77777777" w:rsidTr="003E27A6">
        <w:tc>
          <w:tcPr>
            <w:tcW w:w="1820" w:type="dxa"/>
            <w:tcBorders>
              <w:top w:val="nil"/>
            </w:tcBorders>
          </w:tcPr>
          <w:p w14:paraId="6DB298A3" w14:textId="3AF917D7" w:rsidR="00772442" w:rsidRDefault="00772442" w:rsidP="00772442">
            <w:r w:rsidRPr="00885B57">
              <w:rPr>
                <w:position w:val="-10"/>
              </w:rPr>
              <w:object w:dxaOrig="2079" w:dyaOrig="320" w14:anchorId="72F32D13">
                <v:shape id="_x0000_i1544" type="#_x0000_t75" style="width:84.05pt;height:13.1pt" o:ole="">
                  <v:imagedata r:id="rId863" o:title=""/>
                </v:shape>
                <o:OLEObject Type="Embed" ProgID="Equation.DSMT4" ShapeID="_x0000_i1544" DrawAspect="Content" ObjectID="_1609872011" r:id="rId864"/>
              </w:object>
            </w:r>
            <w:r>
              <w:t xml:space="preserve"> </w:t>
            </w:r>
          </w:p>
          <w:p w14:paraId="779693CE" w14:textId="08FA2647" w:rsidR="00772442" w:rsidRDefault="00772442" w:rsidP="00772442">
            <w:r w:rsidRPr="00885B57">
              <w:rPr>
                <w:position w:val="-10"/>
              </w:rPr>
              <w:object w:dxaOrig="2079" w:dyaOrig="320" w14:anchorId="761514CE">
                <v:shape id="_x0000_i1545" type="#_x0000_t75" style="width:83pt;height:12.4pt" o:ole="">
                  <v:imagedata r:id="rId865" o:title=""/>
                </v:shape>
                <o:OLEObject Type="Embed" ProgID="Equation.DSMT4" ShapeID="_x0000_i1545" DrawAspect="Content" ObjectID="_1609872012" r:id="rId866"/>
              </w:object>
            </w:r>
            <w:r>
              <w:t xml:space="preserve"> </w:t>
            </w:r>
          </w:p>
          <w:p w14:paraId="66B149EF" w14:textId="67F4139B" w:rsidR="00772442" w:rsidRDefault="00772442" w:rsidP="00772442">
            <w:r w:rsidRPr="00885B57">
              <w:rPr>
                <w:position w:val="-10"/>
              </w:rPr>
              <w:object w:dxaOrig="1420" w:dyaOrig="320" w14:anchorId="21CC1A0D">
                <v:shape id="_x0000_i1546" type="#_x0000_t75" style="width:70.95pt;height:15.85pt" o:ole="">
                  <v:imagedata r:id="rId867" o:title=""/>
                </v:shape>
                <o:OLEObject Type="Embed" ProgID="Equation.DSMT4" ShapeID="_x0000_i1546" DrawAspect="Content" ObjectID="_1609872013" r:id="rId868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36842587" w14:textId="456BD45B" w:rsidR="00772442" w:rsidRDefault="00772442" w:rsidP="00772442">
            <w:r w:rsidRPr="00885B57">
              <w:rPr>
                <w:position w:val="-10"/>
              </w:rPr>
              <w:object w:dxaOrig="2000" w:dyaOrig="320" w14:anchorId="27F38DCA">
                <v:shape id="_x0000_i1547" type="#_x0000_t75" style="width:80.6pt;height:13.1pt" o:ole="">
                  <v:imagedata r:id="rId869" o:title=""/>
                </v:shape>
                <o:OLEObject Type="Embed" ProgID="Equation.DSMT4" ShapeID="_x0000_i1547" DrawAspect="Content" ObjectID="_1609872014" r:id="rId870"/>
              </w:object>
            </w:r>
            <w:r>
              <w:t xml:space="preserve"> </w:t>
            </w:r>
          </w:p>
          <w:p w14:paraId="06A06AD6" w14:textId="77777777" w:rsidR="00772442" w:rsidRDefault="00772442" w:rsidP="00772442">
            <w:r w:rsidRPr="00885B57">
              <w:rPr>
                <w:position w:val="-10"/>
              </w:rPr>
              <w:object w:dxaOrig="2079" w:dyaOrig="320" w14:anchorId="459345CA">
                <v:shape id="_x0000_i1548" type="#_x0000_t75" style="width:83pt;height:12.4pt" o:ole="">
                  <v:imagedata r:id="rId865" o:title=""/>
                </v:shape>
                <o:OLEObject Type="Embed" ProgID="Equation.DSMT4" ShapeID="_x0000_i1548" DrawAspect="Content" ObjectID="_1609872015" r:id="rId871"/>
              </w:object>
            </w:r>
            <w:r>
              <w:t xml:space="preserve"> </w:t>
            </w:r>
          </w:p>
          <w:p w14:paraId="22601E3B" w14:textId="532F4F76" w:rsidR="00772442" w:rsidRPr="00364CAB" w:rsidRDefault="00772442" w:rsidP="00772442">
            <w:r w:rsidRPr="00885B57">
              <w:rPr>
                <w:position w:val="-10"/>
              </w:rPr>
              <w:object w:dxaOrig="1420" w:dyaOrig="320" w14:anchorId="3DE93432">
                <v:shape id="_x0000_i1549" type="#_x0000_t75" style="width:70.95pt;height:15.85pt" o:ole="">
                  <v:imagedata r:id="rId867" o:title=""/>
                </v:shape>
                <o:OLEObject Type="Embed" ProgID="Equation.DSMT4" ShapeID="_x0000_i1549" DrawAspect="Content" ObjectID="_1609872016" r:id="rId872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546EC38E" w14:textId="77777777" w:rsidR="00772442" w:rsidRDefault="00772442" w:rsidP="00772442">
            <w:r w:rsidRPr="00885B57">
              <w:rPr>
                <w:position w:val="-10"/>
              </w:rPr>
              <w:object w:dxaOrig="2079" w:dyaOrig="320" w14:anchorId="2A914FD1">
                <v:shape id="_x0000_i1550" type="#_x0000_t75" style="width:84.05pt;height:13.1pt" o:ole="">
                  <v:imagedata r:id="rId863" o:title=""/>
                </v:shape>
                <o:OLEObject Type="Embed" ProgID="Equation.DSMT4" ShapeID="_x0000_i1550" DrawAspect="Content" ObjectID="_1609872017" r:id="rId873"/>
              </w:object>
            </w:r>
            <w:r>
              <w:t xml:space="preserve"> </w:t>
            </w:r>
          </w:p>
          <w:p w14:paraId="38510DB5" w14:textId="0988C7F1" w:rsidR="00772442" w:rsidRDefault="00772442" w:rsidP="00772442">
            <w:r w:rsidRPr="00885B57">
              <w:rPr>
                <w:position w:val="-10"/>
              </w:rPr>
              <w:object w:dxaOrig="2000" w:dyaOrig="320" w14:anchorId="23AFD600">
                <v:shape id="_x0000_i1551" type="#_x0000_t75" style="width:79.9pt;height:12.4pt" o:ole="">
                  <v:imagedata r:id="rId874" o:title=""/>
                </v:shape>
                <o:OLEObject Type="Embed" ProgID="Equation.DSMT4" ShapeID="_x0000_i1551" DrawAspect="Content" ObjectID="_1609872018" r:id="rId875"/>
              </w:object>
            </w:r>
            <w:r>
              <w:t xml:space="preserve"> </w:t>
            </w:r>
          </w:p>
          <w:p w14:paraId="5FDA4A29" w14:textId="18879A8B" w:rsidR="00772442" w:rsidRPr="00364CAB" w:rsidRDefault="00772442" w:rsidP="00772442">
            <w:r w:rsidRPr="00885B57">
              <w:rPr>
                <w:position w:val="-10"/>
              </w:rPr>
              <w:object w:dxaOrig="1420" w:dyaOrig="320" w14:anchorId="2BB18602">
                <v:shape id="_x0000_i1552" type="#_x0000_t75" style="width:70.95pt;height:15.85pt" o:ole="">
                  <v:imagedata r:id="rId867" o:title=""/>
                </v:shape>
                <o:OLEObject Type="Embed" ProgID="Equation.DSMT4" ShapeID="_x0000_i1552" DrawAspect="Content" ObjectID="_1609872019" r:id="rId876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6D3A06C1" w14:textId="77777777" w:rsidR="00772442" w:rsidRDefault="00772442" w:rsidP="00772442">
            <w:r w:rsidRPr="00885B57">
              <w:rPr>
                <w:position w:val="-10"/>
              </w:rPr>
              <w:object w:dxaOrig="2079" w:dyaOrig="320" w14:anchorId="38573751">
                <v:shape id="_x0000_i1553" type="#_x0000_t75" style="width:84.05pt;height:13.1pt" o:ole="">
                  <v:imagedata r:id="rId863" o:title=""/>
                </v:shape>
                <o:OLEObject Type="Embed" ProgID="Equation.DSMT4" ShapeID="_x0000_i1553" DrawAspect="Content" ObjectID="_1609872020" r:id="rId877"/>
              </w:object>
            </w:r>
            <w:r>
              <w:t xml:space="preserve"> </w:t>
            </w:r>
          </w:p>
          <w:p w14:paraId="66220782" w14:textId="77777777" w:rsidR="00772442" w:rsidRDefault="00772442" w:rsidP="00772442">
            <w:r w:rsidRPr="00885B57">
              <w:rPr>
                <w:position w:val="-10"/>
              </w:rPr>
              <w:object w:dxaOrig="2079" w:dyaOrig="320" w14:anchorId="04F1E77C">
                <v:shape id="_x0000_i1554" type="#_x0000_t75" style="width:83pt;height:12.4pt" o:ole="">
                  <v:imagedata r:id="rId865" o:title=""/>
                </v:shape>
                <o:OLEObject Type="Embed" ProgID="Equation.DSMT4" ShapeID="_x0000_i1554" DrawAspect="Content" ObjectID="_1609872021" r:id="rId878"/>
              </w:object>
            </w:r>
            <w:r>
              <w:t xml:space="preserve"> </w:t>
            </w:r>
          </w:p>
          <w:p w14:paraId="15C0B9DD" w14:textId="2FBB36C1" w:rsidR="00772442" w:rsidRPr="00364CAB" w:rsidRDefault="00772442" w:rsidP="00772442">
            <w:r w:rsidRPr="00885B57">
              <w:rPr>
                <w:position w:val="-10"/>
              </w:rPr>
              <w:object w:dxaOrig="1359" w:dyaOrig="320" w14:anchorId="4F4A3758">
                <v:shape id="_x0000_i1555" type="#_x0000_t75" style="width:67.85pt;height:15.85pt" o:ole="">
                  <v:imagedata r:id="rId879" o:title=""/>
                </v:shape>
                <o:OLEObject Type="Embed" ProgID="Equation.DSMT4" ShapeID="_x0000_i1555" DrawAspect="Content" ObjectID="_1609872022" r:id="rId880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65460363" w14:textId="77777777" w:rsidR="00772442" w:rsidRDefault="00772442" w:rsidP="00772442">
            <w:r w:rsidRPr="00885B57">
              <w:rPr>
                <w:position w:val="-10"/>
              </w:rPr>
              <w:object w:dxaOrig="2079" w:dyaOrig="320" w14:anchorId="3A57644A">
                <v:shape id="_x0000_i1556" type="#_x0000_t75" style="width:84.05pt;height:13.1pt" o:ole="">
                  <v:imagedata r:id="rId863" o:title=""/>
                </v:shape>
                <o:OLEObject Type="Embed" ProgID="Equation.DSMT4" ShapeID="_x0000_i1556" DrawAspect="Content" ObjectID="_1609872023" r:id="rId881"/>
              </w:object>
            </w:r>
            <w:r>
              <w:t xml:space="preserve"> </w:t>
            </w:r>
          </w:p>
          <w:p w14:paraId="49FCC980" w14:textId="77777777" w:rsidR="00772442" w:rsidRDefault="00772442" w:rsidP="00772442">
            <w:r w:rsidRPr="00885B57">
              <w:rPr>
                <w:position w:val="-10"/>
              </w:rPr>
              <w:object w:dxaOrig="2079" w:dyaOrig="320" w14:anchorId="45AF3835">
                <v:shape id="_x0000_i1557" type="#_x0000_t75" style="width:83pt;height:12.4pt" o:ole="">
                  <v:imagedata r:id="rId865" o:title=""/>
                </v:shape>
                <o:OLEObject Type="Embed" ProgID="Equation.DSMT4" ShapeID="_x0000_i1557" DrawAspect="Content" ObjectID="_1609872024" r:id="rId882"/>
              </w:object>
            </w:r>
            <w:r>
              <w:t xml:space="preserve"> </w:t>
            </w:r>
          </w:p>
          <w:p w14:paraId="34D358CF" w14:textId="0D577D1D" w:rsidR="00772442" w:rsidRPr="00364CAB" w:rsidRDefault="00772442" w:rsidP="00772442">
            <w:r w:rsidRPr="00885B57">
              <w:rPr>
                <w:position w:val="-10"/>
              </w:rPr>
              <w:object w:dxaOrig="1300" w:dyaOrig="320" w14:anchorId="6E0C3479">
                <v:shape id="_x0000_i1558" type="#_x0000_t75" style="width:65.1pt;height:15.85pt" o:ole="">
                  <v:imagedata r:id="rId883" o:title=""/>
                </v:shape>
                <o:OLEObject Type="Embed" ProgID="Equation.DSMT4" ShapeID="_x0000_i1558" DrawAspect="Content" ObjectID="_1609872025" r:id="rId884"/>
              </w:object>
            </w:r>
            <w:r>
              <w:t xml:space="preserve"> </w:t>
            </w:r>
          </w:p>
        </w:tc>
      </w:tr>
    </w:tbl>
    <w:p w14:paraId="0CF7DF4F" w14:textId="3C0A88BA" w:rsidR="00D66A75" w:rsidRDefault="00D66A75"/>
    <w:p w14:paraId="7B2C0A07" w14:textId="70678053" w:rsidR="001A5875" w:rsidRDefault="001A5875"/>
    <w:p w14:paraId="4DB2D23C" w14:textId="77777777" w:rsidR="00772442" w:rsidRDefault="00772442"/>
    <w:p w14:paraId="54C89B1B" w14:textId="744BA4FC" w:rsidR="00545366" w:rsidRDefault="00D66A75" w:rsidP="00545366">
      <w:pPr>
        <w:jc w:val="center"/>
      </w:pPr>
      <w:r>
        <w:t xml:space="preserve">Calcul algebraic. </w:t>
      </w:r>
      <w:r w:rsidR="00545366">
        <w:t>Formule de calcul prescurtat</w:t>
      </w: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545366" w14:paraId="44EF885B" w14:textId="77777777" w:rsidTr="00265523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4D1BF76A" w14:textId="645DD534" w:rsidR="00545366" w:rsidRPr="00B11DBC" w:rsidRDefault="00545366" w:rsidP="00265523">
            <w:pPr>
              <w:rPr>
                <w:lang w:val="ro-RO"/>
              </w:rPr>
            </w:pPr>
            <w:r>
              <w:t>2450. Care din următoarele formule de calcul sunt adevărate?</w:t>
            </w:r>
          </w:p>
        </w:tc>
      </w:tr>
      <w:tr w:rsidR="0067153F" w14:paraId="08D16301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44EE5A6" w14:textId="77777777" w:rsidR="00545366" w:rsidRDefault="00545366" w:rsidP="00265523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1CCDBEF" w14:textId="77777777" w:rsidR="00545366" w:rsidRDefault="00545366" w:rsidP="00265523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B1E365E" w14:textId="77777777" w:rsidR="00545366" w:rsidRDefault="00545366" w:rsidP="00265523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11188620" w14:textId="77777777" w:rsidR="00545366" w:rsidRDefault="00545366" w:rsidP="00265523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74DE2229" w14:textId="77777777" w:rsidR="00545366" w:rsidRDefault="00545366" w:rsidP="00265523">
            <w:pPr>
              <w:jc w:val="center"/>
            </w:pPr>
            <w:r>
              <w:t>e)</w:t>
            </w:r>
          </w:p>
        </w:tc>
      </w:tr>
      <w:tr w:rsidR="00545366" w14:paraId="07119EFE" w14:textId="77777777" w:rsidTr="00265523">
        <w:tc>
          <w:tcPr>
            <w:tcW w:w="1820" w:type="dxa"/>
            <w:tcBorders>
              <w:top w:val="nil"/>
            </w:tcBorders>
          </w:tcPr>
          <w:p w14:paraId="34A8AF81" w14:textId="12F53E30" w:rsidR="00545366" w:rsidRDefault="00545366" w:rsidP="00265523">
            <w:r w:rsidRPr="00545366">
              <w:rPr>
                <w:position w:val="-12"/>
              </w:rPr>
              <w:object w:dxaOrig="1480" w:dyaOrig="380" w14:anchorId="5AAC7ED6">
                <v:shape id="_x0000_i1559" type="#_x0000_t75" style="width:69.95pt;height:17.9pt" o:ole="">
                  <v:imagedata r:id="rId885" o:title=""/>
                </v:shape>
                <o:OLEObject Type="Embed" ProgID="Equation.DSMT4" ShapeID="_x0000_i1559" DrawAspect="Content" ObjectID="_1609872026" r:id="rId886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2F84A5BC" w14:textId="5D066CE8" w:rsidR="00545366" w:rsidRPr="00364CAB" w:rsidRDefault="0067153F" w:rsidP="00265523">
            <w:r w:rsidRPr="00545366">
              <w:rPr>
                <w:position w:val="-12"/>
              </w:rPr>
              <w:object w:dxaOrig="1980" w:dyaOrig="380" w14:anchorId="6A16CA0C">
                <v:shape id="_x0000_i1560" type="#_x0000_t75" style="width:84.05pt;height:16.2pt" o:ole="">
                  <v:imagedata r:id="rId887" o:title=""/>
                </v:shape>
                <o:OLEObject Type="Embed" ProgID="Equation.DSMT4" ShapeID="_x0000_i1560" DrawAspect="Content" ObjectID="_1609872027" r:id="rId888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82447C3" w14:textId="4154F888" w:rsidR="00545366" w:rsidRPr="00364CAB" w:rsidRDefault="0067153F" w:rsidP="00265523">
            <w:r w:rsidRPr="00545366">
              <w:rPr>
                <w:position w:val="-12"/>
              </w:rPr>
              <w:object w:dxaOrig="1480" w:dyaOrig="380" w14:anchorId="7618839E">
                <v:shape id="_x0000_i1561" type="#_x0000_t75" style="width:69.95pt;height:17.9pt" o:ole="">
                  <v:imagedata r:id="rId889" o:title=""/>
                </v:shape>
                <o:OLEObject Type="Embed" ProgID="Equation.DSMT4" ShapeID="_x0000_i1561" DrawAspect="Content" ObjectID="_1609872028" r:id="rId890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43A52CF6" w14:textId="7D56D30B" w:rsidR="00545366" w:rsidRPr="00364CAB" w:rsidRDefault="0067153F" w:rsidP="00265523">
            <w:r w:rsidRPr="00545366">
              <w:rPr>
                <w:position w:val="-12"/>
              </w:rPr>
              <w:object w:dxaOrig="1960" w:dyaOrig="380" w14:anchorId="603442CD">
                <v:shape id="_x0000_i1562" type="#_x0000_t75" style="width:85.45pt;height:16.55pt" o:ole="">
                  <v:imagedata r:id="rId891" o:title=""/>
                </v:shape>
                <o:OLEObject Type="Embed" ProgID="Equation.DSMT4" ShapeID="_x0000_i1562" DrawAspect="Content" ObjectID="_1609872029" r:id="rId892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3FD5C5CA" w14:textId="33F91809" w:rsidR="00545366" w:rsidRPr="00364CAB" w:rsidRDefault="0067153F" w:rsidP="00265523">
            <w:r w:rsidRPr="00545366">
              <w:rPr>
                <w:position w:val="-12"/>
              </w:rPr>
              <w:object w:dxaOrig="1960" w:dyaOrig="380" w14:anchorId="0DD2C254">
                <v:shape id="_x0000_i1563" type="#_x0000_t75" style="width:85.45pt;height:16.55pt" o:ole="">
                  <v:imagedata r:id="rId893" o:title=""/>
                </v:shape>
                <o:OLEObject Type="Embed" ProgID="Equation.DSMT4" ShapeID="_x0000_i1563" DrawAspect="Content" ObjectID="_1609872030" r:id="rId894"/>
              </w:object>
            </w:r>
          </w:p>
        </w:tc>
      </w:tr>
    </w:tbl>
    <w:p w14:paraId="6BA475DE" w14:textId="0616A774" w:rsidR="00545366" w:rsidRDefault="00545366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67153F" w14:paraId="713B214B" w14:textId="77777777" w:rsidTr="00265523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1FB155F3" w14:textId="67E03393" w:rsidR="0067153F" w:rsidRPr="00B11DBC" w:rsidRDefault="0067153F" w:rsidP="00265523">
            <w:pPr>
              <w:rPr>
                <w:lang w:val="ro-RO"/>
              </w:rPr>
            </w:pPr>
            <w:r>
              <w:lastRenderedPageBreak/>
              <w:t>2451. Care din următoarele formule de calcul sunt adevărate?</w:t>
            </w:r>
          </w:p>
        </w:tc>
      </w:tr>
      <w:tr w:rsidR="0067153F" w14:paraId="7AD697AA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479282B" w14:textId="77777777" w:rsidR="0067153F" w:rsidRDefault="0067153F" w:rsidP="00265523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706BF15" w14:textId="77777777" w:rsidR="0067153F" w:rsidRDefault="0067153F" w:rsidP="00265523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8DD4AB8" w14:textId="77777777" w:rsidR="0067153F" w:rsidRDefault="0067153F" w:rsidP="00265523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7C883042" w14:textId="77777777" w:rsidR="0067153F" w:rsidRDefault="0067153F" w:rsidP="00265523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0FB055C1" w14:textId="77777777" w:rsidR="0067153F" w:rsidRDefault="0067153F" w:rsidP="00265523">
            <w:pPr>
              <w:jc w:val="center"/>
            </w:pPr>
            <w:r>
              <w:t>e)</w:t>
            </w:r>
          </w:p>
        </w:tc>
      </w:tr>
      <w:tr w:rsidR="0067153F" w14:paraId="37EC254E" w14:textId="77777777" w:rsidTr="00265523">
        <w:tc>
          <w:tcPr>
            <w:tcW w:w="1820" w:type="dxa"/>
            <w:tcBorders>
              <w:top w:val="nil"/>
            </w:tcBorders>
          </w:tcPr>
          <w:p w14:paraId="15854AB3" w14:textId="2684ADB1" w:rsidR="0067153F" w:rsidRDefault="0067153F" w:rsidP="00265523">
            <w:r w:rsidRPr="00545366">
              <w:rPr>
                <w:position w:val="-12"/>
              </w:rPr>
              <w:object w:dxaOrig="1880" w:dyaOrig="380" w14:anchorId="0877A5BA">
                <v:shape id="_x0000_i1564" type="#_x0000_t75" style="width:83.35pt;height:16.9pt" o:ole="">
                  <v:imagedata r:id="rId895" o:title=""/>
                </v:shape>
                <o:OLEObject Type="Embed" ProgID="Equation.DSMT4" ShapeID="_x0000_i1564" DrawAspect="Content" ObjectID="_1609872031" r:id="rId896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358F64E8" w14:textId="00244A5A" w:rsidR="0067153F" w:rsidRPr="00364CAB" w:rsidRDefault="0067153F" w:rsidP="00265523">
            <w:r w:rsidRPr="00545366">
              <w:rPr>
                <w:position w:val="-12"/>
              </w:rPr>
              <w:object w:dxaOrig="1980" w:dyaOrig="380" w14:anchorId="711D817F">
                <v:shape id="_x0000_i1565" type="#_x0000_t75" style="width:84.05pt;height:16.2pt" o:ole="">
                  <v:imagedata r:id="rId897" o:title=""/>
                </v:shape>
                <o:OLEObject Type="Embed" ProgID="Equation.DSMT4" ShapeID="_x0000_i1565" DrawAspect="Content" ObjectID="_1609872032" r:id="rId898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91EF4BE" w14:textId="084D08EA" w:rsidR="0067153F" w:rsidRPr="00364CAB" w:rsidRDefault="0067153F" w:rsidP="00265523">
            <w:r w:rsidRPr="00545366">
              <w:rPr>
                <w:position w:val="-12"/>
              </w:rPr>
              <w:object w:dxaOrig="1960" w:dyaOrig="380" w14:anchorId="13FDD66E">
                <v:shape id="_x0000_i1566" type="#_x0000_t75" style="width:85.45pt;height:16.55pt" o:ole="">
                  <v:imagedata r:id="rId899" o:title=""/>
                </v:shape>
                <o:OLEObject Type="Embed" ProgID="Equation.DSMT4" ShapeID="_x0000_i1566" DrawAspect="Content" ObjectID="_1609872033" r:id="rId900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139FFC69" w14:textId="52E67EA9" w:rsidR="0067153F" w:rsidRPr="00364CAB" w:rsidRDefault="0067153F" w:rsidP="00265523">
            <w:r w:rsidRPr="00545366">
              <w:rPr>
                <w:position w:val="-12"/>
              </w:rPr>
              <w:object w:dxaOrig="1900" w:dyaOrig="380" w14:anchorId="0C180604">
                <v:shape id="_x0000_i1567" type="#_x0000_t75" style="width:82.7pt;height:16.55pt" o:ole="">
                  <v:imagedata r:id="rId901" o:title=""/>
                </v:shape>
                <o:OLEObject Type="Embed" ProgID="Equation.DSMT4" ShapeID="_x0000_i1567" DrawAspect="Content" ObjectID="_1609872034" r:id="rId902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7BA30462" w14:textId="1AE1F5D0" w:rsidR="0067153F" w:rsidRPr="00364CAB" w:rsidRDefault="0067153F" w:rsidP="00265523">
            <w:r w:rsidRPr="00545366">
              <w:rPr>
                <w:position w:val="-12"/>
              </w:rPr>
              <w:object w:dxaOrig="1980" w:dyaOrig="380" w14:anchorId="10AB88F2">
                <v:shape id="_x0000_i1568" type="#_x0000_t75" style="width:86.1pt;height:16.55pt" o:ole="">
                  <v:imagedata r:id="rId903" o:title=""/>
                </v:shape>
                <o:OLEObject Type="Embed" ProgID="Equation.DSMT4" ShapeID="_x0000_i1568" DrawAspect="Content" ObjectID="_1609872035" r:id="rId904"/>
              </w:object>
            </w:r>
          </w:p>
        </w:tc>
      </w:tr>
    </w:tbl>
    <w:p w14:paraId="2E22CF4E" w14:textId="1F278936" w:rsidR="0067153F" w:rsidRDefault="0067153F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67153F" w14:paraId="6535BA41" w14:textId="77777777" w:rsidTr="00265523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78977378" w14:textId="32C78346" w:rsidR="0067153F" w:rsidRPr="00B11DBC" w:rsidRDefault="0067153F" w:rsidP="00265523">
            <w:pPr>
              <w:rPr>
                <w:lang w:val="ro-RO"/>
              </w:rPr>
            </w:pPr>
            <w:r>
              <w:t>245</w:t>
            </w:r>
            <w:r w:rsidR="00776E1E">
              <w:t>2</w:t>
            </w:r>
            <w:r>
              <w:t>. Care din următoarele calcule nu sunt corecte?</w:t>
            </w:r>
          </w:p>
        </w:tc>
      </w:tr>
      <w:tr w:rsidR="0067153F" w14:paraId="797D7F76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59372C99" w14:textId="77777777" w:rsidR="0067153F" w:rsidRDefault="0067153F" w:rsidP="00265523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4B6D362" w14:textId="77777777" w:rsidR="0067153F" w:rsidRDefault="0067153F" w:rsidP="00265523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64D81C5C" w14:textId="77777777" w:rsidR="0067153F" w:rsidRDefault="0067153F" w:rsidP="00265523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51C4D362" w14:textId="77777777" w:rsidR="0067153F" w:rsidRDefault="0067153F" w:rsidP="00265523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06EE27E7" w14:textId="77777777" w:rsidR="0067153F" w:rsidRDefault="0067153F" w:rsidP="00265523">
            <w:pPr>
              <w:jc w:val="center"/>
            </w:pPr>
            <w:r>
              <w:t>e)</w:t>
            </w:r>
          </w:p>
        </w:tc>
      </w:tr>
      <w:tr w:rsidR="0067153F" w14:paraId="5792DBD0" w14:textId="77777777" w:rsidTr="00265523">
        <w:tc>
          <w:tcPr>
            <w:tcW w:w="1820" w:type="dxa"/>
            <w:tcBorders>
              <w:top w:val="nil"/>
            </w:tcBorders>
          </w:tcPr>
          <w:p w14:paraId="5E8FDB0F" w14:textId="440AFF03" w:rsidR="0067153F" w:rsidRDefault="0067153F" w:rsidP="00265523">
            <w:r w:rsidRPr="00545366">
              <w:rPr>
                <w:position w:val="-12"/>
              </w:rPr>
              <w:object w:dxaOrig="2180" w:dyaOrig="380" w14:anchorId="4BDF7818">
                <v:shape id="_x0000_i1569" type="#_x0000_t75" style="width:83pt;height:14.45pt" o:ole="">
                  <v:imagedata r:id="rId905" o:title=""/>
                </v:shape>
                <o:OLEObject Type="Embed" ProgID="Equation.DSMT4" ShapeID="_x0000_i1569" DrawAspect="Content" ObjectID="_1609872036" r:id="rId906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4FD3BEC4" w14:textId="5C7D4F1F" w:rsidR="0067153F" w:rsidRPr="00364CAB" w:rsidRDefault="0067153F" w:rsidP="00265523">
            <w:r w:rsidRPr="00545366">
              <w:rPr>
                <w:position w:val="-12"/>
              </w:rPr>
              <w:object w:dxaOrig="2160" w:dyaOrig="380" w14:anchorId="570F1832">
                <v:shape id="_x0000_i1570" type="#_x0000_t75" style="width:84.75pt;height:15.15pt" o:ole="">
                  <v:imagedata r:id="rId907" o:title=""/>
                </v:shape>
                <o:OLEObject Type="Embed" ProgID="Equation.DSMT4" ShapeID="_x0000_i1570" DrawAspect="Content" ObjectID="_1609872037" r:id="rId908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094A49C3" w14:textId="166DC788" w:rsidR="0067153F" w:rsidRPr="00364CAB" w:rsidRDefault="00265523" w:rsidP="00265523">
            <w:r w:rsidRPr="00545366">
              <w:rPr>
                <w:position w:val="-12"/>
              </w:rPr>
              <w:object w:dxaOrig="2160" w:dyaOrig="380" w14:anchorId="79200A15">
                <v:shape id="_x0000_i1571" type="#_x0000_t75" style="width:82.7pt;height:14.45pt" o:ole="">
                  <v:imagedata r:id="rId909" o:title=""/>
                </v:shape>
                <o:OLEObject Type="Embed" ProgID="Equation.DSMT4" ShapeID="_x0000_i1571" DrawAspect="Content" ObjectID="_1609872038" r:id="rId910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01FC682E" w14:textId="525F25C8" w:rsidR="0067153F" w:rsidRPr="00364CAB" w:rsidRDefault="0067153F" w:rsidP="00265523">
            <w:r w:rsidRPr="00545366">
              <w:rPr>
                <w:position w:val="-12"/>
              </w:rPr>
              <w:object w:dxaOrig="2160" w:dyaOrig="380" w14:anchorId="29315E20">
                <v:shape id="_x0000_i1572" type="#_x0000_t75" style="width:84.05pt;height:14.8pt" o:ole="">
                  <v:imagedata r:id="rId911" o:title=""/>
                </v:shape>
                <o:OLEObject Type="Embed" ProgID="Equation.DSMT4" ShapeID="_x0000_i1572" DrawAspect="Content" ObjectID="_1609872039" r:id="rId912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4B3551E0" w14:textId="2FBB751F" w:rsidR="0067153F" w:rsidRPr="00364CAB" w:rsidRDefault="00776E1E" w:rsidP="00265523">
            <w:r w:rsidRPr="00545366">
              <w:rPr>
                <w:position w:val="-12"/>
              </w:rPr>
              <w:object w:dxaOrig="2180" w:dyaOrig="380" w14:anchorId="09D62D60">
                <v:shape id="_x0000_i1573" type="#_x0000_t75" style="width:84.4pt;height:14.8pt" o:ole="">
                  <v:imagedata r:id="rId913" o:title=""/>
                </v:shape>
                <o:OLEObject Type="Embed" ProgID="Equation.DSMT4" ShapeID="_x0000_i1573" DrawAspect="Content" ObjectID="_1609872040" r:id="rId914"/>
              </w:object>
            </w:r>
          </w:p>
        </w:tc>
      </w:tr>
    </w:tbl>
    <w:p w14:paraId="4AC7AB4B" w14:textId="33AFCC03" w:rsidR="0067153F" w:rsidRDefault="0067153F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265523" w14:paraId="581299A8" w14:textId="77777777" w:rsidTr="00265523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18C4FC5F" w14:textId="60BA9EB6" w:rsidR="00265523" w:rsidRPr="00265523" w:rsidRDefault="00265523" w:rsidP="00265523">
            <w:pPr>
              <w:rPr>
                <w:lang w:val="ro-RO"/>
              </w:rPr>
            </w:pPr>
            <w:r>
              <w:t>2453. Se d</w:t>
            </w:r>
            <w:r>
              <w:rPr>
                <w:lang w:val="ro-RO"/>
              </w:rPr>
              <w:t xml:space="preserve">ă expresia: </w:t>
            </w:r>
            <w:r w:rsidRPr="00265523">
              <w:rPr>
                <w:position w:val="-12"/>
                <w:lang w:val="ro-RO"/>
              </w:rPr>
              <w:object w:dxaOrig="2000" w:dyaOrig="340" w14:anchorId="70914876">
                <v:shape id="_x0000_i1574" type="#_x0000_t75" style="width:99.9pt;height:16.9pt" o:ole="">
                  <v:imagedata r:id="rId915" o:title=""/>
                </v:shape>
                <o:OLEObject Type="Embed" ProgID="Equation.DSMT4" ShapeID="_x0000_i1574" DrawAspect="Content" ObjectID="_1609872041" r:id="rId916"/>
              </w:object>
            </w:r>
            <w:r>
              <w:rPr>
                <w:lang w:val="ro-RO"/>
              </w:rPr>
              <w:t xml:space="preserve">. Calculați: </w:t>
            </w:r>
            <w:r w:rsidR="00676B71" w:rsidRPr="00676B71">
              <w:rPr>
                <w:position w:val="-12"/>
                <w:lang w:val="ro-RO"/>
              </w:rPr>
              <w:object w:dxaOrig="2140" w:dyaOrig="340" w14:anchorId="13700437">
                <v:shape id="_x0000_i1575" type="#_x0000_t75" style="width:107.15pt;height:16.9pt" o:ole="">
                  <v:imagedata r:id="rId917" o:title=""/>
                </v:shape>
                <o:OLEObject Type="Embed" ProgID="Equation.DSMT4" ShapeID="_x0000_i1575" DrawAspect="Content" ObjectID="_1609872042" r:id="rId918"/>
              </w:object>
            </w:r>
            <w:r>
              <w:rPr>
                <w:lang w:val="ro-RO"/>
              </w:rPr>
              <w:t xml:space="preserve"> </w:t>
            </w:r>
            <w:r w:rsidR="00676B71">
              <w:rPr>
                <w:lang w:val="ro-RO"/>
              </w:rPr>
              <w:t xml:space="preserve">și </w:t>
            </w:r>
            <w:r w:rsidR="00676B71" w:rsidRPr="00676B71">
              <w:rPr>
                <w:position w:val="-12"/>
                <w:lang w:val="ro-RO"/>
              </w:rPr>
              <w:object w:dxaOrig="2140" w:dyaOrig="340" w14:anchorId="278900C1">
                <v:shape id="_x0000_i1576" type="#_x0000_t75" style="width:107.15pt;height:16.9pt" o:ole="">
                  <v:imagedata r:id="rId919" o:title=""/>
                </v:shape>
                <o:OLEObject Type="Embed" ProgID="Equation.DSMT4" ShapeID="_x0000_i1576" DrawAspect="Content" ObjectID="_1609872043" r:id="rId920"/>
              </w:object>
            </w:r>
            <w:r w:rsidR="00676B71">
              <w:rPr>
                <w:lang w:val="ro-RO"/>
              </w:rPr>
              <w:t xml:space="preserve"> </w:t>
            </w:r>
          </w:p>
        </w:tc>
      </w:tr>
      <w:tr w:rsidR="00265523" w14:paraId="34E8F145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5C9DB75E" w14:textId="77777777" w:rsidR="00265523" w:rsidRDefault="00265523" w:rsidP="00265523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9907C39" w14:textId="77777777" w:rsidR="00265523" w:rsidRDefault="00265523" w:rsidP="00265523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6FA5FD7" w14:textId="77777777" w:rsidR="00265523" w:rsidRDefault="00265523" w:rsidP="00265523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6E3B795E" w14:textId="77777777" w:rsidR="00265523" w:rsidRDefault="00265523" w:rsidP="00265523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7AAC092D" w14:textId="77777777" w:rsidR="00265523" w:rsidRDefault="00265523" w:rsidP="00265523">
            <w:pPr>
              <w:jc w:val="center"/>
            </w:pPr>
            <w:r>
              <w:t>e)</w:t>
            </w:r>
          </w:p>
        </w:tc>
      </w:tr>
      <w:tr w:rsidR="00676B71" w14:paraId="56570E3C" w14:textId="77777777" w:rsidTr="00265523">
        <w:tc>
          <w:tcPr>
            <w:tcW w:w="1820" w:type="dxa"/>
            <w:tcBorders>
              <w:top w:val="nil"/>
            </w:tcBorders>
          </w:tcPr>
          <w:p w14:paraId="7A56EA2E" w14:textId="77777777" w:rsidR="00676B71" w:rsidRDefault="00676B71" w:rsidP="00676B71">
            <w:r w:rsidRPr="00676B71">
              <w:rPr>
                <w:position w:val="-6"/>
              </w:rPr>
              <w:object w:dxaOrig="1340" w:dyaOrig="279" w14:anchorId="0FAEBE37">
                <v:shape id="_x0000_i1577" type="#_x0000_t75" style="width:66.85pt;height:13.8pt" o:ole="">
                  <v:imagedata r:id="rId921" o:title=""/>
                </v:shape>
                <o:OLEObject Type="Embed" ProgID="Equation.DSMT4" ShapeID="_x0000_i1577" DrawAspect="Content" ObjectID="_1609872044" r:id="rId922"/>
              </w:object>
            </w:r>
            <w:r>
              <w:t xml:space="preserve"> </w:t>
            </w:r>
          </w:p>
          <w:p w14:paraId="677CA986" w14:textId="5F45E977" w:rsidR="00676B71" w:rsidRDefault="00676B71" w:rsidP="00676B71">
            <w:r w:rsidRPr="00676B71">
              <w:rPr>
                <w:position w:val="-6"/>
              </w:rPr>
              <w:object w:dxaOrig="1340" w:dyaOrig="279" w14:anchorId="513E341A">
                <v:shape id="_x0000_i1578" type="#_x0000_t75" style="width:66.85pt;height:13.8pt" o:ole="">
                  <v:imagedata r:id="rId923" o:title=""/>
                </v:shape>
                <o:OLEObject Type="Embed" ProgID="Equation.DSMT4" ShapeID="_x0000_i1578" DrawAspect="Content" ObjectID="_1609872045" r:id="rId924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17B0F4F2" w14:textId="24FDFB96" w:rsidR="00676B71" w:rsidRDefault="00676B71" w:rsidP="00676B71">
            <w:r w:rsidRPr="00676B71">
              <w:rPr>
                <w:position w:val="-6"/>
              </w:rPr>
              <w:object w:dxaOrig="1340" w:dyaOrig="279" w14:anchorId="6D8F524D">
                <v:shape id="_x0000_i1579" type="#_x0000_t75" style="width:66.85pt;height:13.8pt" o:ole="">
                  <v:imagedata r:id="rId925" o:title=""/>
                </v:shape>
                <o:OLEObject Type="Embed" ProgID="Equation.DSMT4" ShapeID="_x0000_i1579" DrawAspect="Content" ObjectID="_1609872046" r:id="rId926"/>
              </w:object>
            </w:r>
            <w:r>
              <w:t xml:space="preserve"> </w:t>
            </w:r>
          </w:p>
          <w:p w14:paraId="34806221" w14:textId="7AB1ACD8" w:rsidR="00676B71" w:rsidRPr="00364CAB" w:rsidRDefault="00676B71" w:rsidP="00676B71">
            <w:r w:rsidRPr="00676B71">
              <w:rPr>
                <w:position w:val="-6"/>
              </w:rPr>
              <w:object w:dxaOrig="1340" w:dyaOrig="279" w14:anchorId="2E554125">
                <v:shape id="_x0000_i1580" type="#_x0000_t75" style="width:66.85pt;height:13.8pt" o:ole="">
                  <v:imagedata r:id="rId927" o:title=""/>
                </v:shape>
                <o:OLEObject Type="Embed" ProgID="Equation.DSMT4" ShapeID="_x0000_i1580" DrawAspect="Content" ObjectID="_1609872047" r:id="rId928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40EF43AB" w14:textId="77777777" w:rsidR="00676B71" w:rsidRDefault="00676B71" w:rsidP="00676B71">
            <w:r w:rsidRPr="00676B71">
              <w:rPr>
                <w:position w:val="-6"/>
              </w:rPr>
              <w:object w:dxaOrig="1340" w:dyaOrig="279" w14:anchorId="0D40DEDF">
                <v:shape id="_x0000_i1581" type="#_x0000_t75" style="width:66.85pt;height:13.8pt" o:ole="">
                  <v:imagedata r:id="rId921" o:title=""/>
                </v:shape>
                <o:OLEObject Type="Embed" ProgID="Equation.DSMT4" ShapeID="_x0000_i1581" DrawAspect="Content" ObjectID="_1609872048" r:id="rId929"/>
              </w:object>
            </w:r>
            <w:r>
              <w:t xml:space="preserve"> </w:t>
            </w:r>
          </w:p>
          <w:p w14:paraId="3C416DC5" w14:textId="5D145800" w:rsidR="00676B71" w:rsidRPr="00364CAB" w:rsidRDefault="00676B71" w:rsidP="00676B71">
            <w:r w:rsidRPr="00676B71">
              <w:rPr>
                <w:position w:val="-6"/>
              </w:rPr>
              <w:object w:dxaOrig="1340" w:dyaOrig="279" w14:anchorId="0CB2C2FE">
                <v:shape id="_x0000_i1582" type="#_x0000_t75" style="width:66.85pt;height:13.8pt" o:ole="">
                  <v:imagedata r:id="rId930" o:title=""/>
                </v:shape>
                <o:OLEObject Type="Embed" ProgID="Equation.DSMT4" ShapeID="_x0000_i1582" DrawAspect="Content" ObjectID="_1609872049" r:id="rId931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09206E9A" w14:textId="4E28F5E9" w:rsidR="00676B71" w:rsidRDefault="00676B71" w:rsidP="00676B71">
            <w:r w:rsidRPr="00676B71">
              <w:rPr>
                <w:position w:val="-6"/>
              </w:rPr>
              <w:object w:dxaOrig="1340" w:dyaOrig="279" w14:anchorId="4C3D75FC">
                <v:shape id="_x0000_i1583" type="#_x0000_t75" style="width:66.85pt;height:13.8pt" o:ole="">
                  <v:imagedata r:id="rId932" o:title=""/>
                </v:shape>
                <o:OLEObject Type="Embed" ProgID="Equation.DSMT4" ShapeID="_x0000_i1583" DrawAspect="Content" ObjectID="_1609872050" r:id="rId933"/>
              </w:object>
            </w:r>
            <w:r>
              <w:t xml:space="preserve"> </w:t>
            </w:r>
          </w:p>
          <w:p w14:paraId="351CF9FB" w14:textId="3C3FC584" w:rsidR="00676B71" w:rsidRPr="00364CAB" w:rsidRDefault="00676B71" w:rsidP="00676B71">
            <w:r w:rsidRPr="00676B71">
              <w:rPr>
                <w:position w:val="-6"/>
              </w:rPr>
              <w:object w:dxaOrig="1340" w:dyaOrig="279" w14:anchorId="6CE4305E">
                <v:shape id="_x0000_i1584" type="#_x0000_t75" style="width:66.85pt;height:13.8pt" o:ole="">
                  <v:imagedata r:id="rId927" o:title=""/>
                </v:shape>
                <o:OLEObject Type="Embed" ProgID="Equation.DSMT4" ShapeID="_x0000_i1584" DrawAspect="Content" ObjectID="_1609872051" r:id="rId934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639E24AE" w14:textId="77777777" w:rsidR="00676B71" w:rsidRDefault="00676B71" w:rsidP="00676B71">
            <w:r w:rsidRPr="00676B71">
              <w:rPr>
                <w:position w:val="-6"/>
              </w:rPr>
              <w:object w:dxaOrig="1340" w:dyaOrig="279" w14:anchorId="75891BF0">
                <v:shape id="_x0000_i1585" type="#_x0000_t75" style="width:66.85pt;height:13.8pt" o:ole="">
                  <v:imagedata r:id="rId921" o:title=""/>
                </v:shape>
                <o:OLEObject Type="Embed" ProgID="Equation.DSMT4" ShapeID="_x0000_i1585" DrawAspect="Content" ObjectID="_1609872052" r:id="rId935"/>
              </w:object>
            </w:r>
            <w:r>
              <w:t xml:space="preserve"> </w:t>
            </w:r>
          </w:p>
          <w:p w14:paraId="33AEDCBD" w14:textId="44F22398" w:rsidR="00676B71" w:rsidRPr="00364CAB" w:rsidRDefault="00676B71" w:rsidP="00676B71">
            <w:r w:rsidRPr="00676B71">
              <w:rPr>
                <w:position w:val="-6"/>
              </w:rPr>
              <w:object w:dxaOrig="1340" w:dyaOrig="279" w14:anchorId="2801AEDD">
                <v:shape id="_x0000_i1586" type="#_x0000_t75" style="width:66.85pt;height:13.8pt" o:ole="">
                  <v:imagedata r:id="rId927" o:title=""/>
                </v:shape>
                <o:OLEObject Type="Embed" ProgID="Equation.DSMT4" ShapeID="_x0000_i1586" DrawAspect="Content" ObjectID="_1609872053" r:id="rId936"/>
              </w:object>
            </w:r>
            <w:r>
              <w:t xml:space="preserve"> </w:t>
            </w:r>
          </w:p>
        </w:tc>
      </w:tr>
    </w:tbl>
    <w:p w14:paraId="7A325FDC" w14:textId="25B7DC14" w:rsidR="00265523" w:rsidRDefault="00265523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676B71" w14:paraId="6692312F" w14:textId="77777777" w:rsidTr="00540AF7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6CD29B06" w14:textId="2139F986" w:rsidR="00676B71" w:rsidRPr="00265523" w:rsidRDefault="00676B71" w:rsidP="00540AF7">
            <w:pPr>
              <w:rPr>
                <w:lang w:val="ro-RO"/>
              </w:rPr>
            </w:pPr>
            <w:r>
              <w:t>2454. Se d</w:t>
            </w:r>
            <w:r>
              <w:rPr>
                <w:lang w:val="ro-RO"/>
              </w:rPr>
              <w:t xml:space="preserve">ă expresia: </w:t>
            </w:r>
            <w:r w:rsidRPr="00265523">
              <w:rPr>
                <w:position w:val="-12"/>
                <w:lang w:val="ro-RO"/>
              </w:rPr>
              <w:object w:dxaOrig="2000" w:dyaOrig="340" w14:anchorId="465DCAAC">
                <v:shape id="_x0000_i1587" type="#_x0000_t75" style="width:99.9pt;height:16.9pt" o:ole="">
                  <v:imagedata r:id="rId915" o:title=""/>
                </v:shape>
                <o:OLEObject Type="Embed" ProgID="Equation.DSMT4" ShapeID="_x0000_i1587" DrawAspect="Content" ObjectID="_1609872054" r:id="rId937"/>
              </w:object>
            </w:r>
            <w:r>
              <w:rPr>
                <w:lang w:val="ro-RO"/>
              </w:rPr>
              <w:t xml:space="preserve">. Calculați: </w:t>
            </w:r>
            <w:r w:rsidRPr="00676B71">
              <w:rPr>
                <w:position w:val="-12"/>
                <w:lang w:val="ro-RO"/>
              </w:rPr>
              <w:object w:dxaOrig="2340" w:dyaOrig="340" w14:anchorId="173511E9">
                <v:shape id="_x0000_i1588" type="#_x0000_t75" style="width:117.15pt;height:16.9pt" o:ole="">
                  <v:imagedata r:id="rId938" o:title=""/>
                </v:shape>
                <o:OLEObject Type="Embed" ProgID="Equation.DSMT4" ShapeID="_x0000_i1588" DrawAspect="Content" ObjectID="_1609872055" r:id="rId939"/>
              </w:object>
            </w:r>
            <w:r>
              <w:rPr>
                <w:lang w:val="ro-RO"/>
              </w:rPr>
              <w:t xml:space="preserve"> și </w:t>
            </w:r>
            <w:r w:rsidRPr="00676B71">
              <w:rPr>
                <w:position w:val="-12"/>
                <w:lang w:val="ro-RO"/>
              </w:rPr>
              <w:object w:dxaOrig="2340" w:dyaOrig="340" w14:anchorId="69FCE0EC">
                <v:shape id="_x0000_i1589" type="#_x0000_t75" style="width:117.15pt;height:16.9pt" o:ole="">
                  <v:imagedata r:id="rId940" o:title=""/>
                </v:shape>
                <o:OLEObject Type="Embed" ProgID="Equation.DSMT4" ShapeID="_x0000_i1589" DrawAspect="Content" ObjectID="_1609872056" r:id="rId941"/>
              </w:object>
            </w:r>
            <w:r>
              <w:rPr>
                <w:lang w:val="ro-RO"/>
              </w:rPr>
              <w:t xml:space="preserve"> </w:t>
            </w:r>
          </w:p>
        </w:tc>
      </w:tr>
      <w:tr w:rsidR="00676B71" w14:paraId="198682F7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1175C998" w14:textId="77777777" w:rsidR="00676B71" w:rsidRDefault="00676B71" w:rsidP="00540AF7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6EC386CF" w14:textId="77777777" w:rsidR="00676B71" w:rsidRDefault="00676B71" w:rsidP="00540AF7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E17B50C" w14:textId="77777777" w:rsidR="00676B71" w:rsidRDefault="00676B71" w:rsidP="00540AF7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4E898552" w14:textId="77777777" w:rsidR="00676B71" w:rsidRDefault="00676B71" w:rsidP="00540AF7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0CCC6D37" w14:textId="77777777" w:rsidR="00676B71" w:rsidRDefault="00676B71" w:rsidP="00540AF7">
            <w:pPr>
              <w:jc w:val="center"/>
            </w:pPr>
            <w:r>
              <w:t>e)</w:t>
            </w:r>
          </w:p>
        </w:tc>
      </w:tr>
      <w:tr w:rsidR="00676B71" w14:paraId="533BB7D1" w14:textId="77777777" w:rsidTr="00540AF7">
        <w:tc>
          <w:tcPr>
            <w:tcW w:w="1820" w:type="dxa"/>
            <w:tcBorders>
              <w:top w:val="nil"/>
            </w:tcBorders>
          </w:tcPr>
          <w:p w14:paraId="585B091B" w14:textId="1DE47E2E" w:rsidR="00676B71" w:rsidRDefault="00676B71" w:rsidP="00676B71">
            <w:r w:rsidRPr="00676B71">
              <w:rPr>
                <w:position w:val="-6"/>
              </w:rPr>
              <w:object w:dxaOrig="1460" w:dyaOrig="279" w14:anchorId="254DB04D">
                <v:shape id="_x0000_i1590" type="#_x0000_t75" style="width:73.05pt;height:13.8pt" o:ole="">
                  <v:imagedata r:id="rId942" o:title=""/>
                </v:shape>
                <o:OLEObject Type="Embed" ProgID="Equation.DSMT4" ShapeID="_x0000_i1590" DrawAspect="Content" ObjectID="_1609872057" r:id="rId943"/>
              </w:object>
            </w:r>
            <w:r>
              <w:t xml:space="preserve"> </w:t>
            </w:r>
          </w:p>
          <w:p w14:paraId="377946AC" w14:textId="7556DA5E" w:rsidR="00676B71" w:rsidRDefault="00676B71" w:rsidP="00676B71">
            <w:r w:rsidRPr="00676B71">
              <w:rPr>
                <w:position w:val="-6"/>
              </w:rPr>
              <w:object w:dxaOrig="1440" w:dyaOrig="279" w14:anchorId="30714966">
                <v:shape id="_x0000_i1591" type="#_x0000_t75" style="width:1in;height:13.8pt" o:ole="">
                  <v:imagedata r:id="rId944" o:title=""/>
                </v:shape>
                <o:OLEObject Type="Embed" ProgID="Equation.DSMT4" ShapeID="_x0000_i1591" DrawAspect="Content" ObjectID="_1609872058" r:id="rId945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212799BD" w14:textId="7E6850C8" w:rsidR="00676B71" w:rsidRDefault="00676B71" w:rsidP="00676B71">
            <w:r w:rsidRPr="00676B71">
              <w:rPr>
                <w:position w:val="-6"/>
              </w:rPr>
              <w:object w:dxaOrig="1460" w:dyaOrig="279" w14:anchorId="36481C2F">
                <v:shape id="_x0000_i1592" type="#_x0000_t75" style="width:73.05pt;height:13.8pt" o:ole="">
                  <v:imagedata r:id="rId946" o:title=""/>
                </v:shape>
                <o:OLEObject Type="Embed" ProgID="Equation.DSMT4" ShapeID="_x0000_i1592" DrawAspect="Content" ObjectID="_1609872059" r:id="rId947"/>
              </w:object>
            </w:r>
            <w:r>
              <w:t xml:space="preserve"> </w:t>
            </w:r>
          </w:p>
          <w:p w14:paraId="032C4A52" w14:textId="0741ABA0" w:rsidR="00676B71" w:rsidRPr="00364CAB" w:rsidRDefault="00676B71" w:rsidP="00676B71">
            <w:r w:rsidRPr="00676B71">
              <w:rPr>
                <w:position w:val="-6"/>
              </w:rPr>
              <w:object w:dxaOrig="1440" w:dyaOrig="279" w14:anchorId="076DFA4A">
                <v:shape id="_x0000_i1593" type="#_x0000_t75" style="width:1in;height:13.8pt" o:ole="">
                  <v:imagedata r:id="rId944" o:title=""/>
                </v:shape>
                <o:OLEObject Type="Embed" ProgID="Equation.DSMT4" ShapeID="_x0000_i1593" DrawAspect="Content" ObjectID="_1609872060" r:id="rId948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626B0052" w14:textId="77777777" w:rsidR="00676B71" w:rsidRDefault="00676B71" w:rsidP="00676B71">
            <w:r w:rsidRPr="00676B71">
              <w:rPr>
                <w:position w:val="-6"/>
              </w:rPr>
              <w:object w:dxaOrig="1460" w:dyaOrig="279" w14:anchorId="2A80324D">
                <v:shape id="_x0000_i1594" type="#_x0000_t75" style="width:73.05pt;height:13.8pt" o:ole="">
                  <v:imagedata r:id="rId942" o:title=""/>
                </v:shape>
                <o:OLEObject Type="Embed" ProgID="Equation.DSMT4" ShapeID="_x0000_i1594" DrawAspect="Content" ObjectID="_1609872061" r:id="rId949"/>
              </w:object>
            </w:r>
            <w:r>
              <w:t xml:space="preserve"> </w:t>
            </w:r>
          </w:p>
          <w:p w14:paraId="11238E3B" w14:textId="73E207FB" w:rsidR="00676B71" w:rsidRPr="00364CAB" w:rsidRDefault="00676B71" w:rsidP="00676B71">
            <w:r w:rsidRPr="00676B71">
              <w:rPr>
                <w:position w:val="-6"/>
              </w:rPr>
              <w:object w:dxaOrig="1460" w:dyaOrig="279" w14:anchorId="131687F8">
                <v:shape id="_x0000_i1595" type="#_x0000_t75" style="width:73.05pt;height:13.8pt" o:ole="">
                  <v:imagedata r:id="rId950" o:title=""/>
                </v:shape>
                <o:OLEObject Type="Embed" ProgID="Equation.DSMT4" ShapeID="_x0000_i1595" DrawAspect="Content" ObjectID="_1609872062" r:id="rId951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49003561" w14:textId="6121F487" w:rsidR="00676B71" w:rsidRDefault="00676B71" w:rsidP="00676B71">
            <w:r w:rsidRPr="00676B71">
              <w:rPr>
                <w:position w:val="-6"/>
              </w:rPr>
              <w:object w:dxaOrig="1440" w:dyaOrig="279" w14:anchorId="65CB26BA">
                <v:shape id="_x0000_i1596" type="#_x0000_t75" style="width:1in;height:13.8pt" o:ole="">
                  <v:imagedata r:id="rId952" o:title=""/>
                </v:shape>
                <o:OLEObject Type="Embed" ProgID="Equation.DSMT4" ShapeID="_x0000_i1596" DrawAspect="Content" ObjectID="_1609872063" r:id="rId953"/>
              </w:object>
            </w:r>
            <w:r>
              <w:t xml:space="preserve"> </w:t>
            </w:r>
          </w:p>
          <w:p w14:paraId="4D504485" w14:textId="280CB95C" w:rsidR="00676B71" w:rsidRPr="00364CAB" w:rsidRDefault="00676B71" w:rsidP="00676B71">
            <w:r w:rsidRPr="00676B71">
              <w:rPr>
                <w:position w:val="-6"/>
              </w:rPr>
              <w:object w:dxaOrig="1440" w:dyaOrig="279" w14:anchorId="3D999BF1">
                <v:shape id="_x0000_i1597" type="#_x0000_t75" style="width:1in;height:13.8pt" o:ole="">
                  <v:imagedata r:id="rId944" o:title=""/>
                </v:shape>
                <o:OLEObject Type="Embed" ProgID="Equation.DSMT4" ShapeID="_x0000_i1597" DrawAspect="Content" ObjectID="_1609872064" r:id="rId954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2F993BD2" w14:textId="77777777" w:rsidR="00676B71" w:rsidRDefault="00676B71" w:rsidP="00676B71">
            <w:r w:rsidRPr="00676B71">
              <w:rPr>
                <w:position w:val="-6"/>
              </w:rPr>
              <w:object w:dxaOrig="1460" w:dyaOrig="279" w14:anchorId="41ED9D87">
                <v:shape id="_x0000_i1598" type="#_x0000_t75" style="width:73.05pt;height:13.8pt" o:ole="">
                  <v:imagedata r:id="rId942" o:title=""/>
                </v:shape>
                <o:OLEObject Type="Embed" ProgID="Equation.DSMT4" ShapeID="_x0000_i1598" DrawAspect="Content" ObjectID="_1609872065" r:id="rId955"/>
              </w:object>
            </w:r>
            <w:r>
              <w:t xml:space="preserve"> </w:t>
            </w:r>
          </w:p>
          <w:p w14:paraId="072C8D77" w14:textId="06957208" w:rsidR="00676B71" w:rsidRPr="00364CAB" w:rsidRDefault="00991064" w:rsidP="00676B71">
            <w:r w:rsidRPr="00676B71">
              <w:rPr>
                <w:position w:val="-6"/>
              </w:rPr>
              <w:object w:dxaOrig="1440" w:dyaOrig="279" w14:anchorId="53C10993">
                <v:shape id="_x0000_i1599" type="#_x0000_t75" style="width:1in;height:13.8pt" o:ole="">
                  <v:imagedata r:id="rId956" o:title=""/>
                </v:shape>
                <o:OLEObject Type="Embed" ProgID="Equation.DSMT4" ShapeID="_x0000_i1599" DrawAspect="Content" ObjectID="_1609872066" r:id="rId957"/>
              </w:object>
            </w:r>
            <w:r w:rsidR="00676B71">
              <w:t xml:space="preserve"> </w:t>
            </w:r>
          </w:p>
        </w:tc>
      </w:tr>
    </w:tbl>
    <w:p w14:paraId="1982B4C6" w14:textId="2A2C3096" w:rsidR="00676B71" w:rsidRDefault="00676B71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991064" w14:paraId="52F592FB" w14:textId="77777777" w:rsidTr="00540AF7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5EBB4FE9" w14:textId="20ABC601" w:rsidR="00991064" w:rsidRPr="00265523" w:rsidRDefault="00991064" w:rsidP="00540AF7">
            <w:pPr>
              <w:rPr>
                <w:lang w:val="ro-RO"/>
              </w:rPr>
            </w:pPr>
            <w:r>
              <w:t>245</w:t>
            </w:r>
            <w:r w:rsidR="009B6B67">
              <w:t>5</w:t>
            </w:r>
            <w:r>
              <w:t>. Se d</w:t>
            </w:r>
            <w:r>
              <w:rPr>
                <w:lang w:val="ro-RO"/>
              </w:rPr>
              <w:t xml:space="preserve">ă expresia: </w:t>
            </w:r>
            <w:r w:rsidRPr="00265523">
              <w:rPr>
                <w:position w:val="-12"/>
                <w:lang w:val="ro-RO"/>
              </w:rPr>
              <w:object w:dxaOrig="2220" w:dyaOrig="340" w14:anchorId="3E302917">
                <v:shape id="_x0000_i1600" type="#_x0000_t75" style="width:110.95pt;height:16.9pt" o:ole="">
                  <v:imagedata r:id="rId958" o:title=""/>
                </v:shape>
                <o:OLEObject Type="Embed" ProgID="Equation.DSMT4" ShapeID="_x0000_i1600" DrawAspect="Content" ObjectID="_1609872067" r:id="rId959"/>
              </w:object>
            </w:r>
            <w:r>
              <w:rPr>
                <w:lang w:val="ro-RO"/>
              </w:rPr>
              <w:t xml:space="preserve">. Calculați: </w:t>
            </w:r>
            <w:r w:rsidRPr="00676B71">
              <w:rPr>
                <w:position w:val="-12"/>
                <w:lang w:val="ro-RO"/>
              </w:rPr>
              <w:object w:dxaOrig="2120" w:dyaOrig="340" w14:anchorId="58A53131">
                <v:shape id="_x0000_i1601" type="#_x0000_t75" style="width:106.1pt;height:16.9pt" o:ole="">
                  <v:imagedata r:id="rId960" o:title=""/>
                </v:shape>
                <o:OLEObject Type="Embed" ProgID="Equation.DSMT4" ShapeID="_x0000_i1601" DrawAspect="Content" ObjectID="_1609872068" r:id="rId961"/>
              </w:object>
            </w:r>
            <w:r>
              <w:rPr>
                <w:lang w:val="ro-RO"/>
              </w:rPr>
              <w:t xml:space="preserve"> și </w:t>
            </w:r>
            <w:r w:rsidR="009B6B67" w:rsidRPr="00676B71">
              <w:rPr>
                <w:position w:val="-12"/>
                <w:lang w:val="ro-RO"/>
              </w:rPr>
              <w:object w:dxaOrig="2260" w:dyaOrig="340" w14:anchorId="545D1CD6">
                <v:shape id="_x0000_i1602" type="#_x0000_t75" style="width:113pt;height:16.9pt" o:ole="">
                  <v:imagedata r:id="rId962" o:title=""/>
                </v:shape>
                <o:OLEObject Type="Embed" ProgID="Equation.DSMT4" ShapeID="_x0000_i1602" DrawAspect="Content" ObjectID="_1609872069" r:id="rId963"/>
              </w:object>
            </w:r>
            <w:r>
              <w:rPr>
                <w:lang w:val="ro-RO"/>
              </w:rPr>
              <w:t xml:space="preserve"> </w:t>
            </w:r>
          </w:p>
        </w:tc>
      </w:tr>
      <w:tr w:rsidR="00991064" w14:paraId="0D0BEC1E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2149242" w14:textId="77777777" w:rsidR="00991064" w:rsidRDefault="00991064" w:rsidP="00540AF7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A3BB71B" w14:textId="77777777" w:rsidR="00991064" w:rsidRDefault="00991064" w:rsidP="00540AF7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FEC6B70" w14:textId="77777777" w:rsidR="00991064" w:rsidRDefault="00991064" w:rsidP="00540AF7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6BE27F5A" w14:textId="77777777" w:rsidR="00991064" w:rsidRDefault="00991064" w:rsidP="00540AF7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6B3C8D77" w14:textId="77777777" w:rsidR="00991064" w:rsidRDefault="00991064" w:rsidP="00540AF7">
            <w:pPr>
              <w:jc w:val="center"/>
            </w:pPr>
            <w:r>
              <w:t>e)</w:t>
            </w:r>
          </w:p>
        </w:tc>
      </w:tr>
      <w:tr w:rsidR="009B6B67" w14:paraId="4C6273F6" w14:textId="77777777" w:rsidTr="00540AF7">
        <w:tc>
          <w:tcPr>
            <w:tcW w:w="1820" w:type="dxa"/>
            <w:tcBorders>
              <w:top w:val="nil"/>
            </w:tcBorders>
          </w:tcPr>
          <w:p w14:paraId="408EEDB0" w14:textId="633A3AC9" w:rsidR="009B6B67" w:rsidRDefault="009B6B67" w:rsidP="009B6B67">
            <w:r w:rsidRPr="00676B71">
              <w:rPr>
                <w:position w:val="-6"/>
              </w:rPr>
              <w:object w:dxaOrig="940" w:dyaOrig="240" w14:anchorId="13CC05CA">
                <v:shape id="_x0000_i1603" type="#_x0000_t75" style="width:46.85pt;height:12.05pt" o:ole="">
                  <v:imagedata r:id="rId964" o:title=""/>
                </v:shape>
                <o:OLEObject Type="Embed" ProgID="Equation.DSMT4" ShapeID="_x0000_i1603" DrawAspect="Content" ObjectID="_1609872070" r:id="rId965"/>
              </w:object>
            </w:r>
            <w:r>
              <w:t xml:space="preserve"> </w:t>
            </w:r>
          </w:p>
          <w:p w14:paraId="20CE42FA" w14:textId="46415BD8" w:rsidR="009B6B67" w:rsidRDefault="009B6B67" w:rsidP="009B6B67">
            <w:r w:rsidRPr="00676B71">
              <w:rPr>
                <w:position w:val="-6"/>
              </w:rPr>
              <w:object w:dxaOrig="1540" w:dyaOrig="279" w14:anchorId="1506CA63">
                <v:shape id="_x0000_i1604" type="#_x0000_t75" style="width:77.15pt;height:13.8pt" o:ole="">
                  <v:imagedata r:id="rId966" o:title=""/>
                </v:shape>
                <o:OLEObject Type="Embed" ProgID="Equation.DSMT4" ShapeID="_x0000_i1604" DrawAspect="Content" ObjectID="_1609872071" r:id="rId967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23EC28CB" w14:textId="6719181A" w:rsidR="009B6B67" w:rsidRDefault="009B6B67" w:rsidP="009B6B67">
            <w:r w:rsidRPr="00676B71">
              <w:rPr>
                <w:position w:val="-6"/>
              </w:rPr>
              <w:object w:dxaOrig="940" w:dyaOrig="240" w14:anchorId="653C9684">
                <v:shape id="_x0000_i1605" type="#_x0000_t75" style="width:46.85pt;height:12.05pt" o:ole="">
                  <v:imagedata r:id="rId968" o:title=""/>
                </v:shape>
                <o:OLEObject Type="Embed" ProgID="Equation.DSMT4" ShapeID="_x0000_i1605" DrawAspect="Content" ObjectID="_1609872072" r:id="rId969"/>
              </w:object>
            </w:r>
            <w:r>
              <w:t xml:space="preserve"> </w:t>
            </w:r>
          </w:p>
          <w:p w14:paraId="35E5C186" w14:textId="55D1A894" w:rsidR="009B6B67" w:rsidRPr="00364CAB" w:rsidRDefault="009B6B67" w:rsidP="009B6B67">
            <w:r w:rsidRPr="00676B71">
              <w:rPr>
                <w:position w:val="-6"/>
              </w:rPr>
              <w:object w:dxaOrig="1540" w:dyaOrig="279" w14:anchorId="6067384B">
                <v:shape id="_x0000_i1606" type="#_x0000_t75" style="width:77.15pt;height:13.8pt" o:ole="">
                  <v:imagedata r:id="rId966" o:title=""/>
                </v:shape>
                <o:OLEObject Type="Embed" ProgID="Equation.DSMT4" ShapeID="_x0000_i1606" DrawAspect="Content" ObjectID="_1609872073" r:id="rId970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0CC2CAB0" w14:textId="77777777" w:rsidR="009B6B67" w:rsidRDefault="009B6B67" w:rsidP="009B6B67">
            <w:r w:rsidRPr="00676B71">
              <w:rPr>
                <w:position w:val="-6"/>
              </w:rPr>
              <w:object w:dxaOrig="940" w:dyaOrig="240" w14:anchorId="357154C5">
                <v:shape id="_x0000_i1607" type="#_x0000_t75" style="width:46.85pt;height:12.05pt" o:ole="">
                  <v:imagedata r:id="rId968" o:title=""/>
                </v:shape>
                <o:OLEObject Type="Embed" ProgID="Equation.DSMT4" ShapeID="_x0000_i1607" DrawAspect="Content" ObjectID="_1609872074" r:id="rId971"/>
              </w:object>
            </w:r>
            <w:r>
              <w:t xml:space="preserve"> </w:t>
            </w:r>
          </w:p>
          <w:p w14:paraId="46AC1D40" w14:textId="1882F55C" w:rsidR="009B6B67" w:rsidRPr="00364CAB" w:rsidRDefault="009B6B67" w:rsidP="009B6B67">
            <w:r w:rsidRPr="00676B71">
              <w:rPr>
                <w:position w:val="-6"/>
              </w:rPr>
              <w:object w:dxaOrig="1560" w:dyaOrig="279" w14:anchorId="57CDC9C7">
                <v:shape id="_x0000_i1608" type="#_x0000_t75" style="width:77.85pt;height:13.8pt" o:ole="">
                  <v:imagedata r:id="rId972" o:title=""/>
                </v:shape>
                <o:OLEObject Type="Embed" ProgID="Equation.DSMT4" ShapeID="_x0000_i1608" DrawAspect="Content" ObjectID="_1609872075" r:id="rId973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1F020894" w14:textId="77777777" w:rsidR="009B6B67" w:rsidRDefault="009B6B67" w:rsidP="009B6B67">
            <w:r w:rsidRPr="00676B71">
              <w:rPr>
                <w:position w:val="-6"/>
              </w:rPr>
              <w:object w:dxaOrig="940" w:dyaOrig="240" w14:anchorId="2C0A1669">
                <v:shape id="_x0000_i1609" type="#_x0000_t75" style="width:46.85pt;height:12.05pt" o:ole="">
                  <v:imagedata r:id="rId968" o:title=""/>
                </v:shape>
                <o:OLEObject Type="Embed" ProgID="Equation.DSMT4" ShapeID="_x0000_i1609" DrawAspect="Content" ObjectID="_1609872076" r:id="rId974"/>
              </w:object>
            </w:r>
            <w:r>
              <w:t xml:space="preserve"> </w:t>
            </w:r>
          </w:p>
          <w:p w14:paraId="79410DBF" w14:textId="748F8971" w:rsidR="009B6B67" w:rsidRPr="00364CAB" w:rsidRDefault="009B6B67" w:rsidP="009B6B67">
            <w:r w:rsidRPr="00676B71">
              <w:rPr>
                <w:position w:val="-6"/>
              </w:rPr>
              <w:object w:dxaOrig="1540" w:dyaOrig="279" w14:anchorId="1A0A7A49">
                <v:shape id="_x0000_i1610" type="#_x0000_t75" style="width:77.15pt;height:13.8pt" o:ole="">
                  <v:imagedata r:id="rId975" o:title=""/>
                </v:shape>
                <o:OLEObject Type="Embed" ProgID="Equation.DSMT4" ShapeID="_x0000_i1610" DrawAspect="Content" ObjectID="_1609872077" r:id="rId976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1836C6E1" w14:textId="5383289D" w:rsidR="009B6B67" w:rsidRDefault="009B6B67" w:rsidP="009B6B67">
            <w:r w:rsidRPr="00676B71">
              <w:rPr>
                <w:position w:val="-6"/>
              </w:rPr>
              <w:object w:dxaOrig="1060" w:dyaOrig="240" w14:anchorId="6080F3DD">
                <v:shape id="_x0000_i1611" type="#_x0000_t75" style="width:53.05pt;height:12.05pt" o:ole="">
                  <v:imagedata r:id="rId977" o:title=""/>
                </v:shape>
                <o:OLEObject Type="Embed" ProgID="Equation.DSMT4" ShapeID="_x0000_i1611" DrawAspect="Content" ObjectID="_1609872078" r:id="rId978"/>
              </w:object>
            </w:r>
            <w:r>
              <w:t xml:space="preserve"> </w:t>
            </w:r>
          </w:p>
          <w:p w14:paraId="152F231B" w14:textId="08786475" w:rsidR="009B6B67" w:rsidRPr="00364CAB" w:rsidRDefault="009B6B67" w:rsidP="009B6B67">
            <w:r w:rsidRPr="00676B71">
              <w:rPr>
                <w:position w:val="-6"/>
              </w:rPr>
              <w:object w:dxaOrig="1540" w:dyaOrig="279" w14:anchorId="4E186064">
                <v:shape id="_x0000_i1612" type="#_x0000_t75" style="width:77.15pt;height:13.8pt" o:ole="">
                  <v:imagedata r:id="rId966" o:title=""/>
                </v:shape>
                <o:OLEObject Type="Embed" ProgID="Equation.DSMT4" ShapeID="_x0000_i1612" DrawAspect="Content" ObjectID="_1609872079" r:id="rId979"/>
              </w:object>
            </w:r>
            <w:r>
              <w:t xml:space="preserve"> </w:t>
            </w:r>
          </w:p>
        </w:tc>
      </w:tr>
    </w:tbl>
    <w:p w14:paraId="7C50AE00" w14:textId="56CD4299" w:rsidR="00991064" w:rsidRDefault="00991064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9B6B67" w14:paraId="1533600A" w14:textId="77777777" w:rsidTr="00540AF7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292896F1" w14:textId="6628015F" w:rsidR="009B6B67" w:rsidRPr="00265523" w:rsidRDefault="009B6B67" w:rsidP="00540AF7">
            <w:pPr>
              <w:rPr>
                <w:lang w:val="ro-RO"/>
              </w:rPr>
            </w:pPr>
            <w:r>
              <w:t>2456. Se d</w:t>
            </w:r>
            <w:r>
              <w:rPr>
                <w:lang w:val="ro-RO"/>
              </w:rPr>
              <w:t xml:space="preserve">ă expresia: </w:t>
            </w:r>
            <w:r w:rsidRPr="00265523">
              <w:rPr>
                <w:position w:val="-12"/>
                <w:lang w:val="ro-RO"/>
              </w:rPr>
              <w:object w:dxaOrig="2220" w:dyaOrig="340" w14:anchorId="37E4C2C0">
                <v:shape id="_x0000_i1613" type="#_x0000_t75" style="width:110.95pt;height:16.9pt" o:ole="">
                  <v:imagedata r:id="rId958" o:title=""/>
                </v:shape>
                <o:OLEObject Type="Embed" ProgID="Equation.DSMT4" ShapeID="_x0000_i1613" DrawAspect="Content" ObjectID="_1609872080" r:id="rId980"/>
              </w:object>
            </w:r>
            <w:r>
              <w:rPr>
                <w:lang w:val="ro-RO"/>
              </w:rPr>
              <w:t xml:space="preserve">. Calculați: </w:t>
            </w:r>
            <w:r w:rsidRPr="00676B71">
              <w:rPr>
                <w:position w:val="-12"/>
                <w:lang w:val="ro-RO"/>
              </w:rPr>
              <w:object w:dxaOrig="2340" w:dyaOrig="340" w14:anchorId="5E1003B5">
                <v:shape id="_x0000_i1614" type="#_x0000_t75" style="width:117.15pt;height:16.9pt" o:ole="">
                  <v:imagedata r:id="rId981" o:title=""/>
                </v:shape>
                <o:OLEObject Type="Embed" ProgID="Equation.DSMT4" ShapeID="_x0000_i1614" DrawAspect="Content" ObjectID="_1609872081" r:id="rId982"/>
              </w:object>
            </w:r>
            <w:r>
              <w:rPr>
                <w:lang w:val="ro-RO"/>
              </w:rPr>
              <w:t xml:space="preserve"> și </w:t>
            </w:r>
            <w:r w:rsidRPr="00676B71">
              <w:rPr>
                <w:position w:val="-12"/>
                <w:lang w:val="ro-RO"/>
              </w:rPr>
              <w:object w:dxaOrig="2380" w:dyaOrig="340" w14:anchorId="276B2D4B">
                <v:shape id="_x0000_i1615" type="#_x0000_t75" style="width:118.85pt;height:16.9pt" o:ole="">
                  <v:imagedata r:id="rId983" o:title=""/>
                </v:shape>
                <o:OLEObject Type="Embed" ProgID="Equation.DSMT4" ShapeID="_x0000_i1615" DrawAspect="Content" ObjectID="_1609872082" r:id="rId984"/>
              </w:object>
            </w:r>
            <w:r>
              <w:rPr>
                <w:lang w:val="ro-RO"/>
              </w:rPr>
              <w:t xml:space="preserve"> </w:t>
            </w:r>
          </w:p>
        </w:tc>
      </w:tr>
      <w:tr w:rsidR="009B6B67" w14:paraId="3414D2FE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6EF813DB" w14:textId="77777777" w:rsidR="009B6B67" w:rsidRDefault="009B6B67" w:rsidP="00540AF7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E1EA98D" w14:textId="77777777" w:rsidR="009B6B67" w:rsidRDefault="009B6B67" w:rsidP="00540AF7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95B5CC4" w14:textId="77777777" w:rsidR="009B6B67" w:rsidRDefault="009B6B67" w:rsidP="00540AF7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1029D2E" w14:textId="77777777" w:rsidR="009B6B67" w:rsidRDefault="009B6B67" w:rsidP="00540AF7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5C54963F" w14:textId="77777777" w:rsidR="009B6B67" w:rsidRDefault="009B6B67" w:rsidP="00540AF7">
            <w:pPr>
              <w:jc w:val="center"/>
            </w:pPr>
            <w:r>
              <w:t>e)</w:t>
            </w:r>
          </w:p>
        </w:tc>
      </w:tr>
      <w:tr w:rsidR="00F50C46" w14:paraId="6C07578B" w14:textId="77777777" w:rsidTr="00540AF7">
        <w:tc>
          <w:tcPr>
            <w:tcW w:w="1820" w:type="dxa"/>
            <w:tcBorders>
              <w:top w:val="nil"/>
            </w:tcBorders>
          </w:tcPr>
          <w:p w14:paraId="78D0A90C" w14:textId="766C79B9" w:rsidR="00F50C46" w:rsidRDefault="00F50C46" w:rsidP="00F50C46">
            <w:r w:rsidRPr="00676B71">
              <w:rPr>
                <w:position w:val="-6"/>
              </w:rPr>
              <w:object w:dxaOrig="1359" w:dyaOrig="279" w14:anchorId="7B7BE830">
                <v:shape id="_x0000_i1616" type="#_x0000_t75" style="width:67.85pt;height:13.8pt" o:ole="">
                  <v:imagedata r:id="rId985" o:title=""/>
                </v:shape>
                <o:OLEObject Type="Embed" ProgID="Equation.DSMT4" ShapeID="_x0000_i1616" DrawAspect="Content" ObjectID="_1609872083" r:id="rId986"/>
              </w:object>
            </w:r>
            <w:r>
              <w:t xml:space="preserve"> </w:t>
            </w:r>
          </w:p>
          <w:p w14:paraId="7C83F025" w14:textId="77F22618" w:rsidR="00F50C46" w:rsidRDefault="00F50C46" w:rsidP="00F50C46">
            <w:r w:rsidRPr="00676B71">
              <w:rPr>
                <w:position w:val="-6"/>
              </w:rPr>
              <w:object w:dxaOrig="1860" w:dyaOrig="279" w14:anchorId="5B87839B">
                <v:shape id="_x0000_i1617" type="#_x0000_t75" style="width:83.35pt;height:12.4pt" o:ole="">
                  <v:imagedata r:id="rId987" o:title=""/>
                </v:shape>
                <o:OLEObject Type="Embed" ProgID="Equation.DSMT4" ShapeID="_x0000_i1617" DrawAspect="Content" ObjectID="_1609872084" r:id="rId988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7BE0819" w14:textId="77777777" w:rsidR="00F50C46" w:rsidRDefault="00F50C46" w:rsidP="00F50C46">
            <w:r w:rsidRPr="00676B71">
              <w:rPr>
                <w:position w:val="-6"/>
              </w:rPr>
              <w:object w:dxaOrig="1480" w:dyaOrig="279" w14:anchorId="33F53D7B">
                <v:shape id="_x0000_i1618" type="#_x0000_t75" style="width:74.05pt;height:13.8pt" o:ole="">
                  <v:imagedata r:id="rId989" o:title=""/>
                </v:shape>
                <o:OLEObject Type="Embed" ProgID="Equation.DSMT4" ShapeID="_x0000_i1618" DrawAspect="Content" ObjectID="_1609872085" r:id="rId990"/>
              </w:object>
            </w:r>
            <w:r>
              <w:t xml:space="preserve"> </w:t>
            </w:r>
          </w:p>
          <w:p w14:paraId="6AFE3546" w14:textId="529DD431" w:rsidR="00F50C46" w:rsidRPr="00364CAB" w:rsidRDefault="00F50C46" w:rsidP="00F50C46">
            <w:r w:rsidRPr="00676B71">
              <w:rPr>
                <w:position w:val="-6"/>
              </w:rPr>
              <w:object w:dxaOrig="1719" w:dyaOrig="279" w14:anchorId="6244780A">
                <v:shape id="_x0000_i1619" type="#_x0000_t75" style="width:77.15pt;height:12.4pt" o:ole="">
                  <v:imagedata r:id="rId991" o:title=""/>
                </v:shape>
                <o:OLEObject Type="Embed" ProgID="Equation.DSMT4" ShapeID="_x0000_i1619" DrawAspect="Content" ObjectID="_1609872086" r:id="rId992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354EA6A8" w14:textId="14DE0420" w:rsidR="00F50C46" w:rsidRDefault="00F50C46" w:rsidP="00F50C46">
            <w:r w:rsidRPr="00676B71">
              <w:rPr>
                <w:position w:val="-6"/>
              </w:rPr>
              <w:object w:dxaOrig="1480" w:dyaOrig="279" w14:anchorId="2BF80B0B">
                <v:shape id="_x0000_i1620" type="#_x0000_t75" style="width:74.05pt;height:13.8pt" o:ole="">
                  <v:imagedata r:id="rId989" o:title=""/>
                </v:shape>
                <o:OLEObject Type="Embed" ProgID="Equation.DSMT4" ShapeID="_x0000_i1620" DrawAspect="Content" ObjectID="_1609872087" r:id="rId993"/>
              </w:object>
            </w:r>
            <w:r>
              <w:t xml:space="preserve"> </w:t>
            </w:r>
          </w:p>
          <w:p w14:paraId="255C47FC" w14:textId="330DE842" w:rsidR="00F50C46" w:rsidRPr="00364CAB" w:rsidRDefault="00F50C46" w:rsidP="00F50C46">
            <w:r w:rsidRPr="00676B71">
              <w:rPr>
                <w:position w:val="-6"/>
              </w:rPr>
              <w:object w:dxaOrig="1860" w:dyaOrig="279" w14:anchorId="65CC6210">
                <v:shape id="_x0000_i1621" type="#_x0000_t75" style="width:83.35pt;height:12.4pt" o:ole="">
                  <v:imagedata r:id="rId987" o:title=""/>
                </v:shape>
                <o:OLEObject Type="Embed" ProgID="Equation.DSMT4" ShapeID="_x0000_i1621" DrawAspect="Content" ObjectID="_1609872088" r:id="rId994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14C1B660" w14:textId="15E41DD9" w:rsidR="00F50C46" w:rsidRDefault="00F50C46" w:rsidP="00F50C46">
            <w:r w:rsidRPr="00676B71">
              <w:rPr>
                <w:position w:val="-6"/>
              </w:rPr>
              <w:object w:dxaOrig="1460" w:dyaOrig="279" w14:anchorId="7407522E">
                <v:shape id="_x0000_i1622" type="#_x0000_t75" style="width:73.05pt;height:13.8pt" o:ole="">
                  <v:imagedata r:id="rId995" o:title=""/>
                </v:shape>
                <o:OLEObject Type="Embed" ProgID="Equation.DSMT4" ShapeID="_x0000_i1622" DrawAspect="Content" ObjectID="_1609872089" r:id="rId996"/>
              </w:object>
            </w:r>
            <w:r>
              <w:t xml:space="preserve"> </w:t>
            </w:r>
          </w:p>
          <w:p w14:paraId="6C0DADC4" w14:textId="667E4043" w:rsidR="00F50C46" w:rsidRPr="00364CAB" w:rsidRDefault="00F50C46" w:rsidP="00F50C46">
            <w:r w:rsidRPr="00676B71">
              <w:rPr>
                <w:position w:val="-6"/>
              </w:rPr>
              <w:object w:dxaOrig="1860" w:dyaOrig="279" w14:anchorId="57E8B056">
                <v:shape id="_x0000_i1623" type="#_x0000_t75" style="width:83.35pt;height:12.4pt" o:ole="">
                  <v:imagedata r:id="rId987" o:title=""/>
                </v:shape>
                <o:OLEObject Type="Embed" ProgID="Equation.DSMT4" ShapeID="_x0000_i1623" DrawAspect="Content" ObjectID="_1609872090" r:id="rId997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5A9305D8" w14:textId="77777777" w:rsidR="00F50C46" w:rsidRDefault="00F50C46" w:rsidP="00F50C46">
            <w:r w:rsidRPr="00676B71">
              <w:rPr>
                <w:position w:val="-6"/>
              </w:rPr>
              <w:object w:dxaOrig="1480" w:dyaOrig="279" w14:anchorId="4A73DE27">
                <v:shape id="_x0000_i1624" type="#_x0000_t75" style="width:74.05pt;height:13.8pt" o:ole="">
                  <v:imagedata r:id="rId989" o:title=""/>
                </v:shape>
                <o:OLEObject Type="Embed" ProgID="Equation.DSMT4" ShapeID="_x0000_i1624" DrawAspect="Content" ObjectID="_1609872091" r:id="rId998"/>
              </w:object>
            </w:r>
            <w:r>
              <w:t xml:space="preserve"> </w:t>
            </w:r>
          </w:p>
          <w:p w14:paraId="462A9E4A" w14:textId="39293B36" w:rsidR="00F50C46" w:rsidRPr="00364CAB" w:rsidRDefault="00F50C46" w:rsidP="00F50C46">
            <w:r w:rsidRPr="00676B71">
              <w:rPr>
                <w:position w:val="-6"/>
              </w:rPr>
              <w:object w:dxaOrig="1860" w:dyaOrig="279" w14:anchorId="5A1E6199">
                <v:shape id="_x0000_i1625" type="#_x0000_t75" style="width:83.35pt;height:12.4pt" o:ole="">
                  <v:imagedata r:id="rId999" o:title=""/>
                </v:shape>
                <o:OLEObject Type="Embed" ProgID="Equation.DSMT4" ShapeID="_x0000_i1625" DrawAspect="Content" ObjectID="_1609872092" r:id="rId1000"/>
              </w:object>
            </w:r>
            <w:r>
              <w:t xml:space="preserve"> </w:t>
            </w:r>
          </w:p>
        </w:tc>
      </w:tr>
    </w:tbl>
    <w:p w14:paraId="1B80D129" w14:textId="11A1F4B8" w:rsidR="009B6B67" w:rsidRDefault="009B6B67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F50C46" w14:paraId="0B95B703" w14:textId="77777777" w:rsidTr="00540AF7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62164659" w14:textId="3456060E" w:rsidR="00F50C46" w:rsidRPr="00265523" w:rsidRDefault="00F50C46" w:rsidP="00540AF7">
            <w:pPr>
              <w:rPr>
                <w:lang w:val="ro-RO"/>
              </w:rPr>
            </w:pPr>
            <w:r>
              <w:t>2457. Se d</w:t>
            </w:r>
            <w:r>
              <w:rPr>
                <w:lang w:val="ro-RO"/>
              </w:rPr>
              <w:t xml:space="preserve">ă expresia: </w:t>
            </w:r>
            <w:r w:rsidRPr="00265523">
              <w:rPr>
                <w:position w:val="-12"/>
                <w:lang w:val="ro-RO"/>
              </w:rPr>
              <w:object w:dxaOrig="2220" w:dyaOrig="340" w14:anchorId="67BBC559">
                <v:shape id="_x0000_i1626" type="#_x0000_t75" style="width:110.95pt;height:16.9pt" o:ole="">
                  <v:imagedata r:id="rId958" o:title=""/>
                </v:shape>
                <o:OLEObject Type="Embed" ProgID="Equation.DSMT4" ShapeID="_x0000_i1626" DrawAspect="Content" ObjectID="_1609872093" r:id="rId1001"/>
              </w:object>
            </w:r>
            <w:r>
              <w:rPr>
                <w:lang w:val="ro-RO"/>
              </w:rPr>
              <w:t xml:space="preserve">. Calculați: </w:t>
            </w:r>
            <w:r w:rsidRPr="00676B71">
              <w:rPr>
                <w:position w:val="-12"/>
                <w:lang w:val="ro-RO"/>
              </w:rPr>
              <w:object w:dxaOrig="2180" w:dyaOrig="340" w14:anchorId="298ED5EE">
                <v:shape id="_x0000_i1627" type="#_x0000_t75" style="width:108.85pt;height:16.9pt" o:ole="">
                  <v:imagedata r:id="rId1002" o:title=""/>
                </v:shape>
                <o:OLEObject Type="Embed" ProgID="Equation.DSMT4" ShapeID="_x0000_i1627" DrawAspect="Content" ObjectID="_1609872094" r:id="rId1003"/>
              </w:object>
            </w:r>
            <w:r>
              <w:rPr>
                <w:lang w:val="ro-RO"/>
              </w:rPr>
              <w:t xml:space="preserve"> și </w:t>
            </w:r>
            <w:r w:rsidRPr="00676B71">
              <w:rPr>
                <w:position w:val="-12"/>
                <w:lang w:val="ro-RO"/>
              </w:rPr>
              <w:object w:dxaOrig="2180" w:dyaOrig="340" w14:anchorId="67B1C2D5">
                <v:shape id="_x0000_i1628" type="#_x0000_t75" style="width:108.85pt;height:16.9pt" o:ole="">
                  <v:imagedata r:id="rId1004" o:title=""/>
                </v:shape>
                <o:OLEObject Type="Embed" ProgID="Equation.DSMT4" ShapeID="_x0000_i1628" DrawAspect="Content" ObjectID="_1609872095" r:id="rId1005"/>
              </w:object>
            </w:r>
            <w:r>
              <w:rPr>
                <w:lang w:val="ro-RO"/>
              </w:rPr>
              <w:t xml:space="preserve"> </w:t>
            </w:r>
          </w:p>
        </w:tc>
      </w:tr>
      <w:tr w:rsidR="00F50C46" w14:paraId="20612F33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99AB4D3" w14:textId="77777777" w:rsidR="00F50C46" w:rsidRDefault="00F50C46" w:rsidP="00540AF7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F17C81D" w14:textId="77777777" w:rsidR="00F50C46" w:rsidRDefault="00F50C46" w:rsidP="00540AF7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E64C2A0" w14:textId="77777777" w:rsidR="00F50C46" w:rsidRDefault="00F50C46" w:rsidP="00540AF7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1A8B2F8C" w14:textId="77777777" w:rsidR="00F50C46" w:rsidRDefault="00F50C46" w:rsidP="00540AF7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68ABC2E8" w14:textId="77777777" w:rsidR="00F50C46" w:rsidRDefault="00F50C46" w:rsidP="00540AF7">
            <w:pPr>
              <w:jc w:val="center"/>
            </w:pPr>
            <w:r>
              <w:t>e)</w:t>
            </w:r>
          </w:p>
        </w:tc>
      </w:tr>
      <w:tr w:rsidR="00F50C46" w14:paraId="2AEC828D" w14:textId="77777777" w:rsidTr="00540AF7">
        <w:tc>
          <w:tcPr>
            <w:tcW w:w="1820" w:type="dxa"/>
            <w:tcBorders>
              <w:top w:val="nil"/>
            </w:tcBorders>
          </w:tcPr>
          <w:p w14:paraId="22738100" w14:textId="368BC404" w:rsidR="00F50C46" w:rsidRDefault="00F50C46" w:rsidP="00F50C46">
            <w:r w:rsidRPr="00676B71">
              <w:rPr>
                <w:position w:val="-6"/>
              </w:rPr>
              <w:object w:dxaOrig="1640" w:dyaOrig="279" w14:anchorId="52B62043">
                <v:shape id="_x0000_i1629" type="#_x0000_t75" style="width:82pt;height:13.8pt" o:ole="">
                  <v:imagedata r:id="rId1006" o:title=""/>
                </v:shape>
                <o:OLEObject Type="Embed" ProgID="Equation.DSMT4" ShapeID="_x0000_i1629" DrawAspect="Content" ObjectID="_1609872096" r:id="rId1007"/>
              </w:object>
            </w:r>
            <w:r>
              <w:t xml:space="preserve"> </w:t>
            </w:r>
          </w:p>
          <w:p w14:paraId="37B7C68A" w14:textId="4428A801" w:rsidR="00F50C46" w:rsidRDefault="00F50C46" w:rsidP="00F50C46">
            <w:r w:rsidRPr="00676B71">
              <w:rPr>
                <w:position w:val="-6"/>
              </w:rPr>
              <w:object w:dxaOrig="1760" w:dyaOrig="279" w14:anchorId="30009C28">
                <v:shape id="_x0000_i1630" type="#_x0000_t75" style="width:78.9pt;height:12.4pt" o:ole="">
                  <v:imagedata r:id="rId1008" o:title=""/>
                </v:shape>
                <o:OLEObject Type="Embed" ProgID="Equation.DSMT4" ShapeID="_x0000_i1630" DrawAspect="Content" ObjectID="_1609872097" r:id="rId1009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51B8229" w14:textId="77777777" w:rsidR="00F50C46" w:rsidRDefault="00F50C46" w:rsidP="00F50C46">
            <w:r w:rsidRPr="00676B71">
              <w:rPr>
                <w:position w:val="-6"/>
              </w:rPr>
              <w:object w:dxaOrig="1640" w:dyaOrig="279" w14:anchorId="3BBBF055">
                <v:shape id="_x0000_i1631" type="#_x0000_t75" style="width:82pt;height:13.8pt" o:ole="">
                  <v:imagedata r:id="rId1010" o:title=""/>
                </v:shape>
                <o:OLEObject Type="Embed" ProgID="Equation.DSMT4" ShapeID="_x0000_i1631" DrawAspect="Content" ObjectID="_1609872098" r:id="rId1011"/>
              </w:object>
            </w:r>
            <w:r>
              <w:t xml:space="preserve"> </w:t>
            </w:r>
          </w:p>
          <w:p w14:paraId="153096A9" w14:textId="709EE610" w:rsidR="00F50C46" w:rsidRPr="00364CAB" w:rsidRDefault="00F50C46" w:rsidP="00F50C46">
            <w:r w:rsidRPr="00676B71">
              <w:rPr>
                <w:position w:val="-6"/>
              </w:rPr>
              <w:object w:dxaOrig="1760" w:dyaOrig="279" w14:anchorId="33FFBDA7">
                <v:shape id="_x0000_i1632" type="#_x0000_t75" style="width:78.9pt;height:12.4pt" o:ole="">
                  <v:imagedata r:id="rId1012" o:title=""/>
                </v:shape>
                <o:OLEObject Type="Embed" ProgID="Equation.DSMT4" ShapeID="_x0000_i1632" DrawAspect="Content" ObjectID="_1609872099" r:id="rId1013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420C1D86" w14:textId="77777777" w:rsidR="00F50C46" w:rsidRDefault="00F50C46" w:rsidP="00F50C46">
            <w:r w:rsidRPr="00676B71">
              <w:rPr>
                <w:position w:val="-6"/>
              </w:rPr>
              <w:object w:dxaOrig="1640" w:dyaOrig="279" w14:anchorId="4E13C744">
                <v:shape id="_x0000_i1633" type="#_x0000_t75" style="width:82pt;height:13.8pt" o:ole="">
                  <v:imagedata r:id="rId1010" o:title=""/>
                </v:shape>
                <o:OLEObject Type="Embed" ProgID="Equation.DSMT4" ShapeID="_x0000_i1633" DrawAspect="Content" ObjectID="_1609872100" r:id="rId1014"/>
              </w:object>
            </w:r>
            <w:r>
              <w:t xml:space="preserve"> </w:t>
            </w:r>
          </w:p>
          <w:p w14:paraId="09F9C2D9" w14:textId="6E63BF04" w:rsidR="00F50C46" w:rsidRPr="00364CAB" w:rsidRDefault="00F50C46" w:rsidP="00F50C46">
            <w:r w:rsidRPr="00676B71">
              <w:rPr>
                <w:position w:val="-6"/>
              </w:rPr>
              <w:object w:dxaOrig="1640" w:dyaOrig="279" w14:anchorId="67D06DAB">
                <v:shape id="_x0000_i1634" type="#_x0000_t75" style="width:73.7pt;height:12.4pt" o:ole="">
                  <v:imagedata r:id="rId1015" o:title=""/>
                </v:shape>
                <o:OLEObject Type="Embed" ProgID="Equation.DSMT4" ShapeID="_x0000_i1634" DrawAspect="Content" ObjectID="_1609872101" r:id="rId1016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4DB4C544" w14:textId="61D46ACE" w:rsidR="00F50C46" w:rsidRDefault="00F50C46" w:rsidP="00F50C46">
            <w:r w:rsidRPr="00676B71">
              <w:rPr>
                <w:position w:val="-6"/>
              </w:rPr>
              <w:object w:dxaOrig="1640" w:dyaOrig="279" w14:anchorId="5CA5C6D6">
                <v:shape id="_x0000_i1635" type="#_x0000_t75" style="width:82pt;height:13.8pt" o:ole="">
                  <v:imagedata r:id="rId1010" o:title=""/>
                </v:shape>
                <o:OLEObject Type="Embed" ProgID="Equation.DSMT4" ShapeID="_x0000_i1635" DrawAspect="Content" ObjectID="_1609872102" r:id="rId1017"/>
              </w:object>
            </w:r>
            <w:r>
              <w:t xml:space="preserve"> </w:t>
            </w:r>
          </w:p>
          <w:p w14:paraId="2B0091A7" w14:textId="3E652A6C" w:rsidR="00F50C46" w:rsidRPr="00364CAB" w:rsidRDefault="00F50C46" w:rsidP="00F50C46">
            <w:r w:rsidRPr="00676B71">
              <w:rPr>
                <w:position w:val="-6"/>
              </w:rPr>
              <w:object w:dxaOrig="1760" w:dyaOrig="279" w14:anchorId="5EC9DAA1">
                <v:shape id="_x0000_i1636" type="#_x0000_t75" style="width:78.9pt;height:12.4pt" o:ole="">
                  <v:imagedata r:id="rId1008" o:title=""/>
                </v:shape>
                <o:OLEObject Type="Embed" ProgID="Equation.DSMT4" ShapeID="_x0000_i1636" DrawAspect="Content" ObjectID="_1609872103" r:id="rId1018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2BB39608" w14:textId="12813A43" w:rsidR="00F50C46" w:rsidRDefault="00F50C46" w:rsidP="00F50C46">
            <w:r w:rsidRPr="00676B71">
              <w:rPr>
                <w:position w:val="-6"/>
              </w:rPr>
              <w:object w:dxaOrig="1640" w:dyaOrig="279" w14:anchorId="376CC39D">
                <v:shape id="_x0000_i1637" type="#_x0000_t75" style="width:82pt;height:13.8pt" o:ole="">
                  <v:imagedata r:id="rId1019" o:title=""/>
                </v:shape>
                <o:OLEObject Type="Embed" ProgID="Equation.DSMT4" ShapeID="_x0000_i1637" DrawAspect="Content" ObjectID="_1609872104" r:id="rId1020"/>
              </w:object>
            </w:r>
            <w:r>
              <w:t xml:space="preserve"> </w:t>
            </w:r>
          </w:p>
          <w:p w14:paraId="738AB271" w14:textId="238F70F9" w:rsidR="00F50C46" w:rsidRPr="00364CAB" w:rsidRDefault="00F50C46" w:rsidP="00F50C46">
            <w:r w:rsidRPr="00676B71">
              <w:rPr>
                <w:position w:val="-6"/>
              </w:rPr>
              <w:object w:dxaOrig="1760" w:dyaOrig="279" w14:anchorId="62993C85">
                <v:shape id="_x0000_i1638" type="#_x0000_t75" style="width:78.9pt;height:12.4pt" o:ole="">
                  <v:imagedata r:id="rId1008" o:title=""/>
                </v:shape>
                <o:OLEObject Type="Embed" ProgID="Equation.DSMT4" ShapeID="_x0000_i1638" DrawAspect="Content" ObjectID="_1609872105" r:id="rId1021"/>
              </w:object>
            </w:r>
            <w:r>
              <w:t xml:space="preserve"> </w:t>
            </w:r>
          </w:p>
        </w:tc>
      </w:tr>
    </w:tbl>
    <w:p w14:paraId="0D35E5C1" w14:textId="2B6BEDB1" w:rsidR="00F50C46" w:rsidRDefault="00F50C46" w:rsidP="00545366">
      <w:pPr>
        <w:jc w:val="center"/>
      </w:pPr>
    </w:p>
    <w:p w14:paraId="668A6EA6" w14:textId="77777777" w:rsidR="00CE3EEC" w:rsidRDefault="00CE3EEC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CE3EEC" w14:paraId="595C7FA7" w14:textId="77777777" w:rsidTr="00540AF7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2385A6CB" w14:textId="224551A2" w:rsidR="00CE3EEC" w:rsidRPr="00265523" w:rsidRDefault="00CE3EEC" w:rsidP="00540AF7">
            <w:pPr>
              <w:rPr>
                <w:lang w:val="ro-RO"/>
              </w:rPr>
            </w:pPr>
            <w:r>
              <w:t>2458. Se d</w:t>
            </w:r>
            <w:r>
              <w:rPr>
                <w:lang w:val="ro-RO"/>
              </w:rPr>
              <w:t xml:space="preserve">ă expresia: </w:t>
            </w:r>
            <w:r w:rsidRPr="00265523">
              <w:rPr>
                <w:position w:val="-12"/>
                <w:lang w:val="ro-RO"/>
              </w:rPr>
              <w:object w:dxaOrig="2220" w:dyaOrig="340" w14:anchorId="529133ED">
                <v:shape id="_x0000_i1639" type="#_x0000_t75" style="width:110.95pt;height:16.9pt" o:ole="">
                  <v:imagedata r:id="rId958" o:title=""/>
                </v:shape>
                <o:OLEObject Type="Embed" ProgID="Equation.DSMT4" ShapeID="_x0000_i1639" DrawAspect="Content" ObjectID="_1609872106" r:id="rId1022"/>
              </w:object>
            </w:r>
            <w:r>
              <w:rPr>
                <w:lang w:val="ro-RO"/>
              </w:rPr>
              <w:t xml:space="preserve">. Calculați: </w:t>
            </w:r>
            <w:r w:rsidRPr="00CE3EEC">
              <w:rPr>
                <w:position w:val="-12"/>
                <w:lang w:val="ro-RO"/>
              </w:rPr>
              <w:object w:dxaOrig="2000" w:dyaOrig="340" w14:anchorId="2781FD4A">
                <v:shape id="_x0000_i1640" type="#_x0000_t75" style="width:99.9pt;height:16.9pt" o:ole="">
                  <v:imagedata r:id="rId1023" o:title=""/>
                </v:shape>
                <o:OLEObject Type="Embed" ProgID="Equation.DSMT4" ShapeID="_x0000_i1640" DrawAspect="Content" ObjectID="_1609872107" r:id="rId1024"/>
              </w:object>
            </w:r>
            <w:r>
              <w:rPr>
                <w:lang w:val="ro-RO"/>
              </w:rPr>
              <w:t xml:space="preserve"> și </w:t>
            </w:r>
            <w:r w:rsidRPr="00CE3EEC">
              <w:rPr>
                <w:position w:val="-12"/>
                <w:lang w:val="ro-RO"/>
              </w:rPr>
              <w:object w:dxaOrig="2400" w:dyaOrig="340" w14:anchorId="40DED2D4">
                <v:shape id="_x0000_i1641" type="#_x0000_t75" style="width:119.9pt;height:16.9pt" o:ole="">
                  <v:imagedata r:id="rId1025" o:title=""/>
                </v:shape>
                <o:OLEObject Type="Embed" ProgID="Equation.DSMT4" ShapeID="_x0000_i1641" DrawAspect="Content" ObjectID="_1609872108" r:id="rId1026"/>
              </w:object>
            </w:r>
            <w:r>
              <w:rPr>
                <w:lang w:val="ro-RO"/>
              </w:rPr>
              <w:t xml:space="preserve"> </w:t>
            </w:r>
          </w:p>
        </w:tc>
      </w:tr>
      <w:tr w:rsidR="00CE3EEC" w14:paraId="6F25A8CE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C9A1590" w14:textId="77777777" w:rsidR="00CE3EEC" w:rsidRDefault="00CE3EEC" w:rsidP="00540AF7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E3A24BB" w14:textId="77777777" w:rsidR="00CE3EEC" w:rsidRDefault="00CE3EEC" w:rsidP="00540AF7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79FF799" w14:textId="77777777" w:rsidR="00CE3EEC" w:rsidRDefault="00CE3EEC" w:rsidP="00540AF7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EEA5E02" w14:textId="77777777" w:rsidR="00CE3EEC" w:rsidRDefault="00CE3EEC" w:rsidP="00540AF7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402539C2" w14:textId="77777777" w:rsidR="00CE3EEC" w:rsidRDefault="00CE3EEC" w:rsidP="00540AF7">
            <w:pPr>
              <w:jc w:val="center"/>
            </w:pPr>
            <w:r>
              <w:t>e)</w:t>
            </w:r>
          </w:p>
        </w:tc>
      </w:tr>
      <w:tr w:rsidR="00CE3EEC" w14:paraId="7A7D13C2" w14:textId="77777777" w:rsidTr="00540AF7">
        <w:tc>
          <w:tcPr>
            <w:tcW w:w="1820" w:type="dxa"/>
            <w:tcBorders>
              <w:top w:val="nil"/>
            </w:tcBorders>
          </w:tcPr>
          <w:p w14:paraId="727E6D36" w14:textId="77777777" w:rsidR="00CE3EEC" w:rsidRDefault="00CE3EEC" w:rsidP="00CE3EEC">
            <w:r w:rsidRPr="00676B71">
              <w:rPr>
                <w:position w:val="-6"/>
              </w:rPr>
              <w:object w:dxaOrig="1540" w:dyaOrig="279" w14:anchorId="129B481D">
                <v:shape id="_x0000_i1642" type="#_x0000_t75" style="width:77.15pt;height:13.8pt" o:ole="">
                  <v:imagedata r:id="rId1027" o:title=""/>
                </v:shape>
                <o:OLEObject Type="Embed" ProgID="Equation.DSMT4" ShapeID="_x0000_i1642" DrawAspect="Content" ObjectID="_1609872109" r:id="rId1028"/>
              </w:object>
            </w:r>
            <w:r>
              <w:t xml:space="preserve"> </w:t>
            </w:r>
          </w:p>
          <w:p w14:paraId="66695FB0" w14:textId="1ECFDE0C" w:rsidR="00CE3EEC" w:rsidRDefault="00CE3EEC" w:rsidP="00CE3EEC">
            <w:r w:rsidRPr="00676B71">
              <w:rPr>
                <w:position w:val="-6"/>
              </w:rPr>
              <w:object w:dxaOrig="1620" w:dyaOrig="279" w14:anchorId="6A2A43F8">
                <v:shape id="_x0000_i1643" type="#_x0000_t75" style="width:72.7pt;height:12.4pt" o:ole="">
                  <v:imagedata r:id="rId1029" o:title=""/>
                </v:shape>
                <o:OLEObject Type="Embed" ProgID="Equation.DSMT4" ShapeID="_x0000_i1643" DrawAspect="Content" ObjectID="_1609872110" r:id="rId1030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1AE677BD" w14:textId="65A5F469" w:rsidR="00CE3EEC" w:rsidRDefault="00CE3EEC" w:rsidP="00CE3EEC">
            <w:r w:rsidRPr="00676B71">
              <w:rPr>
                <w:position w:val="-6"/>
              </w:rPr>
              <w:object w:dxaOrig="1540" w:dyaOrig="279" w14:anchorId="156EEB90">
                <v:shape id="_x0000_i1644" type="#_x0000_t75" style="width:77.15pt;height:13.8pt" o:ole="">
                  <v:imagedata r:id="rId1031" o:title=""/>
                </v:shape>
                <o:OLEObject Type="Embed" ProgID="Equation.DSMT4" ShapeID="_x0000_i1644" DrawAspect="Content" ObjectID="_1609872111" r:id="rId1032"/>
              </w:object>
            </w:r>
            <w:r>
              <w:t xml:space="preserve"> </w:t>
            </w:r>
          </w:p>
          <w:p w14:paraId="5FF58D82" w14:textId="168C3E37" w:rsidR="00CE3EEC" w:rsidRPr="00364CAB" w:rsidRDefault="00CE3EEC" w:rsidP="00CE3EEC">
            <w:r w:rsidRPr="00676B71">
              <w:rPr>
                <w:position w:val="-6"/>
              </w:rPr>
              <w:object w:dxaOrig="1740" w:dyaOrig="279" w14:anchorId="5B4FAE81">
                <v:shape id="_x0000_i1645" type="#_x0000_t75" style="width:78.2pt;height:12.4pt" o:ole="">
                  <v:imagedata r:id="rId1033" o:title=""/>
                </v:shape>
                <o:OLEObject Type="Embed" ProgID="Equation.DSMT4" ShapeID="_x0000_i1645" DrawAspect="Content" ObjectID="_1609872112" r:id="rId1034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269C1E1" w14:textId="77777777" w:rsidR="00CE3EEC" w:rsidRDefault="00CE3EEC" w:rsidP="00CE3EEC">
            <w:r w:rsidRPr="00676B71">
              <w:rPr>
                <w:position w:val="-6"/>
              </w:rPr>
              <w:object w:dxaOrig="1540" w:dyaOrig="279" w14:anchorId="116D669F">
                <v:shape id="_x0000_i1646" type="#_x0000_t75" style="width:77.15pt;height:13.8pt" o:ole="">
                  <v:imagedata r:id="rId1027" o:title=""/>
                </v:shape>
                <o:OLEObject Type="Embed" ProgID="Equation.DSMT4" ShapeID="_x0000_i1646" DrawAspect="Content" ObjectID="_1609872113" r:id="rId1035"/>
              </w:object>
            </w:r>
            <w:r>
              <w:t xml:space="preserve"> </w:t>
            </w:r>
          </w:p>
          <w:p w14:paraId="16063737" w14:textId="18CA77A3" w:rsidR="00CE3EEC" w:rsidRPr="00364CAB" w:rsidRDefault="00CE3EEC" w:rsidP="00CE3EEC">
            <w:r w:rsidRPr="00676B71">
              <w:rPr>
                <w:position w:val="-6"/>
              </w:rPr>
              <w:object w:dxaOrig="1740" w:dyaOrig="279" w14:anchorId="2D06A161">
                <v:shape id="_x0000_i1647" type="#_x0000_t75" style="width:78.2pt;height:12.4pt" o:ole="">
                  <v:imagedata r:id="rId1036" o:title=""/>
                </v:shape>
                <o:OLEObject Type="Embed" ProgID="Equation.DSMT4" ShapeID="_x0000_i1647" DrawAspect="Content" ObjectID="_1609872114" r:id="rId1037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75D8146D" w14:textId="094DA36F" w:rsidR="00CE3EEC" w:rsidRDefault="00CE3EEC" w:rsidP="00CE3EEC">
            <w:r w:rsidRPr="00676B71">
              <w:rPr>
                <w:position w:val="-6"/>
              </w:rPr>
              <w:object w:dxaOrig="1540" w:dyaOrig="279" w14:anchorId="38AADA26">
                <v:shape id="_x0000_i1648" type="#_x0000_t75" style="width:77.15pt;height:13.8pt" o:ole="">
                  <v:imagedata r:id="rId1038" o:title=""/>
                </v:shape>
                <o:OLEObject Type="Embed" ProgID="Equation.DSMT4" ShapeID="_x0000_i1648" DrawAspect="Content" ObjectID="_1609872115" r:id="rId1039"/>
              </w:object>
            </w:r>
            <w:r>
              <w:t xml:space="preserve"> </w:t>
            </w:r>
          </w:p>
          <w:p w14:paraId="76BA24A8" w14:textId="7D948351" w:rsidR="00CE3EEC" w:rsidRPr="00364CAB" w:rsidRDefault="00CE3EEC" w:rsidP="00CE3EEC">
            <w:r w:rsidRPr="00676B71">
              <w:rPr>
                <w:position w:val="-6"/>
              </w:rPr>
              <w:object w:dxaOrig="1740" w:dyaOrig="279" w14:anchorId="0D7FAB37">
                <v:shape id="_x0000_i1649" type="#_x0000_t75" style="width:78.2pt;height:12.4pt" o:ole="">
                  <v:imagedata r:id="rId1033" o:title=""/>
                </v:shape>
                <o:OLEObject Type="Embed" ProgID="Equation.DSMT4" ShapeID="_x0000_i1649" DrawAspect="Content" ObjectID="_1609872116" r:id="rId1040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5E1D41FB" w14:textId="26274631" w:rsidR="00CE3EEC" w:rsidRDefault="00CE3EEC" w:rsidP="00CE3EEC">
            <w:r w:rsidRPr="00676B71">
              <w:rPr>
                <w:position w:val="-6"/>
              </w:rPr>
              <w:object w:dxaOrig="1540" w:dyaOrig="279" w14:anchorId="1FEA0059">
                <v:shape id="_x0000_i1650" type="#_x0000_t75" style="width:77.15pt;height:13.8pt" o:ole="">
                  <v:imagedata r:id="rId1027" o:title=""/>
                </v:shape>
                <o:OLEObject Type="Embed" ProgID="Equation.DSMT4" ShapeID="_x0000_i1650" DrawAspect="Content" ObjectID="_1609872117" r:id="rId1041"/>
              </w:object>
            </w:r>
            <w:r>
              <w:t xml:space="preserve"> </w:t>
            </w:r>
          </w:p>
          <w:p w14:paraId="23792B41" w14:textId="2B111CFB" w:rsidR="00CE3EEC" w:rsidRPr="00364CAB" w:rsidRDefault="00CE3EEC" w:rsidP="00CE3EEC">
            <w:r w:rsidRPr="00676B71">
              <w:rPr>
                <w:position w:val="-6"/>
              </w:rPr>
              <w:object w:dxaOrig="1740" w:dyaOrig="279" w14:anchorId="6F1C1605">
                <v:shape id="_x0000_i1651" type="#_x0000_t75" style="width:78.2pt;height:12.4pt" o:ole="">
                  <v:imagedata r:id="rId1033" o:title=""/>
                </v:shape>
                <o:OLEObject Type="Embed" ProgID="Equation.DSMT4" ShapeID="_x0000_i1651" DrawAspect="Content" ObjectID="_1609872118" r:id="rId1042"/>
              </w:object>
            </w:r>
            <w:r>
              <w:t xml:space="preserve"> </w:t>
            </w:r>
          </w:p>
        </w:tc>
      </w:tr>
    </w:tbl>
    <w:p w14:paraId="4FDFAA33" w14:textId="64071D02" w:rsidR="00CE3EEC" w:rsidRDefault="00CE3EEC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CE3EEC" w14:paraId="46CEB5EF" w14:textId="77777777" w:rsidTr="00540AF7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7031EFF0" w14:textId="2D9EEB75" w:rsidR="00CE3EEC" w:rsidRPr="00265523" w:rsidRDefault="00CE3EEC" w:rsidP="00540AF7">
            <w:pPr>
              <w:rPr>
                <w:lang w:val="ro-RO"/>
              </w:rPr>
            </w:pPr>
            <w:r>
              <w:t>245</w:t>
            </w:r>
            <w:r w:rsidR="003F5E63">
              <w:t>9</w:t>
            </w:r>
            <w:r>
              <w:t>. Se d</w:t>
            </w:r>
            <w:r>
              <w:rPr>
                <w:lang w:val="ro-RO"/>
              </w:rPr>
              <w:t xml:space="preserve">ă expresia: </w:t>
            </w:r>
            <w:r w:rsidRPr="00265523">
              <w:rPr>
                <w:position w:val="-12"/>
                <w:lang w:val="ro-RO"/>
              </w:rPr>
              <w:object w:dxaOrig="2520" w:dyaOrig="340" w14:anchorId="4FC87CA2">
                <v:shape id="_x0000_i1652" type="#_x0000_t75" style="width:126.1pt;height:16.9pt" o:ole="">
                  <v:imagedata r:id="rId1043" o:title=""/>
                </v:shape>
                <o:OLEObject Type="Embed" ProgID="Equation.DSMT4" ShapeID="_x0000_i1652" DrawAspect="Content" ObjectID="_1609872119" r:id="rId1044"/>
              </w:object>
            </w:r>
            <w:r>
              <w:rPr>
                <w:lang w:val="ro-RO"/>
              </w:rPr>
              <w:t xml:space="preserve">. Calculați: </w:t>
            </w:r>
            <w:r w:rsidR="003F5E63" w:rsidRPr="00CE3EEC">
              <w:rPr>
                <w:position w:val="-12"/>
                <w:lang w:val="ro-RO"/>
              </w:rPr>
              <w:object w:dxaOrig="2439" w:dyaOrig="340" w14:anchorId="59622280">
                <v:shape id="_x0000_i1653" type="#_x0000_t75" style="width:121.95pt;height:16.9pt" o:ole="">
                  <v:imagedata r:id="rId1045" o:title=""/>
                </v:shape>
                <o:OLEObject Type="Embed" ProgID="Equation.DSMT4" ShapeID="_x0000_i1653" DrawAspect="Content" ObjectID="_1609872120" r:id="rId1046"/>
              </w:object>
            </w:r>
            <w:r>
              <w:rPr>
                <w:lang w:val="ro-RO"/>
              </w:rPr>
              <w:t xml:space="preserve"> și </w:t>
            </w:r>
            <w:r w:rsidR="003F5E63" w:rsidRPr="00CE3EEC">
              <w:rPr>
                <w:position w:val="-12"/>
                <w:lang w:val="ro-RO"/>
              </w:rPr>
              <w:object w:dxaOrig="2460" w:dyaOrig="340" w14:anchorId="24D26590">
                <v:shape id="_x0000_i1654" type="#_x0000_t75" style="width:123pt;height:16.9pt" o:ole="">
                  <v:imagedata r:id="rId1047" o:title=""/>
                </v:shape>
                <o:OLEObject Type="Embed" ProgID="Equation.DSMT4" ShapeID="_x0000_i1654" DrawAspect="Content" ObjectID="_1609872121" r:id="rId1048"/>
              </w:object>
            </w:r>
            <w:r>
              <w:rPr>
                <w:lang w:val="ro-RO"/>
              </w:rPr>
              <w:t xml:space="preserve"> </w:t>
            </w:r>
          </w:p>
        </w:tc>
      </w:tr>
      <w:tr w:rsidR="00CE3EEC" w14:paraId="7E86A43D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3267376" w14:textId="77777777" w:rsidR="00CE3EEC" w:rsidRDefault="00CE3EEC" w:rsidP="00540AF7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5281CFA" w14:textId="77777777" w:rsidR="00CE3EEC" w:rsidRDefault="00CE3EEC" w:rsidP="00540AF7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EEC9BFC" w14:textId="77777777" w:rsidR="00CE3EEC" w:rsidRDefault="00CE3EEC" w:rsidP="00540AF7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7628D202" w14:textId="77777777" w:rsidR="00CE3EEC" w:rsidRDefault="00CE3EEC" w:rsidP="00540AF7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170D912A" w14:textId="77777777" w:rsidR="00CE3EEC" w:rsidRDefault="00CE3EEC" w:rsidP="00540AF7">
            <w:pPr>
              <w:jc w:val="center"/>
            </w:pPr>
            <w:r>
              <w:t>e)</w:t>
            </w:r>
          </w:p>
        </w:tc>
      </w:tr>
      <w:tr w:rsidR="00540AF7" w14:paraId="38E26B77" w14:textId="77777777" w:rsidTr="00540AF7">
        <w:tc>
          <w:tcPr>
            <w:tcW w:w="1820" w:type="dxa"/>
            <w:tcBorders>
              <w:top w:val="nil"/>
            </w:tcBorders>
          </w:tcPr>
          <w:p w14:paraId="0E57A9E8" w14:textId="7944CCD0" w:rsidR="00540AF7" w:rsidRDefault="00540AF7" w:rsidP="00540AF7">
            <w:r w:rsidRPr="00676B71">
              <w:rPr>
                <w:position w:val="-6"/>
              </w:rPr>
              <w:object w:dxaOrig="1560" w:dyaOrig="279" w14:anchorId="368F0FB8">
                <v:shape id="_x0000_i1655" type="#_x0000_t75" style="width:77.85pt;height:13.8pt" o:ole="">
                  <v:imagedata r:id="rId1049" o:title=""/>
                </v:shape>
                <o:OLEObject Type="Embed" ProgID="Equation.DSMT4" ShapeID="_x0000_i1655" DrawAspect="Content" ObjectID="_1609872122" r:id="rId1050"/>
              </w:object>
            </w:r>
            <w:r>
              <w:t xml:space="preserve"> </w:t>
            </w:r>
          </w:p>
          <w:p w14:paraId="541DD291" w14:textId="43FAAFB6" w:rsidR="00540AF7" w:rsidRDefault="00540AF7" w:rsidP="00540AF7">
            <w:r w:rsidRPr="00676B71">
              <w:rPr>
                <w:position w:val="-6"/>
              </w:rPr>
              <w:object w:dxaOrig="1240" w:dyaOrig="279" w14:anchorId="295AC77C">
                <v:shape id="_x0000_i1656" type="#_x0000_t75" style="width:55.8pt;height:12.4pt" o:ole="">
                  <v:imagedata r:id="rId1051" o:title=""/>
                </v:shape>
                <o:OLEObject Type="Embed" ProgID="Equation.DSMT4" ShapeID="_x0000_i1656" DrawAspect="Content" ObjectID="_1609872123" r:id="rId1052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23F23708" w14:textId="20479351" w:rsidR="00540AF7" w:rsidRDefault="00540AF7" w:rsidP="00540AF7">
            <w:r w:rsidRPr="00676B71">
              <w:rPr>
                <w:position w:val="-6"/>
              </w:rPr>
              <w:object w:dxaOrig="1460" w:dyaOrig="279" w14:anchorId="42B9AC43">
                <v:shape id="_x0000_i1657" type="#_x0000_t75" style="width:73.05pt;height:13.8pt" o:ole="">
                  <v:imagedata r:id="rId1053" o:title=""/>
                </v:shape>
                <o:OLEObject Type="Embed" ProgID="Equation.DSMT4" ShapeID="_x0000_i1657" DrawAspect="Content" ObjectID="_1609872124" r:id="rId1054"/>
              </w:object>
            </w:r>
            <w:r>
              <w:t xml:space="preserve"> </w:t>
            </w:r>
          </w:p>
          <w:p w14:paraId="5697DA10" w14:textId="1E35F58A" w:rsidR="00540AF7" w:rsidRPr="00364CAB" w:rsidRDefault="00540AF7" w:rsidP="00540AF7">
            <w:r w:rsidRPr="00676B71">
              <w:rPr>
                <w:position w:val="-6"/>
              </w:rPr>
              <w:object w:dxaOrig="1240" w:dyaOrig="279" w14:anchorId="68125FCD">
                <v:shape id="_x0000_i1658" type="#_x0000_t75" style="width:55.8pt;height:12.4pt" o:ole="">
                  <v:imagedata r:id="rId1051" o:title=""/>
                </v:shape>
                <o:OLEObject Type="Embed" ProgID="Equation.DSMT4" ShapeID="_x0000_i1658" DrawAspect="Content" ObjectID="_1609872125" r:id="rId1055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C420BF6" w14:textId="77777777" w:rsidR="00540AF7" w:rsidRDefault="00540AF7" w:rsidP="00540AF7">
            <w:r w:rsidRPr="00676B71">
              <w:rPr>
                <w:position w:val="-6"/>
              </w:rPr>
              <w:object w:dxaOrig="1560" w:dyaOrig="279" w14:anchorId="47A32168">
                <v:shape id="_x0000_i1659" type="#_x0000_t75" style="width:77.85pt;height:13.8pt" o:ole="">
                  <v:imagedata r:id="rId1049" o:title=""/>
                </v:shape>
                <o:OLEObject Type="Embed" ProgID="Equation.DSMT4" ShapeID="_x0000_i1659" DrawAspect="Content" ObjectID="_1609872126" r:id="rId1056"/>
              </w:object>
            </w:r>
            <w:r>
              <w:t xml:space="preserve"> </w:t>
            </w:r>
          </w:p>
          <w:p w14:paraId="74552CE5" w14:textId="594F32FA" w:rsidR="00540AF7" w:rsidRPr="00364CAB" w:rsidRDefault="00540AF7" w:rsidP="00540AF7">
            <w:r w:rsidRPr="00676B71">
              <w:rPr>
                <w:position w:val="-6"/>
              </w:rPr>
              <w:object w:dxaOrig="1120" w:dyaOrig="279" w14:anchorId="5845790F">
                <v:shape id="_x0000_i1660" type="#_x0000_t75" style="width:50.3pt;height:12.4pt" o:ole="">
                  <v:imagedata r:id="rId1057" o:title=""/>
                </v:shape>
                <o:OLEObject Type="Embed" ProgID="Equation.DSMT4" ShapeID="_x0000_i1660" DrawAspect="Content" ObjectID="_1609872127" r:id="rId1058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283D7D5C" w14:textId="7BE3CE2C" w:rsidR="00540AF7" w:rsidRDefault="00540AF7" w:rsidP="00540AF7">
            <w:r w:rsidRPr="00676B71">
              <w:rPr>
                <w:position w:val="-6"/>
              </w:rPr>
              <w:object w:dxaOrig="1560" w:dyaOrig="279" w14:anchorId="37647CA2">
                <v:shape id="_x0000_i1661" type="#_x0000_t75" style="width:77.85pt;height:13.8pt" o:ole="">
                  <v:imagedata r:id="rId1059" o:title=""/>
                </v:shape>
                <o:OLEObject Type="Embed" ProgID="Equation.DSMT4" ShapeID="_x0000_i1661" DrawAspect="Content" ObjectID="_1609872128" r:id="rId1060"/>
              </w:object>
            </w:r>
            <w:r>
              <w:t xml:space="preserve"> </w:t>
            </w:r>
          </w:p>
          <w:p w14:paraId="0BDF2257" w14:textId="59FEF3D5" w:rsidR="00540AF7" w:rsidRPr="00364CAB" w:rsidRDefault="00540AF7" w:rsidP="00540AF7">
            <w:r w:rsidRPr="00676B71">
              <w:rPr>
                <w:position w:val="-6"/>
              </w:rPr>
              <w:object w:dxaOrig="1240" w:dyaOrig="279" w14:anchorId="250E14B7">
                <v:shape id="_x0000_i1662" type="#_x0000_t75" style="width:55.8pt;height:12.4pt" o:ole="">
                  <v:imagedata r:id="rId1051" o:title=""/>
                </v:shape>
                <o:OLEObject Type="Embed" ProgID="Equation.DSMT4" ShapeID="_x0000_i1662" DrawAspect="Content" ObjectID="_1609872129" r:id="rId1061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388A041B" w14:textId="77777777" w:rsidR="00540AF7" w:rsidRDefault="00540AF7" w:rsidP="00540AF7">
            <w:r w:rsidRPr="00676B71">
              <w:rPr>
                <w:position w:val="-6"/>
              </w:rPr>
              <w:object w:dxaOrig="1560" w:dyaOrig="279" w14:anchorId="5274CC1F">
                <v:shape id="_x0000_i1663" type="#_x0000_t75" style="width:77.85pt;height:13.8pt" o:ole="">
                  <v:imagedata r:id="rId1049" o:title=""/>
                </v:shape>
                <o:OLEObject Type="Embed" ProgID="Equation.DSMT4" ShapeID="_x0000_i1663" DrawAspect="Content" ObjectID="_1609872130" r:id="rId1062"/>
              </w:object>
            </w:r>
            <w:r>
              <w:t xml:space="preserve"> </w:t>
            </w:r>
          </w:p>
          <w:p w14:paraId="2FBB20B4" w14:textId="7CFAAF8C" w:rsidR="00540AF7" w:rsidRPr="00364CAB" w:rsidRDefault="00540AF7" w:rsidP="00540AF7">
            <w:r w:rsidRPr="00676B71">
              <w:rPr>
                <w:position w:val="-6"/>
              </w:rPr>
              <w:object w:dxaOrig="1240" w:dyaOrig="279" w14:anchorId="65C7AECE">
                <v:shape id="_x0000_i1664" type="#_x0000_t75" style="width:55.8pt;height:12.4pt" o:ole="">
                  <v:imagedata r:id="rId1063" o:title=""/>
                </v:shape>
                <o:OLEObject Type="Embed" ProgID="Equation.DSMT4" ShapeID="_x0000_i1664" DrawAspect="Content" ObjectID="_1609872131" r:id="rId1064"/>
              </w:object>
            </w:r>
            <w:r>
              <w:t xml:space="preserve"> </w:t>
            </w:r>
          </w:p>
        </w:tc>
      </w:tr>
    </w:tbl>
    <w:p w14:paraId="7FF0B123" w14:textId="3B1DC813" w:rsidR="00CE3EEC" w:rsidRDefault="00CE3EEC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540AF7" w14:paraId="66044AD0" w14:textId="77777777" w:rsidTr="00540AF7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380D01A1" w14:textId="0EFAB8E8" w:rsidR="00540AF7" w:rsidRPr="00265523" w:rsidRDefault="00540AF7" w:rsidP="00540AF7">
            <w:pPr>
              <w:rPr>
                <w:lang w:val="ro-RO"/>
              </w:rPr>
            </w:pPr>
            <w:r>
              <w:t>2460. Se d</w:t>
            </w:r>
            <w:r>
              <w:rPr>
                <w:lang w:val="ro-RO"/>
              </w:rPr>
              <w:t xml:space="preserve">ă expresia: </w:t>
            </w:r>
            <w:r w:rsidRPr="00265523">
              <w:rPr>
                <w:position w:val="-12"/>
                <w:lang w:val="ro-RO"/>
              </w:rPr>
              <w:object w:dxaOrig="2520" w:dyaOrig="340" w14:anchorId="60873CE5">
                <v:shape id="_x0000_i1665" type="#_x0000_t75" style="width:126.1pt;height:16.9pt" o:ole="">
                  <v:imagedata r:id="rId1043" o:title=""/>
                </v:shape>
                <o:OLEObject Type="Embed" ProgID="Equation.DSMT4" ShapeID="_x0000_i1665" DrawAspect="Content" ObjectID="_1609872132" r:id="rId1065"/>
              </w:object>
            </w:r>
            <w:r>
              <w:rPr>
                <w:lang w:val="ro-RO"/>
              </w:rPr>
              <w:t xml:space="preserve">. Calculați: </w:t>
            </w:r>
            <w:r w:rsidRPr="00540AF7">
              <w:rPr>
                <w:position w:val="-14"/>
                <w:lang w:val="ro-RO"/>
              </w:rPr>
              <w:object w:dxaOrig="2420" w:dyaOrig="380" w14:anchorId="3F381348">
                <v:shape id="_x0000_i1666" type="#_x0000_t75" style="width:120.9pt;height:18.95pt" o:ole="">
                  <v:imagedata r:id="rId1066" o:title=""/>
                </v:shape>
                <o:OLEObject Type="Embed" ProgID="Equation.DSMT4" ShapeID="_x0000_i1666" DrawAspect="Content" ObjectID="_1609872133" r:id="rId1067"/>
              </w:object>
            </w:r>
            <w:r>
              <w:rPr>
                <w:lang w:val="ro-RO"/>
              </w:rPr>
              <w:t xml:space="preserve"> și </w:t>
            </w:r>
            <w:r w:rsidRPr="00540AF7">
              <w:rPr>
                <w:position w:val="-14"/>
                <w:lang w:val="ro-RO"/>
              </w:rPr>
              <w:object w:dxaOrig="2659" w:dyaOrig="380" w14:anchorId="65487A49">
                <v:shape id="_x0000_i1667" type="#_x0000_t75" style="width:133pt;height:18.95pt" o:ole="">
                  <v:imagedata r:id="rId1068" o:title=""/>
                </v:shape>
                <o:OLEObject Type="Embed" ProgID="Equation.DSMT4" ShapeID="_x0000_i1667" DrawAspect="Content" ObjectID="_1609872134" r:id="rId1069"/>
              </w:object>
            </w:r>
            <w:r>
              <w:rPr>
                <w:lang w:val="ro-RO"/>
              </w:rPr>
              <w:t xml:space="preserve"> </w:t>
            </w:r>
          </w:p>
        </w:tc>
      </w:tr>
      <w:tr w:rsidR="00540AF7" w14:paraId="1B97BF6B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DB6F8C9" w14:textId="77777777" w:rsidR="00540AF7" w:rsidRDefault="00540AF7" w:rsidP="00540AF7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F730E15" w14:textId="77777777" w:rsidR="00540AF7" w:rsidRDefault="00540AF7" w:rsidP="00540AF7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BF03E60" w14:textId="77777777" w:rsidR="00540AF7" w:rsidRDefault="00540AF7" w:rsidP="00540AF7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4A95E7BA" w14:textId="77777777" w:rsidR="00540AF7" w:rsidRDefault="00540AF7" w:rsidP="00540AF7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73E7B856" w14:textId="77777777" w:rsidR="00540AF7" w:rsidRDefault="00540AF7" w:rsidP="00540AF7">
            <w:pPr>
              <w:jc w:val="center"/>
            </w:pPr>
            <w:r>
              <w:t>e)</w:t>
            </w:r>
          </w:p>
        </w:tc>
      </w:tr>
      <w:tr w:rsidR="00BB70F2" w14:paraId="04E2C3B9" w14:textId="77777777" w:rsidTr="00540AF7">
        <w:tc>
          <w:tcPr>
            <w:tcW w:w="1820" w:type="dxa"/>
            <w:tcBorders>
              <w:top w:val="nil"/>
            </w:tcBorders>
          </w:tcPr>
          <w:p w14:paraId="68F26C77" w14:textId="5E7F0511" w:rsidR="00BB70F2" w:rsidRDefault="00BB70F2" w:rsidP="00BB70F2">
            <w:r w:rsidRPr="00676B71">
              <w:rPr>
                <w:position w:val="-6"/>
              </w:rPr>
              <w:object w:dxaOrig="1840" w:dyaOrig="279" w14:anchorId="72D9EA3F">
                <v:shape id="_x0000_i1668" type="#_x0000_t75" style="width:79.25pt;height:12.05pt" o:ole="">
                  <v:imagedata r:id="rId1070" o:title=""/>
                </v:shape>
                <o:OLEObject Type="Embed" ProgID="Equation.DSMT4" ShapeID="_x0000_i1668" DrawAspect="Content" ObjectID="_1609872135" r:id="rId1071"/>
              </w:object>
            </w:r>
            <w:r>
              <w:t xml:space="preserve"> </w:t>
            </w:r>
          </w:p>
          <w:p w14:paraId="6DFBCF96" w14:textId="37380D03" w:rsidR="00BB70F2" w:rsidRDefault="00BB70F2" w:rsidP="00BB70F2">
            <w:r w:rsidRPr="00676B71">
              <w:rPr>
                <w:position w:val="-6"/>
              </w:rPr>
              <w:object w:dxaOrig="2260" w:dyaOrig="279" w14:anchorId="2CFC5FC2">
                <v:shape id="_x0000_i1669" type="#_x0000_t75" style="width:85.45pt;height:10.35pt" o:ole="">
                  <v:imagedata r:id="rId1072" o:title=""/>
                </v:shape>
                <o:OLEObject Type="Embed" ProgID="Equation.DSMT4" ShapeID="_x0000_i1669" DrawAspect="Content" ObjectID="_1609872136" r:id="rId1073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0578F92" w14:textId="035939A6" w:rsidR="00BB70F2" w:rsidRDefault="00BB70F2" w:rsidP="00BB70F2">
            <w:r w:rsidRPr="00676B71">
              <w:rPr>
                <w:position w:val="-6"/>
              </w:rPr>
              <w:object w:dxaOrig="1960" w:dyaOrig="279" w14:anchorId="21E24D5E">
                <v:shape id="_x0000_i1670" type="#_x0000_t75" style="width:84.4pt;height:12.05pt" o:ole="">
                  <v:imagedata r:id="rId1074" o:title=""/>
                </v:shape>
                <o:OLEObject Type="Embed" ProgID="Equation.DSMT4" ShapeID="_x0000_i1670" DrawAspect="Content" ObjectID="_1609872137" r:id="rId1075"/>
              </w:object>
            </w:r>
            <w:r>
              <w:t xml:space="preserve"> </w:t>
            </w:r>
          </w:p>
          <w:p w14:paraId="6A2BCB66" w14:textId="7BCAC242" w:rsidR="00BB70F2" w:rsidRPr="00364CAB" w:rsidRDefault="00BB70F2" w:rsidP="00BB70F2">
            <w:r w:rsidRPr="00676B71">
              <w:rPr>
                <w:position w:val="-6"/>
              </w:rPr>
              <w:object w:dxaOrig="2260" w:dyaOrig="279" w14:anchorId="01BEC699">
                <v:shape id="_x0000_i1671" type="#_x0000_t75" style="width:85.45pt;height:10.35pt" o:ole="">
                  <v:imagedata r:id="rId1072" o:title=""/>
                </v:shape>
                <o:OLEObject Type="Embed" ProgID="Equation.DSMT4" ShapeID="_x0000_i1671" DrawAspect="Content" ObjectID="_1609872138" r:id="rId1076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0B25D80F" w14:textId="77777777" w:rsidR="00BB70F2" w:rsidRDefault="00BB70F2" w:rsidP="00BB70F2">
            <w:r w:rsidRPr="00676B71">
              <w:rPr>
                <w:position w:val="-6"/>
              </w:rPr>
              <w:object w:dxaOrig="1960" w:dyaOrig="279" w14:anchorId="6C75D732">
                <v:shape id="_x0000_i1672" type="#_x0000_t75" style="width:84.4pt;height:12.05pt" o:ole="">
                  <v:imagedata r:id="rId1074" o:title=""/>
                </v:shape>
                <o:OLEObject Type="Embed" ProgID="Equation.DSMT4" ShapeID="_x0000_i1672" DrawAspect="Content" ObjectID="_1609872139" r:id="rId1077"/>
              </w:object>
            </w:r>
            <w:r>
              <w:t xml:space="preserve"> </w:t>
            </w:r>
          </w:p>
          <w:p w14:paraId="49C00853" w14:textId="7B6664A9" w:rsidR="00BB70F2" w:rsidRPr="00364CAB" w:rsidRDefault="00BB70F2" w:rsidP="00BB70F2">
            <w:r w:rsidRPr="00676B71">
              <w:rPr>
                <w:position w:val="-6"/>
              </w:rPr>
              <w:object w:dxaOrig="2140" w:dyaOrig="279" w14:anchorId="7FCD89A1">
                <v:shape id="_x0000_i1673" type="#_x0000_t75" style="width:80.95pt;height:10.35pt" o:ole="">
                  <v:imagedata r:id="rId1078" o:title=""/>
                </v:shape>
                <o:OLEObject Type="Embed" ProgID="Equation.DSMT4" ShapeID="_x0000_i1673" DrawAspect="Content" ObjectID="_1609872140" r:id="rId1079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215DBC23" w14:textId="000CBFB2" w:rsidR="00BB70F2" w:rsidRDefault="00BB70F2" w:rsidP="00BB70F2">
            <w:r w:rsidRPr="00676B71">
              <w:rPr>
                <w:position w:val="-6"/>
              </w:rPr>
              <w:object w:dxaOrig="1960" w:dyaOrig="279" w14:anchorId="5C45650B">
                <v:shape id="_x0000_i1674" type="#_x0000_t75" style="width:84.4pt;height:12.05pt" o:ole="">
                  <v:imagedata r:id="rId1080" o:title=""/>
                </v:shape>
                <o:OLEObject Type="Embed" ProgID="Equation.DSMT4" ShapeID="_x0000_i1674" DrawAspect="Content" ObjectID="_1609872141" r:id="rId1081"/>
              </w:object>
            </w:r>
            <w:r>
              <w:t xml:space="preserve"> </w:t>
            </w:r>
          </w:p>
          <w:p w14:paraId="5C6A91FA" w14:textId="2407575E" w:rsidR="00BB70F2" w:rsidRPr="00364CAB" w:rsidRDefault="00BB70F2" w:rsidP="00BB70F2">
            <w:r w:rsidRPr="00676B71">
              <w:rPr>
                <w:position w:val="-6"/>
              </w:rPr>
              <w:object w:dxaOrig="2260" w:dyaOrig="279" w14:anchorId="6D423E52">
                <v:shape id="_x0000_i1675" type="#_x0000_t75" style="width:85.45pt;height:10.35pt" o:ole="">
                  <v:imagedata r:id="rId1072" o:title=""/>
                </v:shape>
                <o:OLEObject Type="Embed" ProgID="Equation.DSMT4" ShapeID="_x0000_i1675" DrawAspect="Content" ObjectID="_1609872142" r:id="rId1082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1DFE77B0" w14:textId="77777777" w:rsidR="00BB70F2" w:rsidRDefault="00BB70F2" w:rsidP="00BB70F2">
            <w:r w:rsidRPr="00676B71">
              <w:rPr>
                <w:position w:val="-6"/>
              </w:rPr>
              <w:object w:dxaOrig="1960" w:dyaOrig="279" w14:anchorId="1068899D">
                <v:shape id="_x0000_i1676" type="#_x0000_t75" style="width:84.4pt;height:12.05pt" o:ole="">
                  <v:imagedata r:id="rId1074" o:title=""/>
                </v:shape>
                <o:OLEObject Type="Embed" ProgID="Equation.DSMT4" ShapeID="_x0000_i1676" DrawAspect="Content" ObjectID="_1609872143" r:id="rId1083"/>
              </w:object>
            </w:r>
            <w:r>
              <w:t xml:space="preserve"> </w:t>
            </w:r>
          </w:p>
          <w:p w14:paraId="5F98D2FB" w14:textId="2A55C84F" w:rsidR="00BB70F2" w:rsidRPr="00364CAB" w:rsidRDefault="00BB70F2" w:rsidP="00BB70F2">
            <w:r w:rsidRPr="00676B71">
              <w:rPr>
                <w:position w:val="-6"/>
              </w:rPr>
              <w:object w:dxaOrig="2260" w:dyaOrig="279" w14:anchorId="1573FEB1">
                <v:shape id="_x0000_i1677" type="#_x0000_t75" style="width:85.45pt;height:10.35pt" o:ole="">
                  <v:imagedata r:id="rId1084" o:title=""/>
                </v:shape>
                <o:OLEObject Type="Embed" ProgID="Equation.DSMT4" ShapeID="_x0000_i1677" DrawAspect="Content" ObjectID="_1609872144" r:id="rId1085"/>
              </w:object>
            </w:r>
            <w:r>
              <w:t xml:space="preserve"> </w:t>
            </w:r>
          </w:p>
        </w:tc>
      </w:tr>
    </w:tbl>
    <w:p w14:paraId="00914817" w14:textId="436B2276" w:rsidR="00540AF7" w:rsidRDefault="00540AF7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BB70F2" w14:paraId="1850DF48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4704A593" w14:textId="763E1730" w:rsidR="00BB70F2" w:rsidRPr="00265523" w:rsidRDefault="00BB70F2" w:rsidP="0076601C">
            <w:pPr>
              <w:rPr>
                <w:lang w:val="ro-RO"/>
              </w:rPr>
            </w:pPr>
            <w:r>
              <w:t>246</w:t>
            </w:r>
            <w:r w:rsidR="00BB3E10">
              <w:t>1</w:t>
            </w:r>
            <w:r>
              <w:t>. Se d</w:t>
            </w:r>
            <w:r>
              <w:rPr>
                <w:lang w:val="ro-RO"/>
              </w:rPr>
              <w:t xml:space="preserve">ă expresia: </w:t>
            </w:r>
            <w:r w:rsidRPr="00265523">
              <w:rPr>
                <w:position w:val="-12"/>
                <w:lang w:val="ro-RO"/>
              </w:rPr>
              <w:object w:dxaOrig="2520" w:dyaOrig="340" w14:anchorId="607F2FB8">
                <v:shape id="_x0000_i1678" type="#_x0000_t75" style="width:126.1pt;height:16.9pt" o:ole="">
                  <v:imagedata r:id="rId1043" o:title=""/>
                </v:shape>
                <o:OLEObject Type="Embed" ProgID="Equation.DSMT4" ShapeID="_x0000_i1678" DrawAspect="Content" ObjectID="_1609872145" r:id="rId1086"/>
              </w:object>
            </w:r>
            <w:r>
              <w:rPr>
                <w:lang w:val="ro-RO"/>
              </w:rPr>
              <w:t xml:space="preserve">. Calculați: </w:t>
            </w:r>
            <w:r w:rsidRPr="00540AF7">
              <w:rPr>
                <w:position w:val="-14"/>
                <w:lang w:val="ro-RO"/>
              </w:rPr>
              <w:object w:dxaOrig="2720" w:dyaOrig="380" w14:anchorId="0A568F33">
                <v:shape id="_x0000_i1679" type="#_x0000_t75" style="width:136.1pt;height:18.95pt" o:ole="">
                  <v:imagedata r:id="rId1087" o:title=""/>
                </v:shape>
                <o:OLEObject Type="Embed" ProgID="Equation.DSMT4" ShapeID="_x0000_i1679" DrawAspect="Content" ObjectID="_1609872146" r:id="rId1088"/>
              </w:object>
            </w:r>
            <w:r>
              <w:rPr>
                <w:lang w:val="ro-RO"/>
              </w:rPr>
              <w:t xml:space="preserve"> și </w:t>
            </w:r>
            <w:r w:rsidRPr="00540AF7">
              <w:rPr>
                <w:position w:val="-14"/>
                <w:lang w:val="ro-RO"/>
              </w:rPr>
              <w:object w:dxaOrig="2740" w:dyaOrig="380" w14:anchorId="35C0411D">
                <v:shape id="_x0000_i1680" type="#_x0000_t75" style="width:137.1pt;height:18.95pt" o:ole="">
                  <v:imagedata r:id="rId1089" o:title=""/>
                </v:shape>
                <o:OLEObject Type="Embed" ProgID="Equation.DSMT4" ShapeID="_x0000_i1680" DrawAspect="Content" ObjectID="_1609872147" r:id="rId1090"/>
              </w:object>
            </w:r>
            <w:r>
              <w:rPr>
                <w:lang w:val="ro-RO"/>
              </w:rPr>
              <w:t xml:space="preserve"> </w:t>
            </w:r>
          </w:p>
        </w:tc>
      </w:tr>
      <w:tr w:rsidR="00BB70F2" w14:paraId="0426DB62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71928FB1" w14:textId="77777777" w:rsidR="00BB70F2" w:rsidRDefault="00BB70F2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E9F5E88" w14:textId="77777777" w:rsidR="00BB70F2" w:rsidRDefault="00BB70F2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62FA4A2A" w14:textId="77777777" w:rsidR="00BB70F2" w:rsidRDefault="00BB70F2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6FC2764" w14:textId="77777777" w:rsidR="00BB70F2" w:rsidRDefault="00BB70F2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02800405" w14:textId="77777777" w:rsidR="00BB70F2" w:rsidRDefault="00BB70F2" w:rsidP="0076601C">
            <w:pPr>
              <w:jc w:val="center"/>
            </w:pPr>
            <w:r>
              <w:t>e)</w:t>
            </w:r>
          </w:p>
        </w:tc>
      </w:tr>
      <w:tr w:rsidR="00BB3E10" w14:paraId="3265871E" w14:textId="77777777" w:rsidTr="0076601C">
        <w:tc>
          <w:tcPr>
            <w:tcW w:w="1820" w:type="dxa"/>
            <w:tcBorders>
              <w:top w:val="nil"/>
            </w:tcBorders>
          </w:tcPr>
          <w:p w14:paraId="7CFF4480" w14:textId="0AA22518" w:rsidR="00BB3E10" w:rsidRDefault="00BB3E10" w:rsidP="00BB3E10">
            <w:r w:rsidRPr="00676B71">
              <w:rPr>
                <w:position w:val="-6"/>
              </w:rPr>
              <w:object w:dxaOrig="1520" w:dyaOrig="279" w14:anchorId="1A99E488">
                <v:shape id="_x0000_i1681" type="#_x0000_t75" style="width:65.45pt;height:12.05pt" o:ole="">
                  <v:imagedata r:id="rId1091" o:title=""/>
                </v:shape>
                <o:OLEObject Type="Embed" ProgID="Equation.DSMT4" ShapeID="_x0000_i1681" DrawAspect="Content" ObjectID="_1609872148" r:id="rId1092"/>
              </w:object>
            </w:r>
            <w:r>
              <w:t xml:space="preserve"> </w:t>
            </w:r>
          </w:p>
          <w:p w14:paraId="5B5BD823" w14:textId="67F3E207" w:rsidR="00BB3E10" w:rsidRDefault="00BB3E10" w:rsidP="00BB3E10">
            <w:r w:rsidRPr="00676B71">
              <w:rPr>
                <w:position w:val="-6"/>
              </w:rPr>
              <w:object w:dxaOrig="1740" w:dyaOrig="279" w14:anchorId="1CE0F40C">
                <v:shape id="_x0000_i1682" type="#_x0000_t75" style="width:65.8pt;height:10.35pt" o:ole="">
                  <v:imagedata r:id="rId1093" o:title=""/>
                </v:shape>
                <o:OLEObject Type="Embed" ProgID="Equation.DSMT4" ShapeID="_x0000_i1682" DrawAspect="Content" ObjectID="_1609872149" r:id="rId1094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A17DDBB" w14:textId="77777777" w:rsidR="00BB3E10" w:rsidRDefault="00BB3E10" w:rsidP="00BB3E10">
            <w:r w:rsidRPr="00676B71">
              <w:rPr>
                <w:position w:val="-6"/>
              </w:rPr>
              <w:object w:dxaOrig="1640" w:dyaOrig="279" w14:anchorId="4A8876ED">
                <v:shape id="_x0000_i1683" type="#_x0000_t75" style="width:70.6pt;height:12.05pt" o:ole="">
                  <v:imagedata r:id="rId1095" o:title=""/>
                </v:shape>
                <o:OLEObject Type="Embed" ProgID="Equation.DSMT4" ShapeID="_x0000_i1683" DrawAspect="Content" ObjectID="_1609872150" r:id="rId1096"/>
              </w:object>
            </w:r>
            <w:r>
              <w:t xml:space="preserve"> </w:t>
            </w:r>
          </w:p>
          <w:p w14:paraId="54C7A781" w14:textId="271540D0" w:rsidR="00BB3E10" w:rsidRPr="00364CAB" w:rsidRDefault="00BB3E10" w:rsidP="00BB3E10">
            <w:r w:rsidRPr="00676B71">
              <w:rPr>
                <w:position w:val="-6"/>
              </w:rPr>
              <w:object w:dxaOrig="1620" w:dyaOrig="279" w14:anchorId="70474B12">
                <v:shape id="_x0000_i1684" type="#_x0000_t75" style="width:61.3pt;height:10.35pt" o:ole="">
                  <v:imagedata r:id="rId1097" o:title=""/>
                </v:shape>
                <o:OLEObject Type="Embed" ProgID="Equation.DSMT4" ShapeID="_x0000_i1684" DrawAspect="Content" ObjectID="_1609872151" r:id="rId1098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0A71D7E8" w14:textId="1A31F8D5" w:rsidR="00BB3E10" w:rsidRDefault="00BB3E10" w:rsidP="00BB3E10">
            <w:r w:rsidRPr="00676B71">
              <w:rPr>
                <w:position w:val="-6"/>
              </w:rPr>
              <w:object w:dxaOrig="1640" w:dyaOrig="279" w14:anchorId="3E69A148">
                <v:shape id="_x0000_i1685" type="#_x0000_t75" style="width:70.6pt;height:12.05pt" o:ole="">
                  <v:imagedata r:id="rId1095" o:title=""/>
                </v:shape>
                <o:OLEObject Type="Embed" ProgID="Equation.DSMT4" ShapeID="_x0000_i1685" DrawAspect="Content" ObjectID="_1609872152" r:id="rId1099"/>
              </w:object>
            </w:r>
            <w:r>
              <w:t xml:space="preserve"> </w:t>
            </w:r>
          </w:p>
          <w:p w14:paraId="4C74A32A" w14:textId="21D388DC" w:rsidR="00BB3E10" w:rsidRPr="00364CAB" w:rsidRDefault="00BB3E10" w:rsidP="00BB3E10">
            <w:r w:rsidRPr="00676B71">
              <w:rPr>
                <w:position w:val="-6"/>
              </w:rPr>
              <w:object w:dxaOrig="1740" w:dyaOrig="279" w14:anchorId="755D171A">
                <v:shape id="_x0000_i1686" type="#_x0000_t75" style="width:65.8pt;height:10.35pt" o:ole="">
                  <v:imagedata r:id="rId1093" o:title=""/>
                </v:shape>
                <o:OLEObject Type="Embed" ProgID="Equation.DSMT4" ShapeID="_x0000_i1686" DrawAspect="Content" ObjectID="_1609872153" r:id="rId1100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7A09A301" w14:textId="1CF93AA5" w:rsidR="00BB3E10" w:rsidRDefault="00BB3E10" w:rsidP="00BB3E10">
            <w:r w:rsidRPr="00676B71">
              <w:rPr>
                <w:position w:val="-6"/>
              </w:rPr>
              <w:object w:dxaOrig="1640" w:dyaOrig="279" w14:anchorId="4F71F9EE">
                <v:shape id="_x0000_i1687" type="#_x0000_t75" style="width:70.6pt;height:12.05pt" o:ole="">
                  <v:imagedata r:id="rId1101" o:title=""/>
                </v:shape>
                <o:OLEObject Type="Embed" ProgID="Equation.DSMT4" ShapeID="_x0000_i1687" DrawAspect="Content" ObjectID="_1609872154" r:id="rId1102"/>
              </w:object>
            </w:r>
            <w:r>
              <w:t xml:space="preserve"> </w:t>
            </w:r>
          </w:p>
          <w:p w14:paraId="0CAF9741" w14:textId="5EBF66DB" w:rsidR="00BB3E10" w:rsidRPr="00364CAB" w:rsidRDefault="00BB3E10" w:rsidP="00BB3E10">
            <w:r w:rsidRPr="00676B71">
              <w:rPr>
                <w:position w:val="-6"/>
              </w:rPr>
              <w:object w:dxaOrig="1740" w:dyaOrig="279" w14:anchorId="628DEEA9">
                <v:shape id="_x0000_i1688" type="#_x0000_t75" style="width:65.8pt;height:10.35pt" o:ole="">
                  <v:imagedata r:id="rId1093" o:title=""/>
                </v:shape>
                <o:OLEObject Type="Embed" ProgID="Equation.DSMT4" ShapeID="_x0000_i1688" DrawAspect="Content" ObjectID="_1609872155" r:id="rId1103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450F6AC7" w14:textId="77777777" w:rsidR="00BB3E10" w:rsidRDefault="00BB3E10" w:rsidP="00BB3E10">
            <w:r w:rsidRPr="00676B71">
              <w:rPr>
                <w:position w:val="-6"/>
              </w:rPr>
              <w:object w:dxaOrig="1640" w:dyaOrig="279" w14:anchorId="10763B0A">
                <v:shape id="_x0000_i1689" type="#_x0000_t75" style="width:70.6pt;height:12.05pt" o:ole="">
                  <v:imagedata r:id="rId1095" o:title=""/>
                </v:shape>
                <o:OLEObject Type="Embed" ProgID="Equation.DSMT4" ShapeID="_x0000_i1689" DrawAspect="Content" ObjectID="_1609872156" r:id="rId1104"/>
              </w:object>
            </w:r>
            <w:r>
              <w:t xml:space="preserve"> </w:t>
            </w:r>
          </w:p>
          <w:p w14:paraId="07646AE5" w14:textId="7399A382" w:rsidR="00BB3E10" w:rsidRPr="00364CAB" w:rsidRDefault="00BB3E10" w:rsidP="00BB3E10">
            <w:r w:rsidRPr="00676B71">
              <w:rPr>
                <w:position w:val="-6"/>
              </w:rPr>
              <w:object w:dxaOrig="1740" w:dyaOrig="279" w14:anchorId="22C39A9E">
                <v:shape id="_x0000_i1690" type="#_x0000_t75" style="width:65.8pt;height:10.35pt" o:ole="">
                  <v:imagedata r:id="rId1105" o:title=""/>
                </v:shape>
                <o:OLEObject Type="Embed" ProgID="Equation.DSMT4" ShapeID="_x0000_i1690" DrawAspect="Content" ObjectID="_1609872157" r:id="rId1106"/>
              </w:object>
            </w:r>
            <w:r>
              <w:t xml:space="preserve"> </w:t>
            </w:r>
          </w:p>
        </w:tc>
      </w:tr>
    </w:tbl>
    <w:p w14:paraId="0015D453" w14:textId="58528A24" w:rsidR="00BB70F2" w:rsidRDefault="00BB70F2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BB3E10" w14:paraId="1127BB5F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0E954FEC" w14:textId="2D56B079" w:rsidR="00BB3E10" w:rsidRPr="00265523" w:rsidRDefault="00BB3E10" w:rsidP="0076601C">
            <w:pPr>
              <w:rPr>
                <w:lang w:val="ro-RO"/>
              </w:rPr>
            </w:pPr>
            <w:r>
              <w:t>2462. Se d</w:t>
            </w:r>
            <w:r>
              <w:rPr>
                <w:lang w:val="ro-RO"/>
              </w:rPr>
              <w:t xml:space="preserve">ă expresia: </w:t>
            </w:r>
            <w:r w:rsidRPr="00265523">
              <w:rPr>
                <w:position w:val="-12"/>
                <w:lang w:val="ro-RO"/>
              </w:rPr>
              <w:object w:dxaOrig="2040" w:dyaOrig="340" w14:anchorId="66FF4EA9">
                <v:shape id="_x0000_i1691" type="#_x0000_t75" style="width:101.95pt;height:16.9pt" o:ole="">
                  <v:imagedata r:id="rId1107" o:title=""/>
                </v:shape>
                <o:OLEObject Type="Embed" ProgID="Equation.DSMT4" ShapeID="_x0000_i1691" DrawAspect="Content" ObjectID="_1609872158" r:id="rId1108"/>
              </w:object>
            </w:r>
            <w:r>
              <w:rPr>
                <w:lang w:val="ro-RO"/>
              </w:rPr>
              <w:t xml:space="preserve">. Calculați: </w:t>
            </w:r>
            <w:r w:rsidRPr="00BB3E10">
              <w:rPr>
                <w:position w:val="-12"/>
                <w:lang w:val="ro-RO"/>
              </w:rPr>
              <w:object w:dxaOrig="2260" w:dyaOrig="340" w14:anchorId="6B79863A">
                <v:shape id="_x0000_i1692" type="#_x0000_t75" style="width:113pt;height:16.9pt" o:ole="">
                  <v:imagedata r:id="rId1109" o:title=""/>
                </v:shape>
                <o:OLEObject Type="Embed" ProgID="Equation.DSMT4" ShapeID="_x0000_i1692" DrawAspect="Content" ObjectID="_1609872159" r:id="rId1110"/>
              </w:object>
            </w:r>
            <w:r>
              <w:rPr>
                <w:lang w:val="ro-RO"/>
              </w:rPr>
              <w:t xml:space="preserve"> și </w:t>
            </w:r>
            <w:r w:rsidRPr="00BB3E10">
              <w:rPr>
                <w:position w:val="-12"/>
                <w:lang w:val="ro-RO"/>
              </w:rPr>
              <w:object w:dxaOrig="2439" w:dyaOrig="340" w14:anchorId="301F614C">
                <v:shape id="_x0000_i1693" type="#_x0000_t75" style="width:121.95pt;height:16.9pt" o:ole="">
                  <v:imagedata r:id="rId1111" o:title=""/>
                </v:shape>
                <o:OLEObject Type="Embed" ProgID="Equation.DSMT4" ShapeID="_x0000_i1693" DrawAspect="Content" ObjectID="_1609872160" r:id="rId1112"/>
              </w:object>
            </w:r>
            <w:r>
              <w:rPr>
                <w:lang w:val="ro-RO"/>
              </w:rPr>
              <w:t xml:space="preserve"> </w:t>
            </w:r>
          </w:p>
        </w:tc>
      </w:tr>
      <w:tr w:rsidR="00BB3E10" w14:paraId="64A15F29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C4BEC8D" w14:textId="77777777" w:rsidR="00BB3E10" w:rsidRDefault="00BB3E10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7BEAA2D" w14:textId="77777777" w:rsidR="00BB3E10" w:rsidRDefault="00BB3E10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89348BA" w14:textId="77777777" w:rsidR="00BB3E10" w:rsidRDefault="00BB3E10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4559F33E" w14:textId="77777777" w:rsidR="00BB3E10" w:rsidRDefault="00BB3E10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26D56C1D" w14:textId="77777777" w:rsidR="00BB3E10" w:rsidRDefault="00BB3E10" w:rsidP="0076601C">
            <w:pPr>
              <w:jc w:val="center"/>
            </w:pPr>
            <w:r>
              <w:t>e)</w:t>
            </w:r>
          </w:p>
        </w:tc>
      </w:tr>
      <w:tr w:rsidR="00C000EB" w14:paraId="00D5589F" w14:textId="77777777" w:rsidTr="0076601C">
        <w:tc>
          <w:tcPr>
            <w:tcW w:w="1820" w:type="dxa"/>
            <w:tcBorders>
              <w:top w:val="nil"/>
            </w:tcBorders>
          </w:tcPr>
          <w:p w14:paraId="63CB665F" w14:textId="7C8EED52" w:rsidR="00C000EB" w:rsidRDefault="00C000EB" w:rsidP="00C000EB">
            <w:r w:rsidRPr="00676B71">
              <w:rPr>
                <w:position w:val="-6"/>
              </w:rPr>
              <w:object w:dxaOrig="1520" w:dyaOrig="279" w14:anchorId="7F1201FF">
                <v:shape id="_x0000_i1694" type="#_x0000_t75" style="width:65.45pt;height:12.05pt" o:ole="">
                  <v:imagedata r:id="rId1113" o:title=""/>
                </v:shape>
                <o:OLEObject Type="Embed" ProgID="Equation.DSMT4" ShapeID="_x0000_i1694" DrawAspect="Content" ObjectID="_1609872161" r:id="rId1114"/>
              </w:object>
            </w:r>
            <w:r>
              <w:t xml:space="preserve"> </w:t>
            </w:r>
          </w:p>
          <w:p w14:paraId="4EDB1E72" w14:textId="0D234805" w:rsidR="00C000EB" w:rsidRDefault="00C000EB" w:rsidP="00C000EB">
            <w:r w:rsidRPr="00676B71">
              <w:rPr>
                <w:position w:val="-6"/>
              </w:rPr>
              <w:object w:dxaOrig="1520" w:dyaOrig="279" w14:anchorId="70E38753">
                <v:shape id="_x0000_i1695" type="#_x0000_t75" style="width:57.55pt;height:10.35pt" o:ole="">
                  <v:imagedata r:id="rId1115" o:title=""/>
                </v:shape>
                <o:OLEObject Type="Embed" ProgID="Equation.DSMT4" ShapeID="_x0000_i1695" DrawAspect="Content" ObjectID="_1609872162" r:id="rId1116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78F5A5D0" w14:textId="77777777" w:rsidR="00C000EB" w:rsidRDefault="00C000EB" w:rsidP="00C000EB">
            <w:r w:rsidRPr="00676B71">
              <w:rPr>
                <w:position w:val="-6"/>
              </w:rPr>
              <w:object w:dxaOrig="1520" w:dyaOrig="279" w14:anchorId="04556D7F">
                <v:shape id="_x0000_i1696" type="#_x0000_t75" style="width:65.45pt;height:12.05pt" o:ole="">
                  <v:imagedata r:id="rId1117" o:title=""/>
                </v:shape>
                <o:OLEObject Type="Embed" ProgID="Equation.DSMT4" ShapeID="_x0000_i1696" DrawAspect="Content" ObjectID="_1609872163" r:id="rId1118"/>
              </w:object>
            </w:r>
            <w:r>
              <w:t xml:space="preserve"> </w:t>
            </w:r>
          </w:p>
          <w:p w14:paraId="75FD432A" w14:textId="746FB39A" w:rsidR="00C000EB" w:rsidRPr="00364CAB" w:rsidRDefault="00C000EB" w:rsidP="00C000EB">
            <w:r w:rsidRPr="00676B71">
              <w:rPr>
                <w:position w:val="-6"/>
              </w:rPr>
              <w:object w:dxaOrig="1520" w:dyaOrig="279" w14:anchorId="5C5661E0">
                <v:shape id="_x0000_i1697" type="#_x0000_t75" style="width:57.55pt;height:10.35pt" o:ole="">
                  <v:imagedata r:id="rId1119" o:title=""/>
                </v:shape>
                <o:OLEObject Type="Embed" ProgID="Equation.DSMT4" ShapeID="_x0000_i1697" DrawAspect="Content" ObjectID="_1609872164" r:id="rId1120"/>
              </w:object>
            </w:r>
            <w:r>
              <w:t xml:space="preserve"> </w:t>
            </w:r>
          </w:p>
        </w:tc>
        <w:tc>
          <w:tcPr>
            <w:tcW w:w="1843" w:type="dxa"/>
            <w:tcBorders>
              <w:top w:val="nil"/>
            </w:tcBorders>
          </w:tcPr>
          <w:p w14:paraId="09F8AF91" w14:textId="3E322C84" w:rsidR="00C000EB" w:rsidRDefault="00C000EB" w:rsidP="00C000EB">
            <w:r w:rsidRPr="00676B71">
              <w:rPr>
                <w:position w:val="-6"/>
              </w:rPr>
              <w:object w:dxaOrig="1520" w:dyaOrig="279" w14:anchorId="6E3535ED">
                <v:shape id="_x0000_i1698" type="#_x0000_t75" style="width:65.45pt;height:12.05pt" o:ole="">
                  <v:imagedata r:id="rId1121" o:title=""/>
                </v:shape>
                <o:OLEObject Type="Embed" ProgID="Equation.DSMT4" ShapeID="_x0000_i1698" DrawAspect="Content" ObjectID="_1609872165" r:id="rId1122"/>
              </w:object>
            </w:r>
            <w:r>
              <w:t xml:space="preserve"> </w:t>
            </w:r>
          </w:p>
          <w:p w14:paraId="67B07057" w14:textId="2474159C" w:rsidR="00C000EB" w:rsidRPr="00364CAB" w:rsidRDefault="00C000EB" w:rsidP="00C000EB">
            <w:r w:rsidRPr="00676B71">
              <w:rPr>
                <w:position w:val="-6"/>
              </w:rPr>
              <w:object w:dxaOrig="1520" w:dyaOrig="279" w14:anchorId="0A62C3A8">
                <v:shape id="_x0000_i1699" type="#_x0000_t75" style="width:57.55pt;height:10.35pt" o:ole="">
                  <v:imagedata r:id="rId1115" o:title=""/>
                </v:shape>
                <o:OLEObject Type="Embed" ProgID="Equation.DSMT4" ShapeID="_x0000_i1699" DrawAspect="Content" ObjectID="_1609872166" r:id="rId1123"/>
              </w:object>
            </w:r>
            <w:r>
              <w:t xml:space="preserve"> </w:t>
            </w:r>
          </w:p>
        </w:tc>
        <w:tc>
          <w:tcPr>
            <w:tcW w:w="1842" w:type="dxa"/>
            <w:tcBorders>
              <w:top w:val="nil"/>
            </w:tcBorders>
          </w:tcPr>
          <w:p w14:paraId="76D29BC2" w14:textId="68D6C7CF" w:rsidR="00C000EB" w:rsidRDefault="00C000EB" w:rsidP="00C000EB">
            <w:r w:rsidRPr="00676B71">
              <w:rPr>
                <w:position w:val="-6"/>
              </w:rPr>
              <w:object w:dxaOrig="1520" w:dyaOrig="279" w14:anchorId="34BA5562">
                <v:shape id="_x0000_i1700" type="#_x0000_t75" style="width:65.45pt;height:12.05pt" o:ole="">
                  <v:imagedata r:id="rId1117" o:title=""/>
                </v:shape>
                <o:OLEObject Type="Embed" ProgID="Equation.DSMT4" ShapeID="_x0000_i1700" DrawAspect="Content" ObjectID="_1609872167" r:id="rId1124"/>
              </w:object>
            </w:r>
            <w:r>
              <w:t xml:space="preserve"> </w:t>
            </w:r>
          </w:p>
          <w:p w14:paraId="08AE5FBC" w14:textId="5A3236AC" w:rsidR="00C000EB" w:rsidRPr="00364CAB" w:rsidRDefault="00C000EB" w:rsidP="00C000EB">
            <w:r w:rsidRPr="00676B71">
              <w:rPr>
                <w:position w:val="-6"/>
              </w:rPr>
              <w:object w:dxaOrig="1520" w:dyaOrig="279" w14:anchorId="6B6A55D5">
                <v:shape id="_x0000_i1701" type="#_x0000_t75" style="width:57.55pt;height:10.35pt" o:ole="">
                  <v:imagedata r:id="rId1115" o:title=""/>
                </v:shape>
                <o:OLEObject Type="Embed" ProgID="Equation.DSMT4" ShapeID="_x0000_i1701" DrawAspect="Content" ObjectID="_1609872168" r:id="rId1125"/>
              </w:object>
            </w:r>
            <w:r>
              <w:t xml:space="preserve"> </w:t>
            </w:r>
          </w:p>
        </w:tc>
        <w:tc>
          <w:tcPr>
            <w:tcW w:w="1849" w:type="dxa"/>
            <w:tcBorders>
              <w:top w:val="nil"/>
            </w:tcBorders>
          </w:tcPr>
          <w:p w14:paraId="5851B0F2" w14:textId="77777777" w:rsidR="00C000EB" w:rsidRDefault="00C000EB" w:rsidP="00C000EB">
            <w:r w:rsidRPr="00676B71">
              <w:rPr>
                <w:position w:val="-6"/>
              </w:rPr>
              <w:object w:dxaOrig="1520" w:dyaOrig="279" w14:anchorId="6A7ABF38">
                <v:shape id="_x0000_i1702" type="#_x0000_t75" style="width:65.45pt;height:12.05pt" o:ole="">
                  <v:imagedata r:id="rId1117" o:title=""/>
                </v:shape>
                <o:OLEObject Type="Embed" ProgID="Equation.DSMT4" ShapeID="_x0000_i1702" DrawAspect="Content" ObjectID="_1609872169" r:id="rId1126"/>
              </w:object>
            </w:r>
            <w:r>
              <w:t xml:space="preserve"> </w:t>
            </w:r>
          </w:p>
          <w:p w14:paraId="788AD334" w14:textId="5CEF0194" w:rsidR="00C000EB" w:rsidRPr="00364CAB" w:rsidRDefault="00C000EB" w:rsidP="00C000EB">
            <w:r w:rsidRPr="00676B71">
              <w:rPr>
                <w:position w:val="-6"/>
              </w:rPr>
              <w:object w:dxaOrig="1520" w:dyaOrig="279" w14:anchorId="0206C21E">
                <v:shape id="_x0000_i1703" type="#_x0000_t75" style="width:57.55pt;height:10.35pt" o:ole="">
                  <v:imagedata r:id="rId1127" o:title=""/>
                </v:shape>
                <o:OLEObject Type="Embed" ProgID="Equation.DSMT4" ShapeID="_x0000_i1703" DrawAspect="Content" ObjectID="_1609872170" r:id="rId1128"/>
              </w:object>
            </w:r>
            <w:r>
              <w:t xml:space="preserve"> </w:t>
            </w:r>
          </w:p>
        </w:tc>
      </w:tr>
    </w:tbl>
    <w:p w14:paraId="718A7033" w14:textId="603818CB" w:rsidR="00BB3E10" w:rsidRDefault="00BB3E10" w:rsidP="00545366">
      <w:pPr>
        <w:jc w:val="center"/>
      </w:pPr>
    </w:p>
    <w:p w14:paraId="631C0B25" w14:textId="45E47DC2" w:rsidR="00772442" w:rsidRDefault="00772442" w:rsidP="00545366">
      <w:pPr>
        <w:jc w:val="center"/>
      </w:pPr>
    </w:p>
    <w:p w14:paraId="69B943DB" w14:textId="77777777" w:rsidR="00772442" w:rsidRDefault="00772442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C000EB" w14:paraId="6F879295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1D520B48" w14:textId="64EF643C" w:rsidR="00C000EB" w:rsidRPr="00265523" w:rsidRDefault="00C000EB" w:rsidP="0076601C">
            <w:pPr>
              <w:rPr>
                <w:lang w:val="ro-RO"/>
              </w:rPr>
            </w:pPr>
            <w:r>
              <w:lastRenderedPageBreak/>
              <w:t>2463. Se d</w:t>
            </w:r>
            <w:r>
              <w:rPr>
                <w:lang w:val="ro-RO"/>
              </w:rPr>
              <w:t xml:space="preserve">ă expresia: </w:t>
            </w:r>
            <w:r w:rsidRPr="00265523">
              <w:rPr>
                <w:position w:val="-12"/>
                <w:lang w:val="ro-RO"/>
              </w:rPr>
              <w:object w:dxaOrig="2040" w:dyaOrig="340" w14:anchorId="2F1911A3">
                <v:shape id="_x0000_i1704" type="#_x0000_t75" style="width:101.95pt;height:16.9pt" o:ole="">
                  <v:imagedata r:id="rId1107" o:title=""/>
                </v:shape>
                <o:OLEObject Type="Embed" ProgID="Equation.DSMT4" ShapeID="_x0000_i1704" DrawAspect="Content" ObjectID="_1609872171" r:id="rId1129"/>
              </w:object>
            </w:r>
            <w:r>
              <w:rPr>
                <w:lang w:val="ro-RO"/>
              </w:rPr>
              <w:t xml:space="preserve">. Calculați: </w:t>
            </w:r>
            <w:r w:rsidRPr="00C000EB">
              <w:rPr>
                <w:position w:val="-14"/>
                <w:lang w:val="ro-RO"/>
              </w:rPr>
              <w:object w:dxaOrig="2460" w:dyaOrig="380" w14:anchorId="6FC65EFF">
                <v:shape id="_x0000_i1705" type="#_x0000_t75" style="width:123pt;height:18.95pt" o:ole="">
                  <v:imagedata r:id="rId1130" o:title=""/>
                </v:shape>
                <o:OLEObject Type="Embed" ProgID="Equation.DSMT4" ShapeID="_x0000_i1705" DrawAspect="Content" ObjectID="_1609872172" r:id="rId1131"/>
              </w:object>
            </w:r>
            <w:r>
              <w:rPr>
                <w:lang w:val="ro-RO"/>
              </w:rPr>
              <w:t xml:space="preserve"> și </w:t>
            </w:r>
            <w:r w:rsidRPr="00C000EB">
              <w:rPr>
                <w:position w:val="-14"/>
                <w:lang w:val="ro-RO"/>
              </w:rPr>
              <w:object w:dxaOrig="2659" w:dyaOrig="380" w14:anchorId="2837531A">
                <v:shape id="_x0000_i1706" type="#_x0000_t75" style="width:133pt;height:18.95pt" o:ole="">
                  <v:imagedata r:id="rId1132" o:title=""/>
                </v:shape>
                <o:OLEObject Type="Embed" ProgID="Equation.DSMT4" ShapeID="_x0000_i1706" DrawAspect="Content" ObjectID="_1609872173" r:id="rId1133"/>
              </w:object>
            </w:r>
            <w:r>
              <w:rPr>
                <w:lang w:val="ro-RO"/>
              </w:rPr>
              <w:t xml:space="preserve"> </w:t>
            </w:r>
          </w:p>
        </w:tc>
      </w:tr>
      <w:tr w:rsidR="00C000EB" w14:paraId="62DF788F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F0F5EA2" w14:textId="77777777" w:rsidR="00C000EB" w:rsidRDefault="00C000EB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BAE341C" w14:textId="77777777" w:rsidR="00C000EB" w:rsidRDefault="00C000EB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511E60B" w14:textId="77777777" w:rsidR="00C000EB" w:rsidRDefault="00C000EB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4AB325F6" w14:textId="77777777" w:rsidR="00C000EB" w:rsidRDefault="00C000EB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55C432D8" w14:textId="77777777" w:rsidR="00C000EB" w:rsidRDefault="00C000EB" w:rsidP="0076601C">
            <w:pPr>
              <w:jc w:val="center"/>
            </w:pPr>
            <w:r>
              <w:t>e)</w:t>
            </w:r>
          </w:p>
        </w:tc>
      </w:tr>
      <w:tr w:rsidR="00C000EB" w14:paraId="79E68CFF" w14:textId="77777777" w:rsidTr="0076601C">
        <w:tc>
          <w:tcPr>
            <w:tcW w:w="1820" w:type="dxa"/>
            <w:tcBorders>
              <w:top w:val="nil"/>
            </w:tcBorders>
          </w:tcPr>
          <w:p w14:paraId="1EDC84F3" w14:textId="61E37383" w:rsidR="00C000EB" w:rsidRDefault="00C000EB" w:rsidP="00275785">
            <w:pPr>
              <w:jc w:val="center"/>
            </w:pPr>
            <w:r w:rsidRPr="00676B71">
              <w:rPr>
                <w:position w:val="-6"/>
              </w:rPr>
              <w:object w:dxaOrig="1440" w:dyaOrig="279" w14:anchorId="1D63D2AB">
                <v:shape id="_x0000_i1707" type="#_x0000_t75" style="width:62pt;height:12.05pt" o:ole="">
                  <v:imagedata r:id="rId1134" o:title=""/>
                </v:shape>
                <o:OLEObject Type="Embed" ProgID="Equation.DSMT4" ShapeID="_x0000_i1707" DrawAspect="Content" ObjectID="_1609872174" r:id="rId1135"/>
              </w:object>
            </w:r>
          </w:p>
          <w:p w14:paraId="366EE96E" w14:textId="6DD35BE7" w:rsidR="00C000EB" w:rsidRDefault="00C000EB" w:rsidP="00275785">
            <w:pPr>
              <w:jc w:val="center"/>
            </w:pPr>
            <w:r w:rsidRPr="00676B71">
              <w:rPr>
                <w:position w:val="-6"/>
              </w:rPr>
              <w:object w:dxaOrig="1640" w:dyaOrig="279" w14:anchorId="1995B20E">
                <v:shape id="_x0000_i1708" type="#_x0000_t75" style="width:62pt;height:10.35pt" o:ole="">
                  <v:imagedata r:id="rId1136" o:title=""/>
                </v:shape>
                <o:OLEObject Type="Embed" ProgID="Equation.DSMT4" ShapeID="_x0000_i1708" DrawAspect="Content" ObjectID="_1609872175" r:id="rId1137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4919A65B" w14:textId="60799BA9" w:rsidR="00C000EB" w:rsidRDefault="00C000EB" w:rsidP="00275785">
            <w:pPr>
              <w:jc w:val="center"/>
            </w:pPr>
            <w:r w:rsidRPr="00676B71">
              <w:rPr>
                <w:position w:val="-6"/>
              </w:rPr>
              <w:object w:dxaOrig="1440" w:dyaOrig="279" w14:anchorId="1F083359">
                <v:shape id="_x0000_i1709" type="#_x0000_t75" style="width:62pt;height:12.05pt" o:ole="">
                  <v:imagedata r:id="rId1138" o:title=""/>
                </v:shape>
                <o:OLEObject Type="Embed" ProgID="Equation.DSMT4" ShapeID="_x0000_i1709" DrawAspect="Content" ObjectID="_1609872176" r:id="rId1139"/>
              </w:object>
            </w:r>
          </w:p>
          <w:p w14:paraId="433B36C9" w14:textId="34558E38" w:rsidR="00C000EB" w:rsidRPr="00364CAB" w:rsidRDefault="00C000EB" w:rsidP="00275785">
            <w:pPr>
              <w:jc w:val="center"/>
            </w:pPr>
            <w:r w:rsidRPr="00676B71">
              <w:rPr>
                <w:position w:val="-6"/>
              </w:rPr>
              <w:object w:dxaOrig="1640" w:dyaOrig="279" w14:anchorId="18A6911C">
                <v:shape id="_x0000_i1710" type="#_x0000_t75" style="width:62pt;height:10.35pt" o:ole="">
                  <v:imagedata r:id="rId1140" o:title=""/>
                </v:shape>
                <o:OLEObject Type="Embed" ProgID="Equation.DSMT4" ShapeID="_x0000_i1710" DrawAspect="Content" ObjectID="_1609872177" r:id="rId1141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059D5D15" w14:textId="513DBC6E" w:rsidR="00C000EB" w:rsidRDefault="00C000EB" w:rsidP="00275785">
            <w:pPr>
              <w:jc w:val="center"/>
            </w:pPr>
            <w:r w:rsidRPr="00676B71">
              <w:rPr>
                <w:position w:val="-6"/>
              </w:rPr>
              <w:object w:dxaOrig="1440" w:dyaOrig="279" w14:anchorId="48772E2B">
                <v:shape id="_x0000_i1711" type="#_x0000_t75" style="width:62pt;height:12.05pt" o:ole="">
                  <v:imagedata r:id="rId1142" o:title=""/>
                </v:shape>
                <o:OLEObject Type="Embed" ProgID="Equation.DSMT4" ShapeID="_x0000_i1711" DrawAspect="Content" ObjectID="_1609872178" r:id="rId1143"/>
              </w:object>
            </w:r>
          </w:p>
          <w:p w14:paraId="25A1BFD6" w14:textId="4872A9BE" w:rsidR="00C000EB" w:rsidRPr="00364CAB" w:rsidRDefault="00C000EB" w:rsidP="00275785">
            <w:pPr>
              <w:jc w:val="center"/>
            </w:pPr>
            <w:r w:rsidRPr="00676B71">
              <w:rPr>
                <w:position w:val="-6"/>
              </w:rPr>
              <w:object w:dxaOrig="1640" w:dyaOrig="279" w14:anchorId="1F331445">
                <v:shape id="_x0000_i1712" type="#_x0000_t75" style="width:62pt;height:10.35pt" o:ole="">
                  <v:imagedata r:id="rId1136" o:title=""/>
                </v:shape>
                <o:OLEObject Type="Embed" ProgID="Equation.DSMT4" ShapeID="_x0000_i1712" DrawAspect="Content" ObjectID="_1609872179" r:id="rId1144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225C3FC1" w14:textId="71E6B96F" w:rsidR="00C000EB" w:rsidRDefault="00C000EB" w:rsidP="00275785">
            <w:pPr>
              <w:jc w:val="center"/>
            </w:pPr>
            <w:r w:rsidRPr="00676B71">
              <w:rPr>
                <w:position w:val="-6"/>
              </w:rPr>
              <w:object w:dxaOrig="1440" w:dyaOrig="279" w14:anchorId="180223A8">
                <v:shape id="_x0000_i1713" type="#_x0000_t75" style="width:62pt;height:12.05pt" o:ole="">
                  <v:imagedata r:id="rId1138" o:title=""/>
                </v:shape>
                <o:OLEObject Type="Embed" ProgID="Equation.DSMT4" ShapeID="_x0000_i1713" DrawAspect="Content" ObjectID="_1609872180" r:id="rId1145"/>
              </w:object>
            </w:r>
          </w:p>
          <w:p w14:paraId="19B7DA11" w14:textId="3B64C83E" w:rsidR="00C000EB" w:rsidRPr="00364CAB" w:rsidRDefault="00C000EB" w:rsidP="00275785">
            <w:pPr>
              <w:jc w:val="center"/>
            </w:pPr>
            <w:r w:rsidRPr="00676B71">
              <w:rPr>
                <w:position w:val="-6"/>
              </w:rPr>
              <w:object w:dxaOrig="1620" w:dyaOrig="279" w14:anchorId="251E9C3B">
                <v:shape id="_x0000_i1714" type="#_x0000_t75" style="width:61.3pt;height:10.35pt" o:ole="">
                  <v:imagedata r:id="rId1146" o:title=""/>
                </v:shape>
                <o:OLEObject Type="Embed" ProgID="Equation.DSMT4" ShapeID="_x0000_i1714" DrawAspect="Content" ObjectID="_1609872181" r:id="rId1147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3D357673" w14:textId="2462C22D" w:rsidR="00C000EB" w:rsidRDefault="00C000EB" w:rsidP="00275785">
            <w:pPr>
              <w:jc w:val="center"/>
            </w:pPr>
            <w:r w:rsidRPr="00676B71">
              <w:rPr>
                <w:position w:val="-6"/>
              </w:rPr>
              <w:object w:dxaOrig="1440" w:dyaOrig="279" w14:anchorId="10854199">
                <v:shape id="_x0000_i1715" type="#_x0000_t75" style="width:62pt;height:12.05pt" o:ole="">
                  <v:imagedata r:id="rId1138" o:title=""/>
                </v:shape>
                <o:OLEObject Type="Embed" ProgID="Equation.DSMT4" ShapeID="_x0000_i1715" DrawAspect="Content" ObjectID="_1609872182" r:id="rId1148"/>
              </w:object>
            </w:r>
          </w:p>
          <w:p w14:paraId="470DDD10" w14:textId="7BBFEF0B" w:rsidR="00C000EB" w:rsidRPr="00364CAB" w:rsidRDefault="00C000EB" w:rsidP="00275785">
            <w:pPr>
              <w:jc w:val="center"/>
            </w:pPr>
            <w:r w:rsidRPr="00676B71">
              <w:rPr>
                <w:position w:val="-6"/>
              </w:rPr>
              <w:object w:dxaOrig="1640" w:dyaOrig="279" w14:anchorId="63325775">
                <v:shape id="_x0000_i1716" type="#_x0000_t75" style="width:62pt;height:10.35pt" o:ole="">
                  <v:imagedata r:id="rId1136" o:title=""/>
                </v:shape>
                <o:OLEObject Type="Embed" ProgID="Equation.DSMT4" ShapeID="_x0000_i1716" DrawAspect="Content" ObjectID="_1609872183" r:id="rId1149"/>
              </w:object>
            </w:r>
          </w:p>
        </w:tc>
      </w:tr>
    </w:tbl>
    <w:p w14:paraId="11DFA8DB" w14:textId="7B66A80A" w:rsidR="00BB3E10" w:rsidRDefault="00BB3E10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C000EB" w14:paraId="0BB6F736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4DA69BE1" w14:textId="46D760FA" w:rsidR="00C000EB" w:rsidRPr="00265523" w:rsidRDefault="00C000EB" w:rsidP="0076601C">
            <w:pPr>
              <w:rPr>
                <w:lang w:val="ro-RO"/>
              </w:rPr>
            </w:pPr>
            <w:r>
              <w:t>2464. Se d</w:t>
            </w:r>
            <w:r>
              <w:rPr>
                <w:lang w:val="ro-RO"/>
              </w:rPr>
              <w:t xml:space="preserve">ă expresia: </w:t>
            </w:r>
            <w:r w:rsidR="004075C5" w:rsidRPr="00265523">
              <w:rPr>
                <w:position w:val="-12"/>
                <w:lang w:val="ro-RO"/>
              </w:rPr>
              <w:object w:dxaOrig="3480" w:dyaOrig="340" w14:anchorId="1D0F415B">
                <v:shape id="_x0000_i1717" type="#_x0000_t75" style="width:173.95pt;height:16.9pt" o:ole="">
                  <v:imagedata r:id="rId1150" o:title=""/>
                </v:shape>
                <o:OLEObject Type="Embed" ProgID="Equation.DSMT4" ShapeID="_x0000_i1717" DrawAspect="Content" ObjectID="_1609872184" r:id="rId1151"/>
              </w:object>
            </w:r>
            <w:r>
              <w:rPr>
                <w:lang w:val="ro-RO"/>
              </w:rPr>
              <w:t xml:space="preserve">. Calculați: </w:t>
            </w:r>
            <w:r w:rsidR="004075C5" w:rsidRPr="004075C5">
              <w:rPr>
                <w:position w:val="-12"/>
                <w:lang w:val="ro-RO"/>
              </w:rPr>
              <w:object w:dxaOrig="2260" w:dyaOrig="340" w14:anchorId="6D4AF8DA">
                <v:shape id="_x0000_i1718" type="#_x0000_t75" style="width:113pt;height:16.9pt" o:ole="">
                  <v:imagedata r:id="rId1152" o:title=""/>
                </v:shape>
                <o:OLEObject Type="Embed" ProgID="Equation.DSMT4" ShapeID="_x0000_i1718" DrawAspect="Content" ObjectID="_1609872185" r:id="rId1153"/>
              </w:object>
            </w:r>
            <w:r>
              <w:rPr>
                <w:lang w:val="ro-RO"/>
              </w:rPr>
              <w:t xml:space="preserve"> și </w:t>
            </w:r>
            <w:r w:rsidR="004075C5" w:rsidRPr="00C000EB">
              <w:rPr>
                <w:position w:val="-14"/>
                <w:lang w:val="ro-RO"/>
              </w:rPr>
              <w:object w:dxaOrig="2740" w:dyaOrig="380" w14:anchorId="7039B742">
                <v:shape id="_x0000_i1719" type="#_x0000_t75" style="width:137.1pt;height:18.95pt" o:ole="">
                  <v:imagedata r:id="rId1154" o:title=""/>
                </v:shape>
                <o:OLEObject Type="Embed" ProgID="Equation.DSMT4" ShapeID="_x0000_i1719" DrawAspect="Content" ObjectID="_1609872186" r:id="rId1155"/>
              </w:object>
            </w:r>
            <w:r>
              <w:rPr>
                <w:lang w:val="ro-RO"/>
              </w:rPr>
              <w:t xml:space="preserve"> </w:t>
            </w:r>
          </w:p>
        </w:tc>
      </w:tr>
      <w:tr w:rsidR="00C000EB" w14:paraId="3685E558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5367863" w14:textId="77777777" w:rsidR="00C000EB" w:rsidRDefault="00C000EB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5B5100F" w14:textId="77777777" w:rsidR="00C000EB" w:rsidRDefault="00C000EB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E35DBBA" w14:textId="77777777" w:rsidR="00C000EB" w:rsidRDefault="00C000EB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533B44F6" w14:textId="77777777" w:rsidR="00C000EB" w:rsidRDefault="00C000EB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23D17BC4" w14:textId="77777777" w:rsidR="00C000EB" w:rsidRDefault="00C000EB" w:rsidP="0076601C">
            <w:pPr>
              <w:jc w:val="center"/>
            </w:pPr>
            <w:r>
              <w:t>e)</w:t>
            </w:r>
          </w:p>
        </w:tc>
      </w:tr>
      <w:tr w:rsidR="004075C5" w14:paraId="118F3CC5" w14:textId="77777777" w:rsidTr="0076601C">
        <w:tc>
          <w:tcPr>
            <w:tcW w:w="1820" w:type="dxa"/>
            <w:tcBorders>
              <w:top w:val="nil"/>
            </w:tcBorders>
          </w:tcPr>
          <w:p w14:paraId="49BC4453" w14:textId="72F60488" w:rsidR="004075C5" w:rsidRDefault="004075C5" w:rsidP="00275785">
            <w:pPr>
              <w:jc w:val="center"/>
            </w:pPr>
            <w:r w:rsidRPr="004075C5">
              <w:rPr>
                <w:position w:val="-4"/>
              </w:rPr>
              <w:object w:dxaOrig="540" w:dyaOrig="220" w14:anchorId="713846C0">
                <v:shape id="_x0000_i1720" type="#_x0000_t75" style="width:23.1pt;height:9.3pt" o:ole="">
                  <v:imagedata r:id="rId1156" o:title=""/>
                </v:shape>
                <o:OLEObject Type="Embed" ProgID="Equation.DSMT4" ShapeID="_x0000_i1720" DrawAspect="Content" ObjectID="_1609872187" r:id="rId1157"/>
              </w:object>
            </w:r>
          </w:p>
          <w:p w14:paraId="5695F872" w14:textId="6318CFEA" w:rsidR="004075C5" w:rsidRDefault="004075C5" w:rsidP="00275785">
            <w:pPr>
              <w:jc w:val="center"/>
            </w:pPr>
            <w:r w:rsidRPr="004075C5">
              <w:rPr>
                <w:position w:val="-4"/>
              </w:rPr>
              <w:object w:dxaOrig="520" w:dyaOrig="220" w14:anchorId="16FF239F">
                <v:shape id="_x0000_i1721" type="#_x0000_t75" style="width:19.65pt;height:8.25pt" o:ole="">
                  <v:imagedata r:id="rId1158" o:title=""/>
                </v:shape>
                <o:OLEObject Type="Embed" ProgID="Equation.DSMT4" ShapeID="_x0000_i1721" DrawAspect="Content" ObjectID="_1609872188" r:id="rId115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79F62D7F" w14:textId="49ED1D3F" w:rsidR="004075C5" w:rsidRDefault="004075C5" w:rsidP="00275785">
            <w:pPr>
              <w:jc w:val="center"/>
            </w:pPr>
            <w:r w:rsidRPr="004075C5">
              <w:rPr>
                <w:position w:val="-6"/>
              </w:rPr>
              <w:object w:dxaOrig="840" w:dyaOrig="240" w14:anchorId="0C0E3E6C">
                <v:shape id="_x0000_i1722" type="#_x0000_t75" style="width:36.15pt;height:10.35pt" o:ole="">
                  <v:imagedata r:id="rId1160" o:title=""/>
                </v:shape>
                <o:OLEObject Type="Embed" ProgID="Equation.DSMT4" ShapeID="_x0000_i1722" DrawAspect="Content" ObjectID="_1609872189" r:id="rId1161"/>
              </w:object>
            </w:r>
          </w:p>
          <w:p w14:paraId="2444E365" w14:textId="2887E08A" w:rsidR="004075C5" w:rsidRPr="00364CAB" w:rsidRDefault="004075C5" w:rsidP="00275785">
            <w:pPr>
              <w:jc w:val="center"/>
            </w:pPr>
            <w:r w:rsidRPr="004075C5">
              <w:rPr>
                <w:position w:val="-4"/>
              </w:rPr>
              <w:object w:dxaOrig="520" w:dyaOrig="220" w14:anchorId="197D60C5">
                <v:shape id="_x0000_i1723" type="#_x0000_t75" style="width:19.65pt;height:8.25pt" o:ole="">
                  <v:imagedata r:id="rId1158" o:title=""/>
                </v:shape>
                <o:OLEObject Type="Embed" ProgID="Equation.DSMT4" ShapeID="_x0000_i1723" DrawAspect="Content" ObjectID="_1609872190" r:id="rId1162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77AF4BBD" w14:textId="7FBDE220" w:rsidR="004075C5" w:rsidRDefault="004075C5" w:rsidP="00275785">
            <w:pPr>
              <w:jc w:val="center"/>
            </w:pPr>
            <w:r w:rsidRPr="004075C5">
              <w:rPr>
                <w:position w:val="-4"/>
              </w:rPr>
              <w:object w:dxaOrig="540" w:dyaOrig="220" w14:anchorId="2801B81E">
                <v:shape id="_x0000_i1724" type="#_x0000_t75" style="width:23.1pt;height:9.3pt" o:ole="">
                  <v:imagedata r:id="rId1156" o:title=""/>
                </v:shape>
                <o:OLEObject Type="Embed" ProgID="Equation.DSMT4" ShapeID="_x0000_i1724" DrawAspect="Content" ObjectID="_1609872191" r:id="rId1163"/>
              </w:object>
            </w:r>
          </w:p>
          <w:p w14:paraId="4E3B9BC2" w14:textId="3298D738" w:rsidR="004075C5" w:rsidRPr="00364CAB" w:rsidRDefault="004075C5" w:rsidP="00275785">
            <w:pPr>
              <w:jc w:val="center"/>
            </w:pPr>
            <w:r w:rsidRPr="004075C5">
              <w:rPr>
                <w:position w:val="-6"/>
              </w:rPr>
              <w:object w:dxaOrig="920" w:dyaOrig="279" w14:anchorId="6501232C">
                <v:shape id="_x0000_i1725" type="#_x0000_t75" style="width:34.8pt;height:10.35pt" o:ole="">
                  <v:imagedata r:id="rId1164" o:title=""/>
                </v:shape>
                <o:OLEObject Type="Embed" ProgID="Equation.DSMT4" ShapeID="_x0000_i1725" DrawAspect="Content" ObjectID="_1609872192" r:id="rId1165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69153E7C" w14:textId="2C8540E8" w:rsidR="004075C5" w:rsidRDefault="004075C5" w:rsidP="00275785">
            <w:pPr>
              <w:jc w:val="center"/>
            </w:pPr>
            <w:r w:rsidRPr="004075C5">
              <w:rPr>
                <w:position w:val="-6"/>
              </w:rPr>
              <w:object w:dxaOrig="840" w:dyaOrig="240" w14:anchorId="0F50DE37">
                <v:shape id="_x0000_i1726" type="#_x0000_t75" style="width:36.15pt;height:10.35pt" o:ole="">
                  <v:imagedata r:id="rId1166" o:title=""/>
                </v:shape>
                <o:OLEObject Type="Embed" ProgID="Equation.DSMT4" ShapeID="_x0000_i1726" DrawAspect="Content" ObjectID="_1609872193" r:id="rId1167"/>
              </w:object>
            </w:r>
          </w:p>
          <w:p w14:paraId="47CDC1A0" w14:textId="0F17DBA7" w:rsidR="004075C5" w:rsidRPr="00364CAB" w:rsidRDefault="004075C5" w:rsidP="00275785">
            <w:pPr>
              <w:jc w:val="center"/>
            </w:pPr>
            <w:r w:rsidRPr="004075C5">
              <w:rPr>
                <w:position w:val="-4"/>
              </w:rPr>
              <w:object w:dxaOrig="520" w:dyaOrig="220" w14:anchorId="2C699210">
                <v:shape id="_x0000_i1727" type="#_x0000_t75" style="width:19.65pt;height:8.25pt" o:ole="">
                  <v:imagedata r:id="rId1158" o:title=""/>
                </v:shape>
                <o:OLEObject Type="Embed" ProgID="Equation.DSMT4" ShapeID="_x0000_i1727" DrawAspect="Content" ObjectID="_1609872194" r:id="rId116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1B24D78E" w14:textId="21524134" w:rsidR="004075C5" w:rsidRDefault="004075C5" w:rsidP="00275785">
            <w:pPr>
              <w:jc w:val="center"/>
            </w:pPr>
            <w:r w:rsidRPr="004075C5">
              <w:rPr>
                <w:position w:val="-4"/>
              </w:rPr>
              <w:object w:dxaOrig="540" w:dyaOrig="220" w14:anchorId="225C75A7">
                <v:shape id="_x0000_i1728" type="#_x0000_t75" style="width:23.1pt;height:9.3pt" o:ole="">
                  <v:imagedata r:id="rId1156" o:title=""/>
                </v:shape>
                <o:OLEObject Type="Embed" ProgID="Equation.DSMT4" ShapeID="_x0000_i1728" DrawAspect="Content" ObjectID="_1609872195" r:id="rId1169"/>
              </w:object>
            </w:r>
          </w:p>
          <w:p w14:paraId="33926090" w14:textId="6B9C2FD2" w:rsidR="004075C5" w:rsidRPr="00364CAB" w:rsidRDefault="004075C5" w:rsidP="00275785">
            <w:pPr>
              <w:jc w:val="center"/>
            </w:pPr>
            <w:r w:rsidRPr="004075C5">
              <w:rPr>
                <w:position w:val="-6"/>
              </w:rPr>
              <w:object w:dxaOrig="900" w:dyaOrig="279" w14:anchorId="501A470F">
                <v:shape id="_x0000_i1729" type="#_x0000_t75" style="width:34.1pt;height:10.35pt" o:ole="">
                  <v:imagedata r:id="rId1170" o:title=""/>
                </v:shape>
                <o:OLEObject Type="Embed" ProgID="Equation.DSMT4" ShapeID="_x0000_i1729" DrawAspect="Content" ObjectID="_1609872196" r:id="rId1171"/>
              </w:object>
            </w:r>
          </w:p>
        </w:tc>
      </w:tr>
    </w:tbl>
    <w:p w14:paraId="2C498F68" w14:textId="173E2B50" w:rsidR="00C000EB" w:rsidRDefault="00C000EB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4075C5" w14:paraId="7205A72D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59FDA090" w14:textId="0C15FD0F" w:rsidR="004075C5" w:rsidRPr="00265523" w:rsidRDefault="004075C5" w:rsidP="0076601C">
            <w:pPr>
              <w:rPr>
                <w:lang w:val="ro-RO"/>
              </w:rPr>
            </w:pPr>
            <w:r>
              <w:t>246</w:t>
            </w:r>
            <w:r w:rsidR="00275785">
              <w:t>5</w:t>
            </w:r>
            <w:r>
              <w:t>. Se d</w:t>
            </w:r>
            <w:r>
              <w:rPr>
                <w:lang w:val="ro-RO"/>
              </w:rPr>
              <w:t xml:space="preserve">ă expresia: </w:t>
            </w:r>
            <w:r w:rsidRPr="00265523">
              <w:rPr>
                <w:position w:val="-12"/>
                <w:lang w:val="ro-RO"/>
              </w:rPr>
              <w:object w:dxaOrig="3480" w:dyaOrig="340" w14:anchorId="58FEA4D6">
                <v:shape id="_x0000_i1730" type="#_x0000_t75" style="width:173.95pt;height:16.9pt" o:ole="">
                  <v:imagedata r:id="rId1150" o:title=""/>
                </v:shape>
                <o:OLEObject Type="Embed" ProgID="Equation.DSMT4" ShapeID="_x0000_i1730" DrawAspect="Content" ObjectID="_1609872197" r:id="rId1172"/>
              </w:object>
            </w:r>
            <w:r>
              <w:rPr>
                <w:lang w:val="ro-RO"/>
              </w:rPr>
              <w:t xml:space="preserve">. Calculați: </w:t>
            </w:r>
            <w:r w:rsidRPr="004075C5">
              <w:rPr>
                <w:position w:val="-12"/>
                <w:lang w:val="ro-RO"/>
              </w:rPr>
              <w:object w:dxaOrig="2460" w:dyaOrig="340" w14:anchorId="3C068E6B">
                <v:shape id="_x0000_i1731" type="#_x0000_t75" style="width:123pt;height:16.9pt" o:ole="">
                  <v:imagedata r:id="rId1173" o:title=""/>
                </v:shape>
                <o:OLEObject Type="Embed" ProgID="Equation.DSMT4" ShapeID="_x0000_i1731" DrawAspect="Content" ObjectID="_1609872198" r:id="rId1174"/>
              </w:object>
            </w:r>
            <w:r>
              <w:rPr>
                <w:lang w:val="ro-RO"/>
              </w:rPr>
              <w:t xml:space="preserve"> și </w:t>
            </w:r>
            <w:r w:rsidRPr="004075C5">
              <w:rPr>
                <w:position w:val="-12"/>
                <w:lang w:val="ro-RO"/>
              </w:rPr>
              <w:object w:dxaOrig="2480" w:dyaOrig="340" w14:anchorId="62926F31">
                <v:shape id="_x0000_i1732" type="#_x0000_t75" style="width:124pt;height:16.9pt" o:ole="">
                  <v:imagedata r:id="rId1175" o:title=""/>
                </v:shape>
                <o:OLEObject Type="Embed" ProgID="Equation.DSMT4" ShapeID="_x0000_i1732" DrawAspect="Content" ObjectID="_1609872199" r:id="rId1176"/>
              </w:object>
            </w:r>
            <w:r>
              <w:rPr>
                <w:lang w:val="ro-RO"/>
              </w:rPr>
              <w:t xml:space="preserve"> </w:t>
            </w:r>
          </w:p>
        </w:tc>
      </w:tr>
      <w:tr w:rsidR="004075C5" w14:paraId="55334DA4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5DEB54A5" w14:textId="77777777" w:rsidR="004075C5" w:rsidRDefault="004075C5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81B1BFA" w14:textId="77777777" w:rsidR="004075C5" w:rsidRDefault="004075C5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30D1E16" w14:textId="77777777" w:rsidR="004075C5" w:rsidRDefault="004075C5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19480AC9" w14:textId="77777777" w:rsidR="004075C5" w:rsidRDefault="004075C5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7BD27DDC" w14:textId="77777777" w:rsidR="004075C5" w:rsidRDefault="004075C5" w:rsidP="0076601C">
            <w:pPr>
              <w:jc w:val="center"/>
            </w:pPr>
            <w:r>
              <w:t>e)</w:t>
            </w:r>
          </w:p>
        </w:tc>
      </w:tr>
      <w:tr w:rsidR="00275785" w14:paraId="0BC34FB3" w14:textId="77777777" w:rsidTr="0076601C">
        <w:tc>
          <w:tcPr>
            <w:tcW w:w="1820" w:type="dxa"/>
            <w:tcBorders>
              <w:top w:val="nil"/>
            </w:tcBorders>
          </w:tcPr>
          <w:p w14:paraId="007E6A2F" w14:textId="21B35398" w:rsidR="00275785" w:rsidRDefault="00275785" w:rsidP="00275785">
            <w:pPr>
              <w:jc w:val="center"/>
            </w:pPr>
            <w:r w:rsidRPr="004075C5">
              <w:rPr>
                <w:position w:val="-6"/>
              </w:rPr>
              <w:object w:dxaOrig="660" w:dyaOrig="240" w14:anchorId="5FB8F228">
                <v:shape id="_x0000_i1733" type="#_x0000_t75" style="width:28.25pt;height:10.35pt" o:ole="">
                  <v:imagedata r:id="rId1177" o:title=""/>
                </v:shape>
                <o:OLEObject Type="Embed" ProgID="Equation.DSMT4" ShapeID="_x0000_i1733" DrawAspect="Content" ObjectID="_1609872200" r:id="rId1178"/>
              </w:object>
            </w:r>
          </w:p>
          <w:p w14:paraId="413FC34C" w14:textId="779AB3AD" w:rsidR="00275785" w:rsidRDefault="00275785" w:rsidP="00275785">
            <w:pPr>
              <w:jc w:val="center"/>
            </w:pPr>
            <w:r w:rsidRPr="00275785">
              <w:rPr>
                <w:position w:val="-6"/>
              </w:rPr>
              <w:object w:dxaOrig="620" w:dyaOrig="240" w14:anchorId="552ED3C1">
                <v:shape id="_x0000_i1734" type="#_x0000_t75" style="width:23.45pt;height:8.95pt" o:ole="">
                  <v:imagedata r:id="rId1179" o:title=""/>
                </v:shape>
                <o:OLEObject Type="Embed" ProgID="Equation.DSMT4" ShapeID="_x0000_i1734" DrawAspect="Content" ObjectID="_1609872201" r:id="rId1180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46341665" w14:textId="04EBDC4D" w:rsidR="00275785" w:rsidRDefault="00275785" w:rsidP="00275785">
            <w:pPr>
              <w:jc w:val="center"/>
            </w:pPr>
            <w:r w:rsidRPr="004075C5">
              <w:rPr>
                <w:position w:val="-6"/>
              </w:rPr>
              <w:object w:dxaOrig="540" w:dyaOrig="240" w14:anchorId="147DFD68">
                <v:shape id="_x0000_i1735" type="#_x0000_t75" style="width:23.1pt;height:10.35pt" o:ole="">
                  <v:imagedata r:id="rId1181" o:title=""/>
                </v:shape>
                <o:OLEObject Type="Embed" ProgID="Equation.DSMT4" ShapeID="_x0000_i1735" DrawAspect="Content" ObjectID="_1609872202" r:id="rId1182"/>
              </w:object>
            </w:r>
          </w:p>
          <w:p w14:paraId="574C0E16" w14:textId="676F318A" w:rsidR="00275785" w:rsidRPr="00364CAB" w:rsidRDefault="00275785" w:rsidP="00275785">
            <w:pPr>
              <w:jc w:val="center"/>
            </w:pPr>
            <w:r w:rsidRPr="00275785">
              <w:rPr>
                <w:position w:val="-6"/>
              </w:rPr>
              <w:object w:dxaOrig="620" w:dyaOrig="240" w14:anchorId="406F3D6C">
                <v:shape id="_x0000_i1736" type="#_x0000_t75" style="width:23.45pt;height:8.95pt" o:ole="">
                  <v:imagedata r:id="rId1179" o:title=""/>
                </v:shape>
                <o:OLEObject Type="Embed" ProgID="Equation.DSMT4" ShapeID="_x0000_i1736" DrawAspect="Content" ObjectID="_1609872203" r:id="rId118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42307ED7" w14:textId="2FCC647C" w:rsidR="00275785" w:rsidRDefault="00275785" w:rsidP="00275785">
            <w:pPr>
              <w:jc w:val="center"/>
            </w:pPr>
            <w:r w:rsidRPr="004075C5">
              <w:rPr>
                <w:position w:val="-6"/>
              </w:rPr>
              <w:object w:dxaOrig="540" w:dyaOrig="240" w14:anchorId="699B3ACD">
                <v:shape id="_x0000_i1737" type="#_x0000_t75" style="width:23.1pt;height:10.35pt" o:ole="">
                  <v:imagedata r:id="rId1181" o:title=""/>
                </v:shape>
                <o:OLEObject Type="Embed" ProgID="Equation.DSMT4" ShapeID="_x0000_i1737" DrawAspect="Content" ObjectID="_1609872204" r:id="rId1184"/>
              </w:object>
            </w:r>
          </w:p>
          <w:p w14:paraId="79B49F1D" w14:textId="4F37AB5C" w:rsidR="00275785" w:rsidRPr="00364CAB" w:rsidRDefault="00275785" w:rsidP="00275785">
            <w:pPr>
              <w:jc w:val="center"/>
            </w:pPr>
            <w:r w:rsidRPr="00275785">
              <w:rPr>
                <w:position w:val="-6"/>
              </w:rPr>
              <w:object w:dxaOrig="760" w:dyaOrig="240" w14:anchorId="032BCBA7">
                <v:shape id="_x0000_i1738" type="#_x0000_t75" style="width:28.95pt;height:8.95pt" o:ole="">
                  <v:imagedata r:id="rId1185" o:title=""/>
                </v:shape>
                <o:OLEObject Type="Embed" ProgID="Equation.DSMT4" ShapeID="_x0000_i1738" DrawAspect="Content" ObjectID="_1609872205" r:id="rId1186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6C3C3344" w14:textId="25B5B8BF" w:rsidR="00275785" w:rsidRDefault="00275785" w:rsidP="00275785">
            <w:pPr>
              <w:jc w:val="center"/>
            </w:pPr>
            <w:r w:rsidRPr="004075C5">
              <w:rPr>
                <w:position w:val="-6"/>
              </w:rPr>
              <w:object w:dxaOrig="840" w:dyaOrig="240" w14:anchorId="135DC908">
                <v:shape id="_x0000_i1739" type="#_x0000_t75" style="width:36.15pt;height:10.35pt" o:ole="">
                  <v:imagedata r:id="rId1187" o:title=""/>
                </v:shape>
                <o:OLEObject Type="Embed" ProgID="Equation.DSMT4" ShapeID="_x0000_i1739" DrawAspect="Content" ObjectID="_1609872206" r:id="rId1188"/>
              </w:object>
            </w:r>
          </w:p>
          <w:p w14:paraId="0E24231D" w14:textId="477D4670" w:rsidR="00275785" w:rsidRPr="00364CAB" w:rsidRDefault="00275785" w:rsidP="00275785">
            <w:pPr>
              <w:jc w:val="center"/>
            </w:pPr>
            <w:r w:rsidRPr="00275785">
              <w:rPr>
                <w:position w:val="-6"/>
              </w:rPr>
              <w:object w:dxaOrig="620" w:dyaOrig="240" w14:anchorId="0FF60576">
                <v:shape id="_x0000_i1740" type="#_x0000_t75" style="width:23.45pt;height:8.95pt" o:ole="">
                  <v:imagedata r:id="rId1179" o:title=""/>
                </v:shape>
                <o:OLEObject Type="Embed" ProgID="Equation.DSMT4" ShapeID="_x0000_i1740" DrawAspect="Content" ObjectID="_1609872207" r:id="rId1189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3F822AC5" w14:textId="2C04025E" w:rsidR="00275785" w:rsidRDefault="00275785" w:rsidP="00275785">
            <w:pPr>
              <w:jc w:val="center"/>
            </w:pPr>
            <w:r w:rsidRPr="004075C5">
              <w:rPr>
                <w:position w:val="-6"/>
              </w:rPr>
              <w:object w:dxaOrig="540" w:dyaOrig="240" w14:anchorId="69B58BFC">
                <v:shape id="_x0000_i1741" type="#_x0000_t75" style="width:23.1pt;height:10.35pt" o:ole="">
                  <v:imagedata r:id="rId1181" o:title=""/>
                </v:shape>
                <o:OLEObject Type="Embed" ProgID="Equation.DSMT4" ShapeID="_x0000_i1741" DrawAspect="Content" ObjectID="_1609872208" r:id="rId1190"/>
              </w:object>
            </w:r>
          </w:p>
          <w:p w14:paraId="60E351BB" w14:textId="30DB9529" w:rsidR="00275785" w:rsidRPr="00364CAB" w:rsidRDefault="00275785" w:rsidP="00275785">
            <w:pPr>
              <w:jc w:val="center"/>
            </w:pPr>
            <w:r w:rsidRPr="00275785">
              <w:rPr>
                <w:position w:val="-6"/>
              </w:rPr>
              <w:object w:dxaOrig="940" w:dyaOrig="240" w14:anchorId="74C8340F">
                <v:shape id="_x0000_i1742" type="#_x0000_t75" style="width:35.5pt;height:8.95pt" o:ole="">
                  <v:imagedata r:id="rId1191" o:title=""/>
                </v:shape>
                <o:OLEObject Type="Embed" ProgID="Equation.DSMT4" ShapeID="_x0000_i1742" DrawAspect="Content" ObjectID="_1609872209" r:id="rId1192"/>
              </w:object>
            </w:r>
          </w:p>
        </w:tc>
      </w:tr>
    </w:tbl>
    <w:p w14:paraId="471057A1" w14:textId="681BC886" w:rsidR="004075C5" w:rsidRDefault="004075C5" w:rsidP="00545366">
      <w:pPr>
        <w:jc w:val="center"/>
      </w:pPr>
    </w:p>
    <w:p w14:paraId="0CE8B4DE" w14:textId="15055475" w:rsidR="00E71710" w:rsidRDefault="00BA2F43" w:rsidP="00545366">
      <w:pPr>
        <w:jc w:val="center"/>
        <w:rPr>
          <w:b/>
        </w:rPr>
      </w:pPr>
      <w:r w:rsidRPr="00BA2F43">
        <w:rPr>
          <w:b/>
        </w:rPr>
        <w:t>Calcul algebric, d</w:t>
      </w:r>
      <w:r w:rsidR="00E71710" w:rsidRPr="00BA2F43">
        <w:rPr>
          <w:b/>
        </w:rPr>
        <w:t>escompunere in factori</w:t>
      </w:r>
      <w:r w:rsidR="00D66A75">
        <w:rPr>
          <w:b/>
        </w:rPr>
        <w:t>.</w:t>
      </w: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BA2F43" w14:paraId="5EC9E89B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207C620A" w14:textId="6D428679" w:rsidR="00BA2F43" w:rsidRPr="00265523" w:rsidRDefault="00BA2F43" w:rsidP="0076601C">
            <w:pPr>
              <w:rPr>
                <w:lang w:val="ro-RO"/>
              </w:rPr>
            </w:pPr>
            <w:r>
              <w:t xml:space="preserve">2480. Să se descompună în factori expresiile: </w:t>
            </w:r>
            <w:r w:rsidRPr="00BA2F43">
              <w:rPr>
                <w:position w:val="-10"/>
              </w:rPr>
              <w:object w:dxaOrig="1080" w:dyaOrig="279" w14:anchorId="4B9725AA">
                <v:shape id="_x0000_i1743" type="#_x0000_t75" style="width:54.1pt;height:13.8pt" o:ole="">
                  <v:imagedata r:id="rId1193" o:title=""/>
                </v:shape>
                <o:OLEObject Type="Embed" ProgID="Equation.DSMT4" ShapeID="_x0000_i1743" DrawAspect="Content" ObjectID="_1609872210" r:id="rId1194"/>
              </w:object>
            </w:r>
            <w:r>
              <w:t xml:space="preserve"> și </w:t>
            </w:r>
            <w:r w:rsidRPr="00BA2F43">
              <w:rPr>
                <w:position w:val="-10"/>
              </w:rPr>
              <w:object w:dxaOrig="1080" w:dyaOrig="279" w14:anchorId="6A678BC9">
                <v:shape id="_x0000_i1744" type="#_x0000_t75" style="width:54.1pt;height:13.8pt" o:ole="">
                  <v:imagedata r:id="rId1195" o:title=""/>
                </v:shape>
                <o:OLEObject Type="Embed" ProgID="Equation.DSMT4" ShapeID="_x0000_i1744" DrawAspect="Content" ObjectID="_1609872211" r:id="rId1196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BA2F43" w14:paraId="74EE24F8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2ED6D63" w14:textId="77777777" w:rsidR="00BA2F43" w:rsidRDefault="00BA2F43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698A11BB" w14:textId="77777777" w:rsidR="00BA2F43" w:rsidRDefault="00BA2F43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0D71790" w14:textId="77777777" w:rsidR="00BA2F43" w:rsidRDefault="00BA2F43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6AFDDFC" w14:textId="77777777" w:rsidR="00BA2F43" w:rsidRDefault="00BA2F43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23E3CAF7" w14:textId="77777777" w:rsidR="00BA2F43" w:rsidRDefault="00BA2F43" w:rsidP="0076601C">
            <w:pPr>
              <w:jc w:val="center"/>
            </w:pPr>
            <w:r>
              <w:t>e)</w:t>
            </w:r>
          </w:p>
        </w:tc>
      </w:tr>
      <w:tr w:rsidR="00BA2F43" w14:paraId="7B4E6867" w14:textId="77777777" w:rsidTr="0076601C">
        <w:tc>
          <w:tcPr>
            <w:tcW w:w="1820" w:type="dxa"/>
            <w:tcBorders>
              <w:top w:val="nil"/>
            </w:tcBorders>
          </w:tcPr>
          <w:p w14:paraId="0CEC9B26" w14:textId="58B38713" w:rsidR="00BA2F43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160" w:dyaOrig="340" w14:anchorId="384E486F">
                <v:shape id="_x0000_i1745" type="#_x0000_t75" style="width:49.95pt;height:14.45pt" o:ole="">
                  <v:imagedata r:id="rId1197" o:title=""/>
                </v:shape>
                <o:OLEObject Type="Embed" ProgID="Equation.DSMT4" ShapeID="_x0000_i1745" DrawAspect="Content" ObjectID="_1609872212" r:id="rId1198"/>
              </w:object>
            </w:r>
          </w:p>
          <w:p w14:paraId="661C6965" w14:textId="6C08C67C" w:rsidR="00BA2F43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160" w:dyaOrig="340" w14:anchorId="2E3D9E3F">
                <v:shape id="_x0000_i1746" type="#_x0000_t75" style="width:43.75pt;height:12.75pt" o:ole="">
                  <v:imagedata r:id="rId1199" o:title=""/>
                </v:shape>
                <o:OLEObject Type="Embed" ProgID="Equation.DSMT4" ShapeID="_x0000_i1746" DrawAspect="Content" ObjectID="_1609872213" r:id="rId1200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79EB4E08" w14:textId="77777777" w:rsidR="00BA2F43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160" w:dyaOrig="340" w14:anchorId="2C51C4EA">
                <v:shape id="_x0000_i1747" type="#_x0000_t75" style="width:49.95pt;height:14.45pt" o:ole="">
                  <v:imagedata r:id="rId1201" o:title=""/>
                </v:shape>
                <o:OLEObject Type="Embed" ProgID="Equation.DSMT4" ShapeID="_x0000_i1747" DrawAspect="Content" ObjectID="_1609872214" r:id="rId1202"/>
              </w:object>
            </w:r>
          </w:p>
          <w:p w14:paraId="1AE894AA" w14:textId="5A418420" w:rsidR="00BA2F43" w:rsidRPr="00364CAB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160" w:dyaOrig="340" w14:anchorId="57FC0226">
                <v:shape id="_x0000_i1748" type="#_x0000_t75" style="width:43.75pt;height:12.75pt" o:ole="">
                  <v:imagedata r:id="rId1203" o:title=""/>
                </v:shape>
                <o:OLEObject Type="Embed" ProgID="Equation.DSMT4" ShapeID="_x0000_i1748" DrawAspect="Content" ObjectID="_1609872215" r:id="rId1204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79BF9A0" w14:textId="6AE16181" w:rsidR="00BA2F43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160" w:dyaOrig="340" w14:anchorId="54288840">
                <v:shape id="_x0000_i1749" type="#_x0000_t75" style="width:49.95pt;height:14.45pt" o:ole="">
                  <v:imagedata r:id="rId1201" o:title=""/>
                </v:shape>
                <o:OLEObject Type="Embed" ProgID="Equation.DSMT4" ShapeID="_x0000_i1749" DrawAspect="Content" ObjectID="_1609872216" r:id="rId1205"/>
              </w:object>
            </w:r>
          </w:p>
          <w:p w14:paraId="65C44DFB" w14:textId="3D1C6FFB" w:rsidR="00BA2F43" w:rsidRPr="00364CAB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160" w:dyaOrig="340" w14:anchorId="31FFD7D1">
                <v:shape id="_x0000_i1750" type="#_x0000_t75" style="width:43.75pt;height:12.75pt" o:ole="">
                  <v:imagedata r:id="rId1199" o:title=""/>
                </v:shape>
                <o:OLEObject Type="Embed" ProgID="Equation.DSMT4" ShapeID="_x0000_i1750" DrawAspect="Content" ObjectID="_1609872217" r:id="rId1206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1078BC8E" w14:textId="4048C81D" w:rsidR="00BA2F43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160" w:dyaOrig="340" w14:anchorId="633B435C">
                <v:shape id="_x0000_i1751" type="#_x0000_t75" style="width:49.95pt;height:14.45pt" o:ole="">
                  <v:imagedata r:id="rId1207" o:title=""/>
                </v:shape>
                <o:OLEObject Type="Embed" ProgID="Equation.DSMT4" ShapeID="_x0000_i1751" DrawAspect="Content" ObjectID="_1609872218" r:id="rId1208"/>
              </w:object>
            </w:r>
          </w:p>
          <w:p w14:paraId="4686E87B" w14:textId="02E659CC" w:rsidR="00BA2F43" w:rsidRPr="00364CAB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160" w:dyaOrig="340" w14:anchorId="73940460">
                <v:shape id="_x0000_i1752" type="#_x0000_t75" style="width:43.75pt;height:12.75pt" o:ole="">
                  <v:imagedata r:id="rId1199" o:title=""/>
                </v:shape>
                <o:OLEObject Type="Embed" ProgID="Equation.DSMT4" ShapeID="_x0000_i1752" DrawAspect="Content" ObjectID="_1609872219" r:id="rId1209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0B708D4F" w14:textId="77777777" w:rsidR="00BA2F43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160" w:dyaOrig="340" w14:anchorId="24CC911B">
                <v:shape id="_x0000_i1753" type="#_x0000_t75" style="width:49.95pt;height:14.45pt" o:ole="">
                  <v:imagedata r:id="rId1201" o:title=""/>
                </v:shape>
                <o:OLEObject Type="Embed" ProgID="Equation.DSMT4" ShapeID="_x0000_i1753" DrawAspect="Content" ObjectID="_1609872220" r:id="rId1210"/>
              </w:object>
            </w:r>
          </w:p>
          <w:p w14:paraId="2D679F13" w14:textId="4A5B0DF3" w:rsidR="00BA2F43" w:rsidRPr="00364CAB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160" w:dyaOrig="340" w14:anchorId="56E7889B">
                <v:shape id="_x0000_i1754" type="#_x0000_t75" style="width:43.75pt;height:12.75pt" o:ole="">
                  <v:imagedata r:id="rId1211" o:title=""/>
                </v:shape>
                <o:OLEObject Type="Embed" ProgID="Equation.DSMT4" ShapeID="_x0000_i1754" DrawAspect="Content" ObjectID="_1609872221" r:id="rId1212"/>
              </w:object>
            </w:r>
          </w:p>
        </w:tc>
      </w:tr>
    </w:tbl>
    <w:p w14:paraId="17D56726" w14:textId="7F4C3FD1" w:rsidR="00BA2F43" w:rsidRDefault="00BA2F43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BA2F43" w14:paraId="66FC5857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2436D7AA" w14:textId="4AE0CFA5" w:rsidR="00BA2F43" w:rsidRPr="00265523" w:rsidRDefault="00BA2F43" w:rsidP="0076601C">
            <w:pPr>
              <w:rPr>
                <w:lang w:val="ro-RO"/>
              </w:rPr>
            </w:pPr>
            <w:r>
              <w:t xml:space="preserve">2481. Să se descompună în factori expresiile: </w:t>
            </w:r>
            <w:r w:rsidRPr="00BA2F43">
              <w:rPr>
                <w:position w:val="-10"/>
              </w:rPr>
              <w:object w:dxaOrig="1359" w:dyaOrig="279" w14:anchorId="4CE322DF">
                <v:shape id="_x0000_i1755" type="#_x0000_t75" style="width:67.85pt;height:13.8pt" o:ole="">
                  <v:imagedata r:id="rId1213" o:title=""/>
                </v:shape>
                <o:OLEObject Type="Embed" ProgID="Equation.DSMT4" ShapeID="_x0000_i1755" DrawAspect="Content" ObjectID="_1609872222" r:id="rId1214"/>
              </w:object>
            </w:r>
            <w:r>
              <w:t xml:space="preserve"> și </w:t>
            </w:r>
            <w:r w:rsidRPr="00BA2F43">
              <w:rPr>
                <w:position w:val="-10"/>
              </w:rPr>
              <w:object w:dxaOrig="1440" w:dyaOrig="279" w14:anchorId="40BD94E3">
                <v:shape id="_x0000_i1756" type="#_x0000_t75" style="width:1in;height:13.8pt" o:ole="">
                  <v:imagedata r:id="rId1215" o:title=""/>
                </v:shape>
                <o:OLEObject Type="Embed" ProgID="Equation.DSMT4" ShapeID="_x0000_i1756" DrawAspect="Content" ObjectID="_1609872223" r:id="rId1216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BA2F43" w14:paraId="6AC03750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79D5FBA9" w14:textId="77777777" w:rsidR="00BA2F43" w:rsidRDefault="00BA2F43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1247E7A" w14:textId="77777777" w:rsidR="00BA2F43" w:rsidRDefault="00BA2F43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014E05F" w14:textId="77777777" w:rsidR="00BA2F43" w:rsidRDefault="00BA2F43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BF04C05" w14:textId="77777777" w:rsidR="00BA2F43" w:rsidRDefault="00BA2F43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1CA11570" w14:textId="77777777" w:rsidR="00BA2F43" w:rsidRDefault="00BA2F43" w:rsidP="0076601C">
            <w:pPr>
              <w:jc w:val="center"/>
            </w:pPr>
            <w:r>
              <w:t>e)</w:t>
            </w:r>
          </w:p>
        </w:tc>
      </w:tr>
      <w:tr w:rsidR="00BA2F43" w14:paraId="7B936FBD" w14:textId="77777777" w:rsidTr="0076601C">
        <w:tc>
          <w:tcPr>
            <w:tcW w:w="1820" w:type="dxa"/>
            <w:tcBorders>
              <w:top w:val="nil"/>
            </w:tcBorders>
          </w:tcPr>
          <w:p w14:paraId="2D00A8E0" w14:textId="7391695E" w:rsidR="00BA2F43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560" w:dyaOrig="340" w14:anchorId="7B45F87E">
                <v:shape id="_x0000_i1757" type="#_x0000_t75" style="width:67.2pt;height:14.45pt" o:ole="">
                  <v:imagedata r:id="rId1217" o:title=""/>
                </v:shape>
                <o:OLEObject Type="Embed" ProgID="Equation.DSMT4" ShapeID="_x0000_i1757" DrawAspect="Content" ObjectID="_1609872224" r:id="rId1218"/>
              </w:object>
            </w:r>
          </w:p>
          <w:p w14:paraId="6687D0B1" w14:textId="0D5B728B" w:rsidR="00BA2F43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440" w:dyaOrig="340" w14:anchorId="465B05F7">
                <v:shape id="_x0000_i1758" type="#_x0000_t75" style="width:54.45pt;height:12.75pt" o:ole="">
                  <v:imagedata r:id="rId1219" o:title=""/>
                </v:shape>
                <o:OLEObject Type="Embed" ProgID="Equation.DSMT4" ShapeID="_x0000_i1758" DrawAspect="Content" ObjectID="_1609872225" r:id="rId1220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4210ED5B" w14:textId="77777777" w:rsidR="00BA2F43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440" w:dyaOrig="340" w14:anchorId="7F40E50A">
                <v:shape id="_x0000_i1759" type="#_x0000_t75" style="width:62pt;height:14.45pt" o:ole="">
                  <v:imagedata r:id="rId1221" o:title=""/>
                </v:shape>
                <o:OLEObject Type="Embed" ProgID="Equation.DSMT4" ShapeID="_x0000_i1759" DrawAspect="Content" ObjectID="_1609872226" r:id="rId1222"/>
              </w:object>
            </w:r>
          </w:p>
          <w:p w14:paraId="46735F82" w14:textId="771AF74D" w:rsidR="00BA2F43" w:rsidRPr="00364CAB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520" w:dyaOrig="340" w14:anchorId="779FA1D9">
                <v:shape id="_x0000_i1760" type="#_x0000_t75" style="width:57.55pt;height:12.75pt" o:ole="">
                  <v:imagedata r:id="rId1223" o:title=""/>
                </v:shape>
                <o:OLEObject Type="Embed" ProgID="Equation.DSMT4" ShapeID="_x0000_i1760" DrawAspect="Content" ObjectID="_1609872227" r:id="rId1224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8182888" w14:textId="02621E9F" w:rsidR="00BA2F43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440" w:dyaOrig="340" w14:anchorId="63843FB4">
                <v:shape id="_x0000_i1761" type="#_x0000_t75" style="width:62pt;height:14.45pt" o:ole="">
                  <v:imagedata r:id="rId1225" o:title=""/>
                </v:shape>
                <o:OLEObject Type="Embed" ProgID="Equation.DSMT4" ShapeID="_x0000_i1761" DrawAspect="Content" ObjectID="_1609872228" r:id="rId1226"/>
              </w:object>
            </w:r>
          </w:p>
          <w:p w14:paraId="20FC97A9" w14:textId="41D7A367" w:rsidR="00BA2F43" w:rsidRPr="00364CAB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440" w:dyaOrig="340" w14:anchorId="638CB567">
                <v:shape id="_x0000_i1762" type="#_x0000_t75" style="width:54.45pt;height:12.75pt" o:ole="">
                  <v:imagedata r:id="rId1219" o:title=""/>
                </v:shape>
                <o:OLEObject Type="Embed" ProgID="Equation.DSMT4" ShapeID="_x0000_i1762" DrawAspect="Content" ObjectID="_1609872229" r:id="rId1227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1552F4C1" w14:textId="47AE6DED" w:rsidR="00BA2F43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440" w:dyaOrig="340" w14:anchorId="055EA485">
                <v:shape id="_x0000_i1763" type="#_x0000_t75" style="width:62pt;height:14.45pt" o:ole="">
                  <v:imagedata r:id="rId1221" o:title=""/>
                </v:shape>
                <o:OLEObject Type="Embed" ProgID="Equation.DSMT4" ShapeID="_x0000_i1763" DrawAspect="Content" ObjectID="_1609872230" r:id="rId1228"/>
              </w:object>
            </w:r>
          </w:p>
          <w:p w14:paraId="2A845918" w14:textId="55BBF645" w:rsidR="00BA2F43" w:rsidRPr="00364CAB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440" w:dyaOrig="340" w14:anchorId="1ADA386B">
                <v:shape id="_x0000_i1764" type="#_x0000_t75" style="width:54.45pt;height:12.75pt" o:ole="">
                  <v:imagedata r:id="rId1219" o:title=""/>
                </v:shape>
                <o:OLEObject Type="Embed" ProgID="Equation.DSMT4" ShapeID="_x0000_i1764" DrawAspect="Content" ObjectID="_1609872231" r:id="rId1229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732736F7" w14:textId="77777777" w:rsidR="00BA2F43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440" w:dyaOrig="340" w14:anchorId="36D047C1">
                <v:shape id="_x0000_i1765" type="#_x0000_t75" style="width:62pt;height:14.45pt" o:ole="">
                  <v:imagedata r:id="rId1221" o:title=""/>
                </v:shape>
                <o:OLEObject Type="Embed" ProgID="Equation.DSMT4" ShapeID="_x0000_i1765" DrawAspect="Content" ObjectID="_1609872232" r:id="rId1230"/>
              </w:object>
            </w:r>
          </w:p>
          <w:p w14:paraId="5F2DD00D" w14:textId="5D116F88" w:rsidR="00BA2F43" w:rsidRPr="00364CAB" w:rsidRDefault="00BA2F43" w:rsidP="00BA2F43">
            <w:pPr>
              <w:jc w:val="center"/>
            </w:pPr>
            <w:r w:rsidRPr="00BA2F43">
              <w:rPr>
                <w:position w:val="-12"/>
              </w:rPr>
              <w:object w:dxaOrig="1440" w:dyaOrig="340" w14:anchorId="6F5D8E41">
                <v:shape id="_x0000_i1766" type="#_x0000_t75" style="width:54.45pt;height:12.75pt" o:ole="">
                  <v:imagedata r:id="rId1231" o:title=""/>
                </v:shape>
                <o:OLEObject Type="Embed" ProgID="Equation.DSMT4" ShapeID="_x0000_i1766" DrawAspect="Content" ObjectID="_1609872233" r:id="rId1232"/>
              </w:object>
            </w:r>
          </w:p>
        </w:tc>
      </w:tr>
    </w:tbl>
    <w:p w14:paraId="2B393641" w14:textId="28EE8785" w:rsidR="00BA2F43" w:rsidRDefault="00BA2F43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586B6F" w14:paraId="083CFCA6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25214411" w14:textId="1E4B06B9" w:rsidR="00586B6F" w:rsidRPr="00265523" w:rsidRDefault="00586B6F" w:rsidP="0076601C">
            <w:pPr>
              <w:rPr>
                <w:lang w:val="ro-RO"/>
              </w:rPr>
            </w:pPr>
            <w:r>
              <w:t xml:space="preserve">2482. Să se descompună în factori expresiile: </w:t>
            </w:r>
            <w:r w:rsidRPr="00BA2F43">
              <w:rPr>
                <w:position w:val="-10"/>
              </w:rPr>
              <w:object w:dxaOrig="1359" w:dyaOrig="279" w14:anchorId="472053EA">
                <v:shape id="_x0000_i1767" type="#_x0000_t75" style="width:67.85pt;height:13.8pt" o:ole="">
                  <v:imagedata r:id="rId1233" o:title=""/>
                </v:shape>
                <o:OLEObject Type="Embed" ProgID="Equation.DSMT4" ShapeID="_x0000_i1767" DrawAspect="Content" ObjectID="_1609872234" r:id="rId1234"/>
              </w:object>
            </w:r>
            <w:r>
              <w:t xml:space="preserve"> și </w:t>
            </w:r>
            <w:r w:rsidRPr="00BA2F43">
              <w:rPr>
                <w:position w:val="-10"/>
              </w:rPr>
              <w:object w:dxaOrig="1440" w:dyaOrig="279" w14:anchorId="3E400B8E">
                <v:shape id="_x0000_i1768" type="#_x0000_t75" style="width:1in;height:13.8pt" o:ole="">
                  <v:imagedata r:id="rId1235" o:title=""/>
                </v:shape>
                <o:OLEObject Type="Embed" ProgID="Equation.DSMT4" ShapeID="_x0000_i1768" DrawAspect="Content" ObjectID="_1609872235" r:id="rId1236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586B6F" w14:paraId="5B3B963D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26B50FD3" w14:textId="77777777" w:rsidR="00586B6F" w:rsidRDefault="00586B6F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B2CC8E1" w14:textId="77777777" w:rsidR="00586B6F" w:rsidRDefault="00586B6F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0230E31" w14:textId="77777777" w:rsidR="00586B6F" w:rsidRDefault="00586B6F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6BE45F51" w14:textId="77777777" w:rsidR="00586B6F" w:rsidRDefault="00586B6F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33298762" w14:textId="77777777" w:rsidR="00586B6F" w:rsidRDefault="00586B6F" w:rsidP="0076601C">
            <w:pPr>
              <w:jc w:val="center"/>
            </w:pPr>
            <w:r>
              <w:t>e)</w:t>
            </w:r>
          </w:p>
        </w:tc>
      </w:tr>
      <w:tr w:rsidR="00586B6F" w14:paraId="59CD11AA" w14:textId="77777777" w:rsidTr="0076601C">
        <w:tc>
          <w:tcPr>
            <w:tcW w:w="1820" w:type="dxa"/>
            <w:tcBorders>
              <w:top w:val="nil"/>
            </w:tcBorders>
          </w:tcPr>
          <w:p w14:paraId="58AB1E10" w14:textId="15047376" w:rsidR="00586B6F" w:rsidRDefault="00586B6F" w:rsidP="00586B6F">
            <w:pPr>
              <w:jc w:val="center"/>
            </w:pPr>
            <w:r w:rsidRPr="00BA2F43">
              <w:rPr>
                <w:position w:val="-12"/>
              </w:rPr>
              <w:object w:dxaOrig="1640" w:dyaOrig="340" w14:anchorId="5B4C91B7">
                <v:shape id="_x0000_i1769" type="#_x0000_t75" style="width:70.6pt;height:14.45pt" o:ole="">
                  <v:imagedata r:id="rId1237" o:title=""/>
                </v:shape>
                <o:OLEObject Type="Embed" ProgID="Equation.DSMT4" ShapeID="_x0000_i1769" DrawAspect="Content" ObjectID="_1609872236" r:id="rId1238"/>
              </w:object>
            </w:r>
          </w:p>
          <w:p w14:paraId="401C73F9" w14:textId="37AD328A" w:rsidR="00586B6F" w:rsidRDefault="00586B6F" w:rsidP="00586B6F">
            <w:pPr>
              <w:jc w:val="center"/>
            </w:pPr>
            <w:r w:rsidRPr="00BA2F43">
              <w:rPr>
                <w:position w:val="-12"/>
              </w:rPr>
              <w:object w:dxaOrig="1540" w:dyaOrig="340" w14:anchorId="237EF5DE">
                <v:shape id="_x0000_i1770" type="#_x0000_t75" style="width:58.2pt;height:12.75pt" o:ole="">
                  <v:imagedata r:id="rId1239" o:title=""/>
                </v:shape>
                <o:OLEObject Type="Embed" ProgID="Equation.DSMT4" ShapeID="_x0000_i1770" DrawAspect="Content" ObjectID="_1609872237" r:id="rId1240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346F081" w14:textId="77777777" w:rsidR="00586B6F" w:rsidRDefault="00586B6F" w:rsidP="00586B6F">
            <w:pPr>
              <w:jc w:val="center"/>
            </w:pPr>
            <w:r w:rsidRPr="00BA2F43">
              <w:rPr>
                <w:position w:val="-12"/>
              </w:rPr>
              <w:object w:dxaOrig="1540" w:dyaOrig="340" w14:anchorId="537B8D30">
                <v:shape id="_x0000_i1771" type="#_x0000_t75" style="width:66.15pt;height:14.45pt" o:ole="">
                  <v:imagedata r:id="rId1241" o:title=""/>
                </v:shape>
                <o:OLEObject Type="Embed" ProgID="Equation.DSMT4" ShapeID="_x0000_i1771" DrawAspect="Content" ObjectID="_1609872238" r:id="rId1242"/>
              </w:object>
            </w:r>
          </w:p>
          <w:p w14:paraId="126626D0" w14:textId="0ED7FA67" w:rsidR="00586B6F" w:rsidRPr="00364CAB" w:rsidRDefault="00586B6F" w:rsidP="00586B6F">
            <w:pPr>
              <w:jc w:val="center"/>
            </w:pPr>
            <w:r w:rsidRPr="00BA2F43">
              <w:rPr>
                <w:position w:val="-12"/>
              </w:rPr>
              <w:object w:dxaOrig="1640" w:dyaOrig="340" w14:anchorId="45E452BD">
                <v:shape id="_x0000_i1772" type="#_x0000_t75" style="width:62pt;height:12.75pt" o:ole="">
                  <v:imagedata r:id="rId1243" o:title=""/>
                </v:shape>
                <o:OLEObject Type="Embed" ProgID="Equation.DSMT4" ShapeID="_x0000_i1772" DrawAspect="Content" ObjectID="_1609872239" r:id="rId1244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4E1F40FD" w14:textId="38464CF5" w:rsidR="00586B6F" w:rsidRDefault="00586B6F" w:rsidP="00586B6F">
            <w:pPr>
              <w:jc w:val="center"/>
            </w:pPr>
            <w:r w:rsidRPr="00BA2F43">
              <w:rPr>
                <w:position w:val="-12"/>
              </w:rPr>
              <w:object w:dxaOrig="1540" w:dyaOrig="340" w14:anchorId="5ACAFBE1">
                <v:shape id="_x0000_i1773" type="#_x0000_t75" style="width:66.15pt;height:14.45pt" o:ole="">
                  <v:imagedata r:id="rId1245" o:title=""/>
                </v:shape>
                <o:OLEObject Type="Embed" ProgID="Equation.DSMT4" ShapeID="_x0000_i1773" DrawAspect="Content" ObjectID="_1609872240" r:id="rId1246"/>
              </w:object>
            </w:r>
          </w:p>
          <w:p w14:paraId="31E75AFD" w14:textId="200D0E64" w:rsidR="00586B6F" w:rsidRPr="00364CAB" w:rsidRDefault="00586B6F" w:rsidP="00586B6F">
            <w:pPr>
              <w:jc w:val="center"/>
            </w:pPr>
            <w:r w:rsidRPr="00BA2F43">
              <w:rPr>
                <w:position w:val="-12"/>
              </w:rPr>
              <w:object w:dxaOrig="1540" w:dyaOrig="340" w14:anchorId="382DBFAE">
                <v:shape id="_x0000_i1774" type="#_x0000_t75" style="width:58.2pt;height:12.75pt" o:ole="">
                  <v:imagedata r:id="rId1239" o:title=""/>
                </v:shape>
                <o:OLEObject Type="Embed" ProgID="Equation.DSMT4" ShapeID="_x0000_i1774" DrawAspect="Content" ObjectID="_1609872241" r:id="rId1247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0CAE14D9" w14:textId="77777777" w:rsidR="00586B6F" w:rsidRDefault="00586B6F" w:rsidP="00586B6F">
            <w:pPr>
              <w:jc w:val="center"/>
            </w:pPr>
            <w:r w:rsidRPr="00BA2F43">
              <w:rPr>
                <w:position w:val="-12"/>
              </w:rPr>
              <w:object w:dxaOrig="1540" w:dyaOrig="340" w14:anchorId="531FFB19">
                <v:shape id="_x0000_i1775" type="#_x0000_t75" style="width:66.15pt;height:14.45pt" o:ole="">
                  <v:imagedata r:id="rId1241" o:title=""/>
                </v:shape>
                <o:OLEObject Type="Embed" ProgID="Equation.DSMT4" ShapeID="_x0000_i1775" DrawAspect="Content" ObjectID="_1609872242" r:id="rId1248"/>
              </w:object>
            </w:r>
          </w:p>
          <w:p w14:paraId="26C3E283" w14:textId="60FC7D7F" w:rsidR="00586B6F" w:rsidRPr="00364CAB" w:rsidRDefault="00586B6F" w:rsidP="00586B6F">
            <w:pPr>
              <w:jc w:val="center"/>
            </w:pPr>
            <w:r w:rsidRPr="00BA2F43">
              <w:rPr>
                <w:position w:val="-12"/>
              </w:rPr>
              <w:object w:dxaOrig="1540" w:dyaOrig="340" w14:anchorId="0CF0CB25">
                <v:shape id="_x0000_i1776" type="#_x0000_t75" style="width:58.2pt;height:12.75pt" o:ole="">
                  <v:imagedata r:id="rId1249" o:title=""/>
                </v:shape>
                <o:OLEObject Type="Embed" ProgID="Equation.DSMT4" ShapeID="_x0000_i1776" DrawAspect="Content" ObjectID="_1609872243" r:id="rId1250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43D57D27" w14:textId="536AD3AE" w:rsidR="00586B6F" w:rsidRDefault="00586B6F" w:rsidP="00586B6F">
            <w:pPr>
              <w:jc w:val="center"/>
            </w:pPr>
            <w:r w:rsidRPr="00BA2F43">
              <w:rPr>
                <w:position w:val="-12"/>
              </w:rPr>
              <w:object w:dxaOrig="1540" w:dyaOrig="340" w14:anchorId="51F3CBB3">
                <v:shape id="_x0000_i1777" type="#_x0000_t75" style="width:66.15pt;height:14.45pt" o:ole="">
                  <v:imagedata r:id="rId1241" o:title=""/>
                </v:shape>
                <o:OLEObject Type="Embed" ProgID="Equation.DSMT4" ShapeID="_x0000_i1777" DrawAspect="Content" ObjectID="_1609872244" r:id="rId1251"/>
              </w:object>
            </w:r>
          </w:p>
          <w:p w14:paraId="702F1888" w14:textId="47D06413" w:rsidR="00586B6F" w:rsidRPr="00364CAB" w:rsidRDefault="00586B6F" w:rsidP="00586B6F">
            <w:pPr>
              <w:jc w:val="center"/>
            </w:pPr>
            <w:r w:rsidRPr="00BA2F43">
              <w:rPr>
                <w:position w:val="-12"/>
              </w:rPr>
              <w:object w:dxaOrig="1540" w:dyaOrig="340" w14:anchorId="10DA6354">
                <v:shape id="_x0000_i1778" type="#_x0000_t75" style="width:58.2pt;height:12.75pt" o:ole="">
                  <v:imagedata r:id="rId1239" o:title=""/>
                </v:shape>
                <o:OLEObject Type="Embed" ProgID="Equation.DSMT4" ShapeID="_x0000_i1778" DrawAspect="Content" ObjectID="_1609872245" r:id="rId1252"/>
              </w:object>
            </w:r>
          </w:p>
        </w:tc>
      </w:tr>
    </w:tbl>
    <w:p w14:paraId="61D1C285" w14:textId="036D143C" w:rsidR="00586B6F" w:rsidRDefault="00586B6F" w:rsidP="00545366">
      <w:pPr>
        <w:jc w:val="center"/>
      </w:pPr>
    </w:p>
    <w:p w14:paraId="0AADF5F3" w14:textId="4EC12EF0" w:rsidR="00772442" w:rsidRDefault="00772442" w:rsidP="00545366">
      <w:pPr>
        <w:jc w:val="center"/>
      </w:pPr>
    </w:p>
    <w:p w14:paraId="643287D9" w14:textId="77777777" w:rsidR="00772442" w:rsidRDefault="00772442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586B6F" w14:paraId="20F283B7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2964F407" w14:textId="5FD82B3D" w:rsidR="00586B6F" w:rsidRPr="00265523" w:rsidRDefault="00586B6F" w:rsidP="0076601C">
            <w:pPr>
              <w:rPr>
                <w:lang w:val="ro-RO"/>
              </w:rPr>
            </w:pPr>
            <w:r>
              <w:lastRenderedPageBreak/>
              <w:t xml:space="preserve">2483. Să se descompună în factori expresiile: </w:t>
            </w:r>
            <w:r w:rsidR="000320F4" w:rsidRPr="00BA2F43">
              <w:rPr>
                <w:position w:val="-10"/>
              </w:rPr>
              <w:object w:dxaOrig="1440" w:dyaOrig="279" w14:anchorId="5B06F095">
                <v:shape id="_x0000_i1779" type="#_x0000_t75" style="width:1in;height:13.8pt" o:ole="">
                  <v:imagedata r:id="rId1253" o:title=""/>
                </v:shape>
                <o:OLEObject Type="Embed" ProgID="Equation.DSMT4" ShapeID="_x0000_i1779" DrawAspect="Content" ObjectID="_1609872246" r:id="rId1254"/>
              </w:object>
            </w:r>
            <w:r>
              <w:t xml:space="preserve"> și </w:t>
            </w:r>
            <w:r w:rsidR="000320F4" w:rsidRPr="00BA2F43">
              <w:rPr>
                <w:position w:val="-10"/>
              </w:rPr>
              <w:object w:dxaOrig="1440" w:dyaOrig="279" w14:anchorId="344860E4">
                <v:shape id="_x0000_i1780" type="#_x0000_t75" style="width:1in;height:13.8pt" o:ole="">
                  <v:imagedata r:id="rId1255" o:title=""/>
                </v:shape>
                <o:OLEObject Type="Embed" ProgID="Equation.DSMT4" ShapeID="_x0000_i1780" DrawAspect="Content" ObjectID="_1609872247" r:id="rId1256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586B6F" w14:paraId="26AB1DE3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12B3CEC9" w14:textId="77777777" w:rsidR="00586B6F" w:rsidRDefault="00586B6F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710BD8E" w14:textId="77777777" w:rsidR="00586B6F" w:rsidRDefault="00586B6F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8449D77" w14:textId="77777777" w:rsidR="00586B6F" w:rsidRDefault="00586B6F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7B59D6DD" w14:textId="77777777" w:rsidR="00586B6F" w:rsidRDefault="00586B6F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4094C735" w14:textId="77777777" w:rsidR="00586B6F" w:rsidRDefault="00586B6F" w:rsidP="0076601C">
            <w:pPr>
              <w:jc w:val="center"/>
            </w:pPr>
            <w:r>
              <w:t>e)</w:t>
            </w:r>
          </w:p>
        </w:tc>
      </w:tr>
      <w:tr w:rsidR="000320F4" w14:paraId="393F15F8" w14:textId="77777777" w:rsidTr="0076601C">
        <w:tc>
          <w:tcPr>
            <w:tcW w:w="1820" w:type="dxa"/>
            <w:tcBorders>
              <w:top w:val="nil"/>
            </w:tcBorders>
          </w:tcPr>
          <w:p w14:paraId="0DA65AF2" w14:textId="65C62946" w:rsidR="000320F4" w:rsidRDefault="000320F4" w:rsidP="000320F4">
            <w:pPr>
              <w:jc w:val="center"/>
            </w:pPr>
            <w:r w:rsidRPr="00BA2F43">
              <w:rPr>
                <w:position w:val="-12"/>
              </w:rPr>
              <w:object w:dxaOrig="1660" w:dyaOrig="340" w14:anchorId="57B9DFB9">
                <v:shape id="_x0000_i1781" type="#_x0000_t75" style="width:71.3pt;height:14.45pt" o:ole="">
                  <v:imagedata r:id="rId1257" o:title=""/>
                </v:shape>
                <o:OLEObject Type="Embed" ProgID="Equation.DSMT4" ShapeID="_x0000_i1781" DrawAspect="Content" ObjectID="_1609872248" r:id="rId1258"/>
              </w:object>
            </w:r>
          </w:p>
          <w:p w14:paraId="41FBA259" w14:textId="569B838C" w:rsidR="000320F4" w:rsidRDefault="000320F4" w:rsidP="000320F4">
            <w:pPr>
              <w:jc w:val="center"/>
            </w:pPr>
            <w:r w:rsidRPr="00BA2F43">
              <w:rPr>
                <w:position w:val="-12"/>
              </w:rPr>
              <w:object w:dxaOrig="1640" w:dyaOrig="340" w14:anchorId="10C88E55">
                <v:shape id="_x0000_i1782" type="#_x0000_t75" style="width:62pt;height:12.75pt" o:ole="">
                  <v:imagedata r:id="rId1259" o:title=""/>
                </v:shape>
                <o:OLEObject Type="Embed" ProgID="Equation.DSMT4" ShapeID="_x0000_i1782" DrawAspect="Content" ObjectID="_1609872249" r:id="rId1260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739C264B" w14:textId="6D5E2369" w:rsidR="000320F4" w:rsidRDefault="000320F4" w:rsidP="000320F4">
            <w:pPr>
              <w:jc w:val="center"/>
            </w:pPr>
            <w:r w:rsidRPr="00BA2F43">
              <w:rPr>
                <w:position w:val="-12"/>
              </w:rPr>
              <w:object w:dxaOrig="1520" w:dyaOrig="340" w14:anchorId="0B945DFA">
                <v:shape id="_x0000_i1783" type="#_x0000_t75" style="width:65.45pt;height:14.45pt" o:ole="">
                  <v:imagedata r:id="rId1261" o:title=""/>
                </v:shape>
                <o:OLEObject Type="Embed" ProgID="Equation.DSMT4" ShapeID="_x0000_i1783" DrawAspect="Content" ObjectID="_1609872250" r:id="rId1262"/>
              </w:object>
            </w:r>
          </w:p>
          <w:p w14:paraId="483C7EAB" w14:textId="41CE8135" w:rsidR="000320F4" w:rsidRPr="00364CAB" w:rsidRDefault="000320F4" w:rsidP="000320F4">
            <w:pPr>
              <w:jc w:val="center"/>
            </w:pPr>
            <w:r w:rsidRPr="00BA2F43">
              <w:rPr>
                <w:position w:val="-12"/>
              </w:rPr>
              <w:object w:dxaOrig="1520" w:dyaOrig="340" w14:anchorId="55E60008">
                <v:shape id="_x0000_i1784" type="#_x0000_t75" style="width:57.55pt;height:12.75pt" o:ole="">
                  <v:imagedata r:id="rId1263" o:title=""/>
                </v:shape>
                <o:OLEObject Type="Embed" ProgID="Equation.DSMT4" ShapeID="_x0000_i1784" DrawAspect="Content" ObjectID="_1609872251" r:id="rId1264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A8B34DF" w14:textId="57D91222" w:rsidR="000320F4" w:rsidRDefault="000320F4" w:rsidP="000320F4">
            <w:pPr>
              <w:jc w:val="center"/>
            </w:pPr>
            <w:r w:rsidRPr="00BA2F43">
              <w:rPr>
                <w:position w:val="-12"/>
              </w:rPr>
              <w:object w:dxaOrig="1660" w:dyaOrig="340" w14:anchorId="5C456858">
                <v:shape id="_x0000_i1785" type="#_x0000_t75" style="width:71.3pt;height:14.45pt" o:ole="">
                  <v:imagedata r:id="rId1265" o:title=""/>
                </v:shape>
                <o:OLEObject Type="Embed" ProgID="Equation.DSMT4" ShapeID="_x0000_i1785" DrawAspect="Content" ObjectID="_1609872252" r:id="rId1266"/>
              </w:object>
            </w:r>
          </w:p>
          <w:p w14:paraId="0F64A087" w14:textId="697816DE" w:rsidR="000320F4" w:rsidRPr="00364CAB" w:rsidRDefault="000320F4" w:rsidP="000320F4">
            <w:pPr>
              <w:jc w:val="center"/>
            </w:pPr>
            <w:r w:rsidRPr="00BA2F43">
              <w:rPr>
                <w:position w:val="-12"/>
              </w:rPr>
              <w:object w:dxaOrig="1640" w:dyaOrig="340" w14:anchorId="6DC0DA7F">
                <v:shape id="_x0000_i1786" type="#_x0000_t75" style="width:62pt;height:12.75pt" o:ole="">
                  <v:imagedata r:id="rId1259" o:title=""/>
                </v:shape>
                <o:OLEObject Type="Embed" ProgID="Equation.DSMT4" ShapeID="_x0000_i1786" DrawAspect="Content" ObjectID="_1609872253" r:id="rId1267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5553761D" w14:textId="77777777" w:rsidR="000320F4" w:rsidRDefault="000320F4" w:rsidP="000320F4">
            <w:pPr>
              <w:jc w:val="center"/>
            </w:pPr>
            <w:r w:rsidRPr="00BA2F43">
              <w:rPr>
                <w:position w:val="-12"/>
              </w:rPr>
              <w:object w:dxaOrig="1660" w:dyaOrig="340" w14:anchorId="35F84C48">
                <v:shape id="_x0000_i1787" type="#_x0000_t75" style="width:71.3pt;height:14.45pt" o:ole="">
                  <v:imagedata r:id="rId1257" o:title=""/>
                </v:shape>
                <o:OLEObject Type="Embed" ProgID="Equation.DSMT4" ShapeID="_x0000_i1787" DrawAspect="Content" ObjectID="_1609872254" r:id="rId1268"/>
              </w:object>
            </w:r>
          </w:p>
          <w:p w14:paraId="19A994B3" w14:textId="38B8896B" w:rsidR="000320F4" w:rsidRPr="00364CAB" w:rsidRDefault="000320F4" w:rsidP="000320F4">
            <w:pPr>
              <w:jc w:val="center"/>
            </w:pPr>
            <w:r w:rsidRPr="00BA2F43">
              <w:rPr>
                <w:position w:val="-12"/>
              </w:rPr>
              <w:object w:dxaOrig="1520" w:dyaOrig="340" w14:anchorId="0388F8AC">
                <v:shape id="_x0000_i1788" type="#_x0000_t75" style="width:57.55pt;height:12.75pt" o:ole="">
                  <v:imagedata r:id="rId1263" o:title=""/>
                </v:shape>
                <o:OLEObject Type="Embed" ProgID="Equation.DSMT4" ShapeID="_x0000_i1788" DrawAspect="Content" ObjectID="_1609872255" r:id="rId1269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45206EEA" w14:textId="747DE7BD" w:rsidR="000320F4" w:rsidRDefault="000320F4" w:rsidP="000320F4">
            <w:pPr>
              <w:jc w:val="center"/>
            </w:pPr>
            <w:r w:rsidRPr="00BA2F43">
              <w:rPr>
                <w:position w:val="-12"/>
              </w:rPr>
              <w:object w:dxaOrig="1520" w:dyaOrig="340" w14:anchorId="23A7B956">
                <v:shape id="_x0000_i1789" type="#_x0000_t75" style="width:65.45pt;height:14.45pt" o:ole="">
                  <v:imagedata r:id="rId1261" o:title=""/>
                </v:shape>
                <o:OLEObject Type="Embed" ProgID="Equation.DSMT4" ShapeID="_x0000_i1789" DrawAspect="Content" ObjectID="_1609872256" r:id="rId1270"/>
              </w:object>
            </w:r>
          </w:p>
          <w:p w14:paraId="1A4A8E3A" w14:textId="084BD8FC" w:rsidR="000320F4" w:rsidRPr="00364CAB" w:rsidRDefault="000320F4" w:rsidP="000320F4">
            <w:pPr>
              <w:jc w:val="center"/>
            </w:pPr>
            <w:r w:rsidRPr="00BA2F43">
              <w:rPr>
                <w:position w:val="-12"/>
              </w:rPr>
              <w:object w:dxaOrig="1640" w:dyaOrig="340" w14:anchorId="67C9D5EA">
                <v:shape id="_x0000_i1790" type="#_x0000_t75" style="width:62pt;height:12.75pt" o:ole="">
                  <v:imagedata r:id="rId1259" o:title=""/>
                </v:shape>
                <o:OLEObject Type="Embed" ProgID="Equation.DSMT4" ShapeID="_x0000_i1790" DrawAspect="Content" ObjectID="_1609872257" r:id="rId1271"/>
              </w:object>
            </w:r>
          </w:p>
        </w:tc>
      </w:tr>
    </w:tbl>
    <w:p w14:paraId="0B371400" w14:textId="3A46CB12" w:rsidR="00586B6F" w:rsidRDefault="00586B6F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0320F4" w14:paraId="091F19D1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18BF9761" w14:textId="342A87E2" w:rsidR="000320F4" w:rsidRPr="00265523" w:rsidRDefault="000320F4" w:rsidP="0076601C">
            <w:pPr>
              <w:rPr>
                <w:lang w:val="ro-RO"/>
              </w:rPr>
            </w:pPr>
            <w:r>
              <w:t xml:space="preserve">2484. Să se descompună în factori expresiile: </w:t>
            </w:r>
            <w:r w:rsidRPr="000320F4">
              <w:rPr>
                <w:position w:val="-6"/>
              </w:rPr>
              <w:object w:dxaOrig="1740" w:dyaOrig="279" w14:anchorId="383D0293">
                <v:shape id="_x0000_i1791" type="#_x0000_t75" style="width:87.15pt;height:13.8pt" o:ole="">
                  <v:imagedata r:id="rId1272" o:title=""/>
                </v:shape>
                <o:OLEObject Type="Embed" ProgID="Equation.DSMT4" ShapeID="_x0000_i1791" DrawAspect="Content" ObjectID="_1609872258" r:id="rId1273"/>
              </w:object>
            </w:r>
            <w:r>
              <w:t xml:space="preserve"> și </w:t>
            </w:r>
            <w:r w:rsidRPr="000320F4">
              <w:rPr>
                <w:position w:val="-6"/>
              </w:rPr>
              <w:object w:dxaOrig="1719" w:dyaOrig="279" w14:anchorId="1798A25D">
                <v:shape id="_x0000_i1792" type="#_x0000_t75" style="width:85.8pt;height:13.8pt" o:ole="">
                  <v:imagedata r:id="rId1274" o:title=""/>
                </v:shape>
                <o:OLEObject Type="Embed" ProgID="Equation.DSMT4" ShapeID="_x0000_i1792" DrawAspect="Content" ObjectID="_1609872259" r:id="rId127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0320F4" w14:paraId="6F790D70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92E1589" w14:textId="77777777" w:rsidR="000320F4" w:rsidRDefault="000320F4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7FCDB7F" w14:textId="77777777" w:rsidR="000320F4" w:rsidRDefault="000320F4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A7D6FDA" w14:textId="77777777" w:rsidR="000320F4" w:rsidRDefault="000320F4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4938DA6F" w14:textId="77777777" w:rsidR="000320F4" w:rsidRDefault="000320F4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25209ECE" w14:textId="77777777" w:rsidR="000320F4" w:rsidRDefault="000320F4" w:rsidP="0076601C">
            <w:pPr>
              <w:jc w:val="center"/>
            </w:pPr>
            <w:r>
              <w:t>e)</w:t>
            </w:r>
          </w:p>
        </w:tc>
      </w:tr>
      <w:tr w:rsidR="000320F4" w14:paraId="726A3969" w14:textId="77777777" w:rsidTr="0076601C">
        <w:tc>
          <w:tcPr>
            <w:tcW w:w="1820" w:type="dxa"/>
            <w:tcBorders>
              <w:top w:val="nil"/>
            </w:tcBorders>
          </w:tcPr>
          <w:p w14:paraId="62C9F2DA" w14:textId="04A3575A" w:rsidR="000320F4" w:rsidRDefault="000320F4" w:rsidP="000320F4">
            <w:pPr>
              <w:jc w:val="center"/>
            </w:pPr>
            <w:r w:rsidRPr="000320F4">
              <w:rPr>
                <w:position w:val="-14"/>
              </w:rPr>
              <w:object w:dxaOrig="1960" w:dyaOrig="380" w14:anchorId="2670E3D0">
                <v:shape id="_x0000_i1793" type="#_x0000_t75" style="width:84.4pt;height:16.2pt" o:ole="">
                  <v:imagedata r:id="rId1276" o:title=""/>
                </v:shape>
                <o:OLEObject Type="Embed" ProgID="Equation.DSMT4" ShapeID="_x0000_i1793" DrawAspect="Content" ObjectID="_1609872260" r:id="rId1277"/>
              </w:object>
            </w:r>
          </w:p>
          <w:p w14:paraId="786338DA" w14:textId="78767CAB" w:rsidR="000320F4" w:rsidRDefault="000320F4" w:rsidP="000320F4">
            <w:pPr>
              <w:jc w:val="center"/>
            </w:pPr>
            <w:r w:rsidRPr="000320F4">
              <w:rPr>
                <w:position w:val="-14"/>
              </w:rPr>
              <w:object w:dxaOrig="1880" w:dyaOrig="380" w14:anchorId="53E06686">
                <v:shape id="_x0000_i1794" type="#_x0000_t75" style="width:70.95pt;height:14.1pt" o:ole="">
                  <v:imagedata r:id="rId1278" o:title=""/>
                </v:shape>
                <o:OLEObject Type="Embed" ProgID="Equation.DSMT4" ShapeID="_x0000_i1794" DrawAspect="Content" ObjectID="_1609872261" r:id="rId127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188EE59" w14:textId="64DAEE65" w:rsidR="000320F4" w:rsidRDefault="000320F4" w:rsidP="000320F4">
            <w:pPr>
              <w:jc w:val="center"/>
            </w:pPr>
            <w:r w:rsidRPr="000320F4">
              <w:rPr>
                <w:position w:val="-14"/>
              </w:rPr>
              <w:object w:dxaOrig="1880" w:dyaOrig="380" w14:anchorId="1ADC7714">
                <v:shape id="_x0000_i1795" type="#_x0000_t75" style="width:80.95pt;height:16.2pt" o:ole="">
                  <v:imagedata r:id="rId1280" o:title=""/>
                </v:shape>
                <o:OLEObject Type="Embed" ProgID="Equation.DSMT4" ShapeID="_x0000_i1795" DrawAspect="Content" ObjectID="_1609872262" r:id="rId1281"/>
              </w:object>
            </w:r>
          </w:p>
          <w:p w14:paraId="4D2C7637" w14:textId="2C091FC5" w:rsidR="000320F4" w:rsidRPr="00364CAB" w:rsidRDefault="000320F4" w:rsidP="000320F4">
            <w:pPr>
              <w:jc w:val="center"/>
            </w:pPr>
            <w:r w:rsidRPr="000320F4">
              <w:rPr>
                <w:position w:val="-14"/>
              </w:rPr>
              <w:object w:dxaOrig="1880" w:dyaOrig="380" w14:anchorId="16D0EA73">
                <v:shape id="_x0000_i1796" type="#_x0000_t75" style="width:70.95pt;height:14.1pt" o:ole="">
                  <v:imagedata r:id="rId1278" o:title=""/>
                </v:shape>
                <o:OLEObject Type="Embed" ProgID="Equation.DSMT4" ShapeID="_x0000_i1796" DrawAspect="Content" ObjectID="_1609872263" r:id="rId1282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026B0A8" w14:textId="77777777" w:rsidR="000320F4" w:rsidRDefault="000320F4" w:rsidP="000320F4">
            <w:pPr>
              <w:jc w:val="center"/>
            </w:pPr>
            <w:r w:rsidRPr="000320F4">
              <w:rPr>
                <w:position w:val="-14"/>
              </w:rPr>
              <w:object w:dxaOrig="1880" w:dyaOrig="380" w14:anchorId="2AAD5652">
                <v:shape id="_x0000_i1797" type="#_x0000_t75" style="width:80.95pt;height:16.2pt" o:ole="">
                  <v:imagedata r:id="rId1280" o:title=""/>
                </v:shape>
                <o:OLEObject Type="Embed" ProgID="Equation.DSMT4" ShapeID="_x0000_i1797" DrawAspect="Content" ObjectID="_1609872264" r:id="rId1283"/>
              </w:object>
            </w:r>
          </w:p>
          <w:p w14:paraId="0B5CC766" w14:textId="4751DA75" w:rsidR="000320F4" w:rsidRPr="00364CAB" w:rsidRDefault="000320F4" w:rsidP="000320F4">
            <w:pPr>
              <w:jc w:val="center"/>
            </w:pPr>
            <w:r w:rsidRPr="000320F4">
              <w:rPr>
                <w:position w:val="-14"/>
              </w:rPr>
              <w:object w:dxaOrig="1960" w:dyaOrig="380" w14:anchorId="56D54E38">
                <v:shape id="_x0000_i1798" type="#_x0000_t75" style="width:74.05pt;height:14.1pt" o:ole="">
                  <v:imagedata r:id="rId1284" o:title=""/>
                </v:shape>
                <o:OLEObject Type="Embed" ProgID="Equation.DSMT4" ShapeID="_x0000_i1798" DrawAspect="Content" ObjectID="_1609872265" r:id="rId1285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72E962DA" w14:textId="24463BFD" w:rsidR="000320F4" w:rsidRDefault="000320F4" w:rsidP="000320F4">
            <w:pPr>
              <w:jc w:val="center"/>
            </w:pPr>
            <w:r w:rsidRPr="000320F4">
              <w:rPr>
                <w:position w:val="-14"/>
              </w:rPr>
              <w:object w:dxaOrig="1880" w:dyaOrig="380" w14:anchorId="46B6E5A5">
                <v:shape id="_x0000_i1799" type="#_x0000_t75" style="width:80.95pt;height:16.2pt" o:ole="">
                  <v:imagedata r:id="rId1286" o:title=""/>
                </v:shape>
                <o:OLEObject Type="Embed" ProgID="Equation.DSMT4" ShapeID="_x0000_i1799" DrawAspect="Content" ObjectID="_1609872266" r:id="rId1287"/>
              </w:object>
            </w:r>
          </w:p>
          <w:p w14:paraId="02094077" w14:textId="7E823BCE" w:rsidR="000320F4" w:rsidRPr="00364CAB" w:rsidRDefault="000320F4" w:rsidP="000320F4">
            <w:pPr>
              <w:jc w:val="center"/>
            </w:pPr>
            <w:r w:rsidRPr="000320F4">
              <w:rPr>
                <w:position w:val="-14"/>
              </w:rPr>
              <w:object w:dxaOrig="1880" w:dyaOrig="380" w14:anchorId="7194C228">
                <v:shape id="_x0000_i1800" type="#_x0000_t75" style="width:70.95pt;height:14.1pt" o:ole="">
                  <v:imagedata r:id="rId1278" o:title=""/>
                </v:shape>
                <o:OLEObject Type="Embed" ProgID="Equation.DSMT4" ShapeID="_x0000_i1800" DrawAspect="Content" ObjectID="_1609872267" r:id="rId128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63820BFB" w14:textId="77777777" w:rsidR="000320F4" w:rsidRDefault="000320F4" w:rsidP="000320F4">
            <w:pPr>
              <w:jc w:val="center"/>
            </w:pPr>
            <w:r w:rsidRPr="000320F4">
              <w:rPr>
                <w:position w:val="-14"/>
              </w:rPr>
              <w:object w:dxaOrig="1880" w:dyaOrig="380" w14:anchorId="794145E6">
                <v:shape id="_x0000_i1801" type="#_x0000_t75" style="width:80.95pt;height:16.2pt" o:ole="">
                  <v:imagedata r:id="rId1280" o:title=""/>
                </v:shape>
                <o:OLEObject Type="Embed" ProgID="Equation.DSMT4" ShapeID="_x0000_i1801" DrawAspect="Content" ObjectID="_1609872268" r:id="rId1289"/>
              </w:object>
            </w:r>
          </w:p>
          <w:p w14:paraId="2D2EAB31" w14:textId="3A14590E" w:rsidR="000320F4" w:rsidRPr="00364CAB" w:rsidRDefault="00647554" w:rsidP="000320F4">
            <w:pPr>
              <w:jc w:val="center"/>
            </w:pPr>
            <w:r w:rsidRPr="000320F4">
              <w:rPr>
                <w:position w:val="-14"/>
              </w:rPr>
              <w:object w:dxaOrig="1880" w:dyaOrig="380" w14:anchorId="58237666">
                <v:shape id="_x0000_i1802" type="#_x0000_t75" style="width:70.95pt;height:14.1pt" o:ole="">
                  <v:imagedata r:id="rId1290" o:title=""/>
                </v:shape>
                <o:OLEObject Type="Embed" ProgID="Equation.DSMT4" ShapeID="_x0000_i1802" DrawAspect="Content" ObjectID="_1609872269" r:id="rId1291"/>
              </w:object>
            </w:r>
          </w:p>
        </w:tc>
      </w:tr>
    </w:tbl>
    <w:p w14:paraId="48E9465C" w14:textId="51795C40" w:rsidR="000320F4" w:rsidRDefault="000320F4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647554" w14:paraId="1FC80973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3E56B770" w14:textId="65279DD2" w:rsidR="00647554" w:rsidRPr="00265523" w:rsidRDefault="00647554" w:rsidP="0076601C">
            <w:pPr>
              <w:rPr>
                <w:lang w:val="ro-RO"/>
              </w:rPr>
            </w:pPr>
            <w:r>
              <w:t xml:space="preserve">2485. Să se descompună în factori expresiile: </w:t>
            </w:r>
            <w:r w:rsidRPr="00647554">
              <w:rPr>
                <w:position w:val="-10"/>
              </w:rPr>
              <w:object w:dxaOrig="2140" w:dyaOrig="320" w14:anchorId="7ED60EA2">
                <v:shape id="_x0000_i1803" type="#_x0000_t75" style="width:107.15pt;height:15.85pt" o:ole="">
                  <v:imagedata r:id="rId1292" o:title=""/>
                </v:shape>
                <o:OLEObject Type="Embed" ProgID="Equation.DSMT4" ShapeID="_x0000_i1803" DrawAspect="Content" ObjectID="_1609872270" r:id="rId1293"/>
              </w:object>
            </w:r>
            <w:r>
              <w:t xml:space="preserve"> și </w:t>
            </w:r>
            <w:r w:rsidRPr="00647554">
              <w:rPr>
                <w:position w:val="-10"/>
              </w:rPr>
              <w:object w:dxaOrig="2220" w:dyaOrig="320" w14:anchorId="74FC533C">
                <v:shape id="_x0000_i1804" type="#_x0000_t75" style="width:110.95pt;height:15.85pt" o:ole="">
                  <v:imagedata r:id="rId1294" o:title=""/>
                </v:shape>
                <o:OLEObject Type="Embed" ProgID="Equation.DSMT4" ShapeID="_x0000_i1804" DrawAspect="Content" ObjectID="_1609872271" r:id="rId129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647554" w14:paraId="6FC58809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581F385F" w14:textId="77777777" w:rsidR="00647554" w:rsidRDefault="00647554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0C28C2C" w14:textId="77777777" w:rsidR="00647554" w:rsidRDefault="00647554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28850E6" w14:textId="77777777" w:rsidR="00647554" w:rsidRDefault="00647554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42944406" w14:textId="77777777" w:rsidR="00647554" w:rsidRDefault="00647554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4D026410" w14:textId="77777777" w:rsidR="00647554" w:rsidRDefault="00647554" w:rsidP="0076601C">
            <w:pPr>
              <w:jc w:val="center"/>
            </w:pPr>
            <w:r>
              <w:t>e)</w:t>
            </w:r>
          </w:p>
        </w:tc>
      </w:tr>
      <w:tr w:rsidR="00647554" w14:paraId="1596EFCA" w14:textId="77777777" w:rsidTr="0076601C">
        <w:tc>
          <w:tcPr>
            <w:tcW w:w="1820" w:type="dxa"/>
            <w:tcBorders>
              <w:top w:val="nil"/>
            </w:tcBorders>
          </w:tcPr>
          <w:p w14:paraId="1E47065A" w14:textId="77777777" w:rsidR="00647554" w:rsidRDefault="00647554" w:rsidP="00647554">
            <w:pPr>
              <w:jc w:val="center"/>
            </w:pPr>
            <w:r w:rsidRPr="000320F4">
              <w:rPr>
                <w:position w:val="-14"/>
              </w:rPr>
              <w:object w:dxaOrig="2060" w:dyaOrig="380" w14:anchorId="6E18F147">
                <v:shape id="_x0000_i1805" type="#_x0000_t75" style="width:83pt;height:15.15pt" o:ole="">
                  <v:imagedata r:id="rId1296" o:title=""/>
                </v:shape>
                <o:OLEObject Type="Embed" ProgID="Equation.DSMT4" ShapeID="_x0000_i1805" DrawAspect="Content" ObjectID="_1609872272" r:id="rId1297"/>
              </w:object>
            </w:r>
          </w:p>
          <w:p w14:paraId="1DEEA905" w14:textId="064EDAA1" w:rsidR="00647554" w:rsidRDefault="00647554" w:rsidP="00647554">
            <w:pPr>
              <w:jc w:val="center"/>
            </w:pPr>
            <w:r w:rsidRPr="000320F4">
              <w:rPr>
                <w:position w:val="-14"/>
              </w:rPr>
              <w:object w:dxaOrig="2380" w:dyaOrig="380" w14:anchorId="4DED28E7">
                <v:shape id="_x0000_i1806" type="#_x0000_t75" style="width:83.35pt;height:13.1pt" o:ole="">
                  <v:imagedata r:id="rId1298" o:title=""/>
                </v:shape>
                <o:OLEObject Type="Embed" ProgID="Equation.DSMT4" ShapeID="_x0000_i1806" DrawAspect="Content" ObjectID="_1609872273" r:id="rId129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79A9879B" w14:textId="08432E44" w:rsidR="00647554" w:rsidRDefault="00647554" w:rsidP="00647554">
            <w:pPr>
              <w:jc w:val="center"/>
            </w:pPr>
            <w:r w:rsidRPr="000320F4">
              <w:rPr>
                <w:position w:val="-14"/>
              </w:rPr>
              <w:object w:dxaOrig="2140" w:dyaOrig="380" w14:anchorId="6D59E171">
                <v:shape id="_x0000_i1807" type="#_x0000_t75" style="width:86.1pt;height:15.15pt" o:ole="">
                  <v:imagedata r:id="rId1300" o:title=""/>
                </v:shape>
                <o:OLEObject Type="Embed" ProgID="Equation.DSMT4" ShapeID="_x0000_i1807" DrawAspect="Content" ObjectID="_1609872274" r:id="rId1301"/>
              </w:object>
            </w:r>
          </w:p>
          <w:p w14:paraId="3A4E0EBC" w14:textId="77C432DA" w:rsidR="00647554" w:rsidRPr="00364CAB" w:rsidRDefault="00647554" w:rsidP="00647554">
            <w:pPr>
              <w:jc w:val="center"/>
            </w:pPr>
            <w:r w:rsidRPr="000320F4">
              <w:rPr>
                <w:position w:val="-14"/>
              </w:rPr>
              <w:object w:dxaOrig="2280" w:dyaOrig="380" w14:anchorId="2C2A9BD8">
                <v:shape id="_x0000_i1808" type="#_x0000_t75" style="width:86.1pt;height:14.1pt" o:ole="">
                  <v:imagedata r:id="rId1302" o:title=""/>
                </v:shape>
                <o:OLEObject Type="Embed" ProgID="Equation.DSMT4" ShapeID="_x0000_i1808" DrawAspect="Content" ObjectID="_1609872275" r:id="rId130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F981850" w14:textId="420FB5F0" w:rsidR="00647554" w:rsidRDefault="00647554" w:rsidP="00647554">
            <w:pPr>
              <w:jc w:val="center"/>
            </w:pPr>
            <w:r w:rsidRPr="000320F4">
              <w:rPr>
                <w:position w:val="-14"/>
              </w:rPr>
              <w:object w:dxaOrig="2060" w:dyaOrig="380" w14:anchorId="43D07680">
                <v:shape id="_x0000_i1809" type="#_x0000_t75" style="width:83pt;height:15.15pt" o:ole="">
                  <v:imagedata r:id="rId1296" o:title=""/>
                </v:shape>
                <o:OLEObject Type="Embed" ProgID="Equation.DSMT4" ShapeID="_x0000_i1809" DrawAspect="Content" ObjectID="_1609872276" r:id="rId1304"/>
              </w:object>
            </w:r>
          </w:p>
          <w:p w14:paraId="68E9A2FB" w14:textId="470DB679" w:rsidR="00647554" w:rsidRPr="00364CAB" w:rsidRDefault="00647554" w:rsidP="00647554">
            <w:pPr>
              <w:jc w:val="center"/>
            </w:pPr>
            <w:r w:rsidRPr="000320F4">
              <w:rPr>
                <w:position w:val="-14"/>
              </w:rPr>
              <w:object w:dxaOrig="2280" w:dyaOrig="380" w14:anchorId="2F5EE19F">
                <v:shape id="_x0000_i1810" type="#_x0000_t75" style="width:86.1pt;height:14.1pt" o:ole="">
                  <v:imagedata r:id="rId1302" o:title=""/>
                </v:shape>
                <o:OLEObject Type="Embed" ProgID="Equation.DSMT4" ShapeID="_x0000_i1810" DrawAspect="Content" ObjectID="_1609872277" r:id="rId1305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064BADCF" w14:textId="69B05641" w:rsidR="00647554" w:rsidRDefault="00647554" w:rsidP="00647554">
            <w:pPr>
              <w:jc w:val="center"/>
            </w:pPr>
            <w:r w:rsidRPr="000320F4">
              <w:rPr>
                <w:position w:val="-14"/>
              </w:rPr>
              <w:object w:dxaOrig="2160" w:dyaOrig="380" w14:anchorId="1DE315C5">
                <v:shape id="_x0000_i1811" type="#_x0000_t75" style="width:87.15pt;height:15.15pt" o:ole="">
                  <v:imagedata r:id="rId1306" o:title=""/>
                </v:shape>
                <o:OLEObject Type="Embed" ProgID="Equation.DSMT4" ShapeID="_x0000_i1811" DrawAspect="Content" ObjectID="_1609872278" r:id="rId1307"/>
              </w:object>
            </w:r>
          </w:p>
          <w:p w14:paraId="36C625F2" w14:textId="2057A203" w:rsidR="00647554" w:rsidRPr="00364CAB" w:rsidRDefault="00647554" w:rsidP="00647554">
            <w:pPr>
              <w:jc w:val="center"/>
            </w:pPr>
            <w:r w:rsidRPr="000320F4">
              <w:rPr>
                <w:position w:val="-14"/>
              </w:rPr>
              <w:object w:dxaOrig="2280" w:dyaOrig="380" w14:anchorId="2BC6D7A5">
                <v:shape id="_x0000_i1812" type="#_x0000_t75" style="width:86.1pt;height:14.1pt" o:ole="">
                  <v:imagedata r:id="rId1302" o:title=""/>
                </v:shape>
                <o:OLEObject Type="Embed" ProgID="Equation.DSMT4" ShapeID="_x0000_i1812" DrawAspect="Content" ObjectID="_1609872279" r:id="rId130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2C863E61" w14:textId="77777777" w:rsidR="00647554" w:rsidRDefault="00647554" w:rsidP="00647554">
            <w:pPr>
              <w:jc w:val="center"/>
            </w:pPr>
            <w:r w:rsidRPr="000320F4">
              <w:rPr>
                <w:position w:val="-14"/>
              </w:rPr>
              <w:object w:dxaOrig="2060" w:dyaOrig="380" w14:anchorId="5A2BD2DF">
                <v:shape id="_x0000_i1813" type="#_x0000_t75" style="width:83pt;height:15.15pt" o:ole="">
                  <v:imagedata r:id="rId1296" o:title=""/>
                </v:shape>
                <o:OLEObject Type="Embed" ProgID="Equation.DSMT4" ShapeID="_x0000_i1813" DrawAspect="Content" ObjectID="_1609872280" r:id="rId1309"/>
              </w:object>
            </w:r>
          </w:p>
          <w:p w14:paraId="2842612E" w14:textId="2F620ACA" w:rsidR="00647554" w:rsidRPr="00364CAB" w:rsidRDefault="00647554" w:rsidP="00647554">
            <w:pPr>
              <w:jc w:val="center"/>
            </w:pPr>
            <w:r w:rsidRPr="000320F4">
              <w:rPr>
                <w:position w:val="-14"/>
              </w:rPr>
              <w:object w:dxaOrig="2280" w:dyaOrig="380" w14:anchorId="5E45882E">
                <v:shape id="_x0000_i1814" type="#_x0000_t75" style="width:86.1pt;height:14.1pt" o:ole="">
                  <v:imagedata r:id="rId1310" o:title=""/>
                </v:shape>
                <o:OLEObject Type="Embed" ProgID="Equation.DSMT4" ShapeID="_x0000_i1814" DrawAspect="Content" ObjectID="_1609872281" r:id="rId1311"/>
              </w:object>
            </w:r>
          </w:p>
        </w:tc>
      </w:tr>
    </w:tbl>
    <w:p w14:paraId="37D4EEB3" w14:textId="330233B1" w:rsidR="00647554" w:rsidRDefault="00647554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647554" w14:paraId="4ED2C18D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1275DE03" w14:textId="4074EF72" w:rsidR="00647554" w:rsidRPr="00265523" w:rsidRDefault="00647554" w:rsidP="0076601C">
            <w:pPr>
              <w:rPr>
                <w:lang w:val="ro-RO"/>
              </w:rPr>
            </w:pPr>
            <w:r>
              <w:t>248</w:t>
            </w:r>
            <w:r w:rsidR="0076601C">
              <w:t>6</w:t>
            </w:r>
            <w:r>
              <w:t xml:space="preserve">. Să se descompună în factori expresiile: </w:t>
            </w:r>
            <w:r w:rsidRPr="00647554">
              <w:rPr>
                <w:position w:val="-10"/>
              </w:rPr>
              <w:object w:dxaOrig="2640" w:dyaOrig="320" w14:anchorId="08775379">
                <v:shape id="_x0000_i1815" type="#_x0000_t75" style="width:131.95pt;height:15.85pt" o:ole="">
                  <v:imagedata r:id="rId1312" o:title=""/>
                </v:shape>
                <o:OLEObject Type="Embed" ProgID="Equation.DSMT4" ShapeID="_x0000_i1815" DrawAspect="Content" ObjectID="_1609872282" r:id="rId1313"/>
              </w:object>
            </w:r>
            <w:r>
              <w:t xml:space="preserve"> și </w:t>
            </w:r>
            <w:r w:rsidRPr="00647554">
              <w:rPr>
                <w:position w:val="-10"/>
              </w:rPr>
              <w:object w:dxaOrig="2560" w:dyaOrig="320" w14:anchorId="64C9F131">
                <v:shape id="_x0000_i1816" type="#_x0000_t75" style="width:128.15pt;height:15.85pt" o:ole="">
                  <v:imagedata r:id="rId1314" o:title=""/>
                </v:shape>
                <o:OLEObject Type="Embed" ProgID="Equation.DSMT4" ShapeID="_x0000_i1816" DrawAspect="Content" ObjectID="_1609872283" r:id="rId131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647554" w14:paraId="394FE598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6581B5D" w14:textId="77777777" w:rsidR="00647554" w:rsidRDefault="00647554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D1E69CA" w14:textId="77777777" w:rsidR="00647554" w:rsidRDefault="00647554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2CD74A1" w14:textId="77777777" w:rsidR="00647554" w:rsidRDefault="00647554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6EFFFCE8" w14:textId="77777777" w:rsidR="00647554" w:rsidRDefault="00647554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6D9647DD" w14:textId="77777777" w:rsidR="00647554" w:rsidRDefault="00647554" w:rsidP="0076601C">
            <w:pPr>
              <w:jc w:val="center"/>
            </w:pPr>
            <w:r>
              <w:t>e)</w:t>
            </w:r>
          </w:p>
        </w:tc>
      </w:tr>
      <w:tr w:rsidR="00281649" w14:paraId="28DFDDED" w14:textId="77777777" w:rsidTr="0076601C">
        <w:tc>
          <w:tcPr>
            <w:tcW w:w="1820" w:type="dxa"/>
            <w:tcBorders>
              <w:top w:val="nil"/>
            </w:tcBorders>
          </w:tcPr>
          <w:p w14:paraId="64104D16" w14:textId="3702E440" w:rsidR="00281649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420" w:dyaOrig="380" w14:anchorId="1B152A7E">
                <v:shape id="_x0000_i1817" type="#_x0000_t75" style="width:87.5pt;height:13.45pt" o:ole="">
                  <v:imagedata r:id="rId1316" o:title=""/>
                </v:shape>
                <o:OLEObject Type="Embed" ProgID="Equation.DSMT4" ShapeID="_x0000_i1817" DrawAspect="Content" ObjectID="_1609872284" r:id="rId1317"/>
              </w:object>
            </w:r>
          </w:p>
          <w:p w14:paraId="13EC8694" w14:textId="606A2FC3" w:rsidR="00281649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560" w:dyaOrig="380" w14:anchorId="160BF706">
                <v:shape id="_x0000_i1818" type="#_x0000_t75" style="width:84.75pt;height:12.4pt" o:ole="">
                  <v:imagedata r:id="rId1318" o:title=""/>
                </v:shape>
                <o:OLEObject Type="Embed" ProgID="Equation.DSMT4" ShapeID="_x0000_i1818" DrawAspect="Content" ObjectID="_1609872285" r:id="rId131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07D4EFD" w14:textId="648B99C0" w:rsidR="00281649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380" w:dyaOrig="380" w14:anchorId="65FE7E66">
                <v:shape id="_x0000_i1819" type="#_x0000_t75" style="width:85.8pt;height:13.45pt" o:ole="">
                  <v:imagedata r:id="rId1320" o:title=""/>
                </v:shape>
                <o:OLEObject Type="Embed" ProgID="Equation.DSMT4" ShapeID="_x0000_i1819" DrawAspect="Content" ObjectID="_1609872286" r:id="rId1321"/>
              </w:object>
            </w:r>
          </w:p>
          <w:p w14:paraId="6243C9C3" w14:textId="024BFD21" w:rsidR="00281649" w:rsidRPr="00364CAB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560" w:dyaOrig="380" w14:anchorId="6F440B95">
                <v:shape id="_x0000_i1820" type="#_x0000_t75" style="width:84.75pt;height:12.4pt" o:ole="">
                  <v:imagedata r:id="rId1318" o:title=""/>
                </v:shape>
                <o:OLEObject Type="Embed" ProgID="Equation.DSMT4" ShapeID="_x0000_i1820" DrawAspect="Content" ObjectID="_1609872287" r:id="rId1322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642ADCA" w14:textId="77777777" w:rsidR="00281649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299" w:dyaOrig="380" w14:anchorId="3BC58265">
                <v:shape id="_x0000_i1821" type="#_x0000_t75" style="width:83pt;height:13.45pt" o:ole="">
                  <v:imagedata r:id="rId1323" o:title=""/>
                </v:shape>
                <o:OLEObject Type="Embed" ProgID="Equation.DSMT4" ShapeID="_x0000_i1821" DrawAspect="Content" ObjectID="_1609872288" r:id="rId1324"/>
              </w:object>
            </w:r>
          </w:p>
          <w:p w14:paraId="6476A053" w14:textId="538B350E" w:rsidR="00281649" w:rsidRPr="00364CAB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640" w:dyaOrig="380" w14:anchorId="232825E6">
                <v:shape id="_x0000_i1822" type="#_x0000_t75" style="width:87.5pt;height:12.4pt" o:ole="">
                  <v:imagedata r:id="rId1325" o:title=""/>
                </v:shape>
                <o:OLEObject Type="Embed" ProgID="Equation.DSMT4" ShapeID="_x0000_i1822" DrawAspect="Content" ObjectID="_1609872289" r:id="rId1326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35F187D0" w14:textId="35CA3539" w:rsidR="00281649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299" w:dyaOrig="380" w14:anchorId="6B9ABB36">
                <v:shape id="_x0000_i1823" type="#_x0000_t75" style="width:83pt;height:13.45pt" o:ole="">
                  <v:imagedata r:id="rId1323" o:title=""/>
                </v:shape>
                <o:OLEObject Type="Embed" ProgID="Equation.DSMT4" ShapeID="_x0000_i1823" DrawAspect="Content" ObjectID="_1609872290" r:id="rId1327"/>
              </w:object>
            </w:r>
          </w:p>
          <w:p w14:paraId="0DF4137A" w14:textId="5EC9DF5A" w:rsidR="00281649" w:rsidRPr="00364CAB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560" w:dyaOrig="380" w14:anchorId="2A0CF18B">
                <v:shape id="_x0000_i1824" type="#_x0000_t75" style="width:84.75pt;height:12.4pt" o:ole="">
                  <v:imagedata r:id="rId1318" o:title=""/>
                </v:shape>
                <o:OLEObject Type="Embed" ProgID="Equation.DSMT4" ShapeID="_x0000_i1824" DrawAspect="Content" ObjectID="_1609872291" r:id="rId132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0E1D9142" w14:textId="77777777" w:rsidR="00281649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299" w:dyaOrig="380" w14:anchorId="451088D6">
                <v:shape id="_x0000_i1825" type="#_x0000_t75" style="width:83pt;height:13.45pt" o:ole="">
                  <v:imagedata r:id="rId1323" o:title=""/>
                </v:shape>
                <o:OLEObject Type="Embed" ProgID="Equation.DSMT4" ShapeID="_x0000_i1825" DrawAspect="Content" ObjectID="_1609872292" r:id="rId1329"/>
              </w:object>
            </w:r>
          </w:p>
          <w:p w14:paraId="63B16E43" w14:textId="166D4785" w:rsidR="00281649" w:rsidRPr="00364CAB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620" w:dyaOrig="380" w14:anchorId="265E638B">
                <v:shape id="_x0000_i1826" type="#_x0000_t75" style="width:86.8pt;height:12.4pt" o:ole="">
                  <v:imagedata r:id="rId1330" o:title=""/>
                </v:shape>
                <o:OLEObject Type="Embed" ProgID="Equation.DSMT4" ShapeID="_x0000_i1826" DrawAspect="Content" ObjectID="_1609872293" r:id="rId1331"/>
              </w:object>
            </w:r>
          </w:p>
        </w:tc>
      </w:tr>
    </w:tbl>
    <w:p w14:paraId="7685DCDF" w14:textId="3B771F7E" w:rsidR="00647554" w:rsidRDefault="00647554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281649" w14:paraId="133A956F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08AA959E" w14:textId="26265B22" w:rsidR="00281649" w:rsidRPr="00265523" w:rsidRDefault="00281649" w:rsidP="0076601C">
            <w:pPr>
              <w:rPr>
                <w:lang w:val="ro-RO"/>
              </w:rPr>
            </w:pPr>
            <w:r>
              <w:t>248</w:t>
            </w:r>
            <w:r w:rsidR="0076601C">
              <w:t>7</w:t>
            </w:r>
            <w:r>
              <w:t xml:space="preserve">. Să se descompună în factori expresiile: </w:t>
            </w:r>
            <w:r w:rsidRPr="00647554">
              <w:rPr>
                <w:position w:val="-10"/>
              </w:rPr>
              <w:object w:dxaOrig="2500" w:dyaOrig="320" w14:anchorId="6BEF2033">
                <v:shape id="_x0000_i1827" type="#_x0000_t75" style="width:125.05pt;height:15.85pt" o:ole="">
                  <v:imagedata r:id="rId1332" o:title=""/>
                </v:shape>
                <o:OLEObject Type="Embed" ProgID="Equation.DSMT4" ShapeID="_x0000_i1827" DrawAspect="Content" ObjectID="_1609872294" r:id="rId1333"/>
              </w:object>
            </w:r>
            <w:r>
              <w:t xml:space="preserve"> și </w:t>
            </w:r>
            <w:r w:rsidRPr="00647554">
              <w:rPr>
                <w:position w:val="-10"/>
              </w:rPr>
              <w:object w:dxaOrig="1960" w:dyaOrig="320" w14:anchorId="4FB33D76">
                <v:shape id="_x0000_i1828" type="#_x0000_t75" style="width:97.85pt;height:15.85pt" o:ole="">
                  <v:imagedata r:id="rId1334" o:title=""/>
                </v:shape>
                <o:OLEObject Type="Embed" ProgID="Equation.DSMT4" ShapeID="_x0000_i1828" DrawAspect="Content" ObjectID="_1609872295" r:id="rId133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281649" w14:paraId="0B979F70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9837E4B" w14:textId="77777777" w:rsidR="00281649" w:rsidRDefault="00281649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490DB36" w14:textId="77777777" w:rsidR="00281649" w:rsidRDefault="00281649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43689E5" w14:textId="77777777" w:rsidR="00281649" w:rsidRDefault="00281649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4B5509E1" w14:textId="77777777" w:rsidR="00281649" w:rsidRDefault="00281649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1868E7F7" w14:textId="77777777" w:rsidR="00281649" w:rsidRDefault="00281649" w:rsidP="0076601C">
            <w:pPr>
              <w:jc w:val="center"/>
            </w:pPr>
            <w:r>
              <w:t>e)</w:t>
            </w:r>
          </w:p>
        </w:tc>
      </w:tr>
      <w:tr w:rsidR="00281649" w14:paraId="0E5340B8" w14:textId="77777777" w:rsidTr="0076601C">
        <w:tc>
          <w:tcPr>
            <w:tcW w:w="1820" w:type="dxa"/>
            <w:tcBorders>
              <w:top w:val="nil"/>
            </w:tcBorders>
          </w:tcPr>
          <w:p w14:paraId="62124303" w14:textId="79A80658" w:rsidR="00281649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560" w:dyaOrig="380" w14:anchorId="34D8C066">
                <v:shape id="_x0000_i1829" type="#_x0000_t75" style="width:82.7pt;height:12.05pt" o:ole="">
                  <v:imagedata r:id="rId1336" o:title=""/>
                </v:shape>
                <o:OLEObject Type="Embed" ProgID="Equation.DSMT4" ShapeID="_x0000_i1829" DrawAspect="Content" ObjectID="_1609872296" r:id="rId1337"/>
              </w:object>
            </w:r>
          </w:p>
          <w:p w14:paraId="0101BB89" w14:textId="71A1BE00" w:rsidR="00281649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120" w:dyaOrig="380" w14:anchorId="7A59CCC9">
                <v:shape id="_x0000_i1830" type="#_x0000_t75" style="width:70.3pt;height:12.4pt" o:ole="">
                  <v:imagedata r:id="rId1338" o:title=""/>
                </v:shape>
                <o:OLEObject Type="Embed" ProgID="Equation.DSMT4" ShapeID="_x0000_i1830" DrawAspect="Content" ObjectID="_1609872297" r:id="rId133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2317E33" w14:textId="77777777" w:rsidR="00281649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460" w:dyaOrig="380" w14:anchorId="400EEAD8">
                <v:shape id="_x0000_i1831" type="#_x0000_t75" style="width:84.75pt;height:12.75pt" o:ole="">
                  <v:imagedata r:id="rId1340" o:title=""/>
                </v:shape>
                <o:OLEObject Type="Embed" ProgID="Equation.DSMT4" ShapeID="_x0000_i1831" DrawAspect="Content" ObjectID="_1609872298" r:id="rId1341"/>
              </w:object>
            </w:r>
          </w:p>
          <w:p w14:paraId="7D43EE50" w14:textId="04176640" w:rsidR="00281649" w:rsidRPr="00364CAB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200" w:dyaOrig="380" w14:anchorId="1754258E">
                <v:shape id="_x0000_i1832" type="#_x0000_t75" style="width:72.7pt;height:12.4pt" o:ole="">
                  <v:imagedata r:id="rId1342" o:title=""/>
                </v:shape>
                <o:OLEObject Type="Embed" ProgID="Equation.DSMT4" ShapeID="_x0000_i1832" DrawAspect="Content" ObjectID="_1609872299" r:id="rId134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7403FF2C" w14:textId="4C8F682D" w:rsidR="00281649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460" w:dyaOrig="380" w14:anchorId="3CE4A8FC">
                <v:shape id="_x0000_i1833" type="#_x0000_t75" style="width:84.75pt;height:12.75pt" o:ole="">
                  <v:imagedata r:id="rId1344" o:title=""/>
                </v:shape>
                <o:OLEObject Type="Embed" ProgID="Equation.DSMT4" ShapeID="_x0000_i1833" DrawAspect="Content" ObjectID="_1609872300" r:id="rId1345"/>
              </w:object>
            </w:r>
          </w:p>
          <w:p w14:paraId="3AADF612" w14:textId="58613B2F" w:rsidR="00281649" w:rsidRPr="00364CAB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120" w:dyaOrig="380" w14:anchorId="2B338F0F">
                <v:shape id="_x0000_i1834" type="#_x0000_t75" style="width:70.3pt;height:12.4pt" o:ole="">
                  <v:imagedata r:id="rId1338" o:title=""/>
                </v:shape>
                <o:OLEObject Type="Embed" ProgID="Equation.DSMT4" ShapeID="_x0000_i1834" DrawAspect="Content" ObjectID="_1609872301" r:id="rId1346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67D24116" w14:textId="77777777" w:rsidR="00281649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460" w:dyaOrig="380" w14:anchorId="1BB1556F">
                <v:shape id="_x0000_i1835" type="#_x0000_t75" style="width:84.75pt;height:12.75pt" o:ole="">
                  <v:imagedata r:id="rId1340" o:title=""/>
                </v:shape>
                <o:OLEObject Type="Embed" ProgID="Equation.DSMT4" ShapeID="_x0000_i1835" DrawAspect="Content" ObjectID="_1609872302" r:id="rId1347"/>
              </w:object>
            </w:r>
          </w:p>
          <w:p w14:paraId="486D0C0B" w14:textId="638E42D3" w:rsidR="00281649" w:rsidRPr="00364CAB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120" w:dyaOrig="380" w14:anchorId="7D274D6D">
                <v:shape id="_x0000_i1836" type="#_x0000_t75" style="width:70.3pt;height:12.4pt" o:ole="">
                  <v:imagedata r:id="rId1348" o:title=""/>
                </v:shape>
                <o:OLEObject Type="Embed" ProgID="Equation.DSMT4" ShapeID="_x0000_i1836" DrawAspect="Content" ObjectID="_1609872303" r:id="rId1349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1A73CAD4" w14:textId="1E7A2416" w:rsidR="00281649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460" w:dyaOrig="380" w14:anchorId="47303D77">
                <v:shape id="_x0000_i1837" type="#_x0000_t75" style="width:84.75pt;height:12.75pt" o:ole="">
                  <v:imagedata r:id="rId1340" o:title=""/>
                </v:shape>
                <o:OLEObject Type="Embed" ProgID="Equation.DSMT4" ShapeID="_x0000_i1837" DrawAspect="Content" ObjectID="_1609872304" r:id="rId1350"/>
              </w:object>
            </w:r>
          </w:p>
          <w:p w14:paraId="6738EFC5" w14:textId="02F7B64F" w:rsidR="00281649" w:rsidRPr="00364CAB" w:rsidRDefault="00281649" w:rsidP="00281649">
            <w:pPr>
              <w:jc w:val="center"/>
            </w:pPr>
            <w:r w:rsidRPr="000320F4">
              <w:rPr>
                <w:position w:val="-14"/>
              </w:rPr>
              <w:object w:dxaOrig="2120" w:dyaOrig="380" w14:anchorId="20B2DBE5">
                <v:shape id="_x0000_i1838" type="#_x0000_t75" style="width:70.3pt;height:12.4pt" o:ole="">
                  <v:imagedata r:id="rId1338" o:title=""/>
                </v:shape>
                <o:OLEObject Type="Embed" ProgID="Equation.DSMT4" ShapeID="_x0000_i1838" DrawAspect="Content" ObjectID="_1609872305" r:id="rId1351"/>
              </w:object>
            </w:r>
          </w:p>
        </w:tc>
      </w:tr>
    </w:tbl>
    <w:p w14:paraId="63FFEB34" w14:textId="4E52C670" w:rsidR="00281649" w:rsidRDefault="00281649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76601C" w14:paraId="612E7299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5D96119C" w14:textId="5213CA45" w:rsidR="0076601C" w:rsidRPr="00265523" w:rsidRDefault="0076601C" w:rsidP="0076601C">
            <w:pPr>
              <w:rPr>
                <w:lang w:val="ro-RO"/>
              </w:rPr>
            </w:pPr>
            <w:r>
              <w:t xml:space="preserve">2488. Să se descompună în factori expresiile: </w:t>
            </w:r>
            <w:r w:rsidRPr="0076601C">
              <w:rPr>
                <w:position w:val="-6"/>
              </w:rPr>
              <w:object w:dxaOrig="1719" w:dyaOrig="279" w14:anchorId="321645F4">
                <v:shape id="_x0000_i1839" type="#_x0000_t75" style="width:85.8pt;height:13.8pt" o:ole="">
                  <v:imagedata r:id="rId1352" o:title=""/>
                </v:shape>
                <o:OLEObject Type="Embed" ProgID="Equation.DSMT4" ShapeID="_x0000_i1839" DrawAspect="Content" ObjectID="_1609872306" r:id="rId1353"/>
              </w:object>
            </w:r>
            <w:r>
              <w:t xml:space="preserve"> și </w:t>
            </w:r>
            <w:r w:rsidRPr="0076601C">
              <w:rPr>
                <w:position w:val="-6"/>
              </w:rPr>
              <w:object w:dxaOrig="2000" w:dyaOrig="279" w14:anchorId="1B867EA1">
                <v:shape id="_x0000_i1840" type="#_x0000_t75" style="width:99.9pt;height:13.8pt" o:ole="">
                  <v:imagedata r:id="rId1354" o:title=""/>
                </v:shape>
                <o:OLEObject Type="Embed" ProgID="Equation.DSMT4" ShapeID="_x0000_i1840" DrawAspect="Content" ObjectID="_1609872307" r:id="rId135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76601C" w14:paraId="3083AB0D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DEF4B1F" w14:textId="77777777" w:rsidR="0076601C" w:rsidRDefault="0076601C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021C18B" w14:textId="77777777" w:rsidR="0076601C" w:rsidRDefault="0076601C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A0AF72B" w14:textId="77777777" w:rsidR="0076601C" w:rsidRDefault="0076601C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71B90841" w14:textId="77777777" w:rsidR="0076601C" w:rsidRDefault="0076601C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627EAB6F" w14:textId="77777777" w:rsidR="0076601C" w:rsidRDefault="0076601C" w:rsidP="0076601C">
            <w:pPr>
              <w:jc w:val="center"/>
            </w:pPr>
            <w:r>
              <w:t>e)</w:t>
            </w:r>
          </w:p>
        </w:tc>
      </w:tr>
      <w:tr w:rsidR="0076601C" w14:paraId="088643EF" w14:textId="77777777" w:rsidTr="0076601C">
        <w:tc>
          <w:tcPr>
            <w:tcW w:w="1820" w:type="dxa"/>
            <w:tcBorders>
              <w:top w:val="nil"/>
            </w:tcBorders>
          </w:tcPr>
          <w:p w14:paraId="4645D083" w14:textId="497E9762" w:rsidR="0076601C" w:rsidRDefault="0076601C" w:rsidP="0076601C">
            <w:pPr>
              <w:jc w:val="center"/>
            </w:pPr>
            <w:r w:rsidRPr="000320F4">
              <w:rPr>
                <w:position w:val="-14"/>
              </w:rPr>
              <w:object w:dxaOrig="1939" w:dyaOrig="380" w14:anchorId="11B4A9ED">
                <v:shape id="_x0000_i1841" type="#_x0000_t75" style="width:75.1pt;height:14.45pt" o:ole="">
                  <v:imagedata r:id="rId1356" o:title=""/>
                </v:shape>
                <o:OLEObject Type="Embed" ProgID="Equation.DSMT4" ShapeID="_x0000_i1841" DrawAspect="Content" ObjectID="_1609872308" r:id="rId1357"/>
              </w:object>
            </w:r>
          </w:p>
          <w:p w14:paraId="7F5D13AB" w14:textId="00FC8903" w:rsidR="0076601C" w:rsidRDefault="0076601C" w:rsidP="0076601C">
            <w:pPr>
              <w:jc w:val="center"/>
            </w:pPr>
            <w:r w:rsidRPr="000320F4">
              <w:rPr>
                <w:position w:val="-14"/>
              </w:rPr>
              <w:object w:dxaOrig="1960" w:dyaOrig="380" w14:anchorId="5AE7AEDB">
                <v:shape id="_x0000_i1842" type="#_x0000_t75" style="width:73.05pt;height:14.1pt" o:ole="">
                  <v:imagedata r:id="rId1358" o:title=""/>
                </v:shape>
                <o:OLEObject Type="Embed" ProgID="Equation.DSMT4" ShapeID="_x0000_i1842" DrawAspect="Content" ObjectID="_1609872309" r:id="rId135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725F31DB" w14:textId="488330A5" w:rsidR="0076601C" w:rsidRDefault="0076601C" w:rsidP="0076601C">
            <w:pPr>
              <w:jc w:val="center"/>
            </w:pPr>
            <w:r w:rsidRPr="000320F4">
              <w:rPr>
                <w:position w:val="-14"/>
              </w:rPr>
              <w:object w:dxaOrig="1939" w:dyaOrig="380" w14:anchorId="4A2977DE">
                <v:shape id="_x0000_i1843" type="#_x0000_t75" style="width:75.1pt;height:14.45pt" o:ole="">
                  <v:imagedata r:id="rId1360" o:title=""/>
                </v:shape>
                <o:OLEObject Type="Embed" ProgID="Equation.DSMT4" ShapeID="_x0000_i1843" DrawAspect="Content" ObjectID="_1609872310" r:id="rId1361"/>
              </w:object>
            </w:r>
          </w:p>
          <w:p w14:paraId="16A63C38" w14:textId="4908A25B" w:rsidR="0076601C" w:rsidRPr="00364CAB" w:rsidRDefault="0076601C" w:rsidP="0076601C">
            <w:pPr>
              <w:jc w:val="center"/>
            </w:pPr>
            <w:r w:rsidRPr="000320F4">
              <w:rPr>
                <w:position w:val="-14"/>
              </w:rPr>
              <w:object w:dxaOrig="1960" w:dyaOrig="380" w14:anchorId="33E85059">
                <v:shape id="_x0000_i1844" type="#_x0000_t75" style="width:73.05pt;height:14.1pt" o:ole="">
                  <v:imagedata r:id="rId1358" o:title=""/>
                </v:shape>
                <o:OLEObject Type="Embed" ProgID="Equation.DSMT4" ShapeID="_x0000_i1844" DrawAspect="Content" ObjectID="_1609872311" r:id="rId1362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7B98D2A0" w14:textId="77777777" w:rsidR="0076601C" w:rsidRDefault="0076601C" w:rsidP="0076601C">
            <w:pPr>
              <w:jc w:val="center"/>
            </w:pPr>
            <w:r w:rsidRPr="000320F4">
              <w:rPr>
                <w:position w:val="-14"/>
              </w:rPr>
              <w:object w:dxaOrig="1939" w:dyaOrig="380" w14:anchorId="7A82E599">
                <v:shape id="_x0000_i1845" type="#_x0000_t75" style="width:75.1pt;height:14.45pt" o:ole="">
                  <v:imagedata r:id="rId1356" o:title=""/>
                </v:shape>
                <o:OLEObject Type="Embed" ProgID="Equation.DSMT4" ShapeID="_x0000_i1845" DrawAspect="Content" ObjectID="_1609872312" r:id="rId1363"/>
              </w:object>
            </w:r>
          </w:p>
          <w:p w14:paraId="58C07017" w14:textId="5898F941" w:rsidR="0076601C" w:rsidRPr="00364CAB" w:rsidRDefault="0076601C" w:rsidP="0076601C">
            <w:pPr>
              <w:jc w:val="center"/>
            </w:pPr>
            <w:r w:rsidRPr="000320F4">
              <w:rPr>
                <w:position w:val="-14"/>
              </w:rPr>
              <w:object w:dxaOrig="1960" w:dyaOrig="380" w14:anchorId="0AAF2130">
                <v:shape id="_x0000_i1846" type="#_x0000_t75" style="width:73.05pt;height:14.1pt" o:ole="">
                  <v:imagedata r:id="rId1364" o:title=""/>
                </v:shape>
                <o:OLEObject Type="Embed" ProgID="Equation.DSMT4" ShapeID="_x0000_i1846" DrawAspect="Content" ObjectID="_1609872313" r:id="rId1365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5BFA01DE" w14:textId="7D8851F9" w:rsidR="0076601C" w:rsidRDefault="0076601C" w:rsidP="0076601C">
            <w:pPr>
              <w:jc w:val="center"/>
            </w:pPr>
            <w:r w:rsidRPr="000320F4">
              <w:rPr>
                <w:position w:val="-14"/>
              </w:rPr>
              <w:object w:dxaOrig="1840" w:dyaOrig="380" w14:anchorId="3BBC4B8C">
                <v:shape id="_x0000_i1847" type="#_x0000_t75" style="width:71.3pt;height:14.45pt" o:ole="">
                  <v:imagedata r:id="rId1366" o:title=""/>
                </v:shape>
                <o:OLEObject Type="Embed" ProgID="Equation.DSMT4" ShapeID="_x0000_i1847" DrawAspect="Content" ObjectID="_1609872314" r:id="rId1367"/>
              </w:object>
            </w:r>
          </w:p>
          <w:p w14:paraId="30432DFB" w14:textId="21269B1C" w:rsidR="0076601C" w:rsidRPr="00364CAB" w:rsidRDefault="0076601C" w:rsidP="0076601C">
            <w:pPr>
              <w:jc w:val="center"/>
            </w:pPr>
            <w:r w:rsidRPr="000320F4">
              <w:rPr>
                <w:position w:val="-14"/>
              </w:rPr>
              <w:object w:dxaOrig="1960" w:dyaOrig="380" w14:anchorId="41AB1965">
                <v:shape id="_x0000_i1848" type="#_x0000_t75" style="width:73.05pt;height:14.1pt" o:ole="">
                  <v:imagedata r:id="rId1358" o:title=""/>
                </v:shape>
                <o:OLEObject Type="Embed" ProgID="Equation.DSMT4" ShapeID="_x0000_i1848" DrawAspect="Content" ObjectID="_1609872315" r:id="rId136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7FB17076" w14:textId="77777777" w:rsidR="0076601C" w:rsidRDefault="0076601C" w:rsidP="0076601C">
            <w:pPr>
              <w:jc w:val="center"/>
            </w:pPr>
            <w:r w:rsidRPr="000320F4">
              <w:rPr>
                <w:position w:val="-14"/>
              </w:rPr>
              <w:object w:dxaOrig="1939" w:dyaOrig="380" w14:anchorId="218C58E1">
                <v:shape id="_x0000_i1849" type="#_x0000_t75" style="width:75.1pt;height:14.45pt" o:ole="">
                  <v:imagedata r:id="rId1356" o:title=""/>
                </v:shape>
                <o:OLEObject Type="Embed" ProgID="Equation.DSMT4" ShapeID="_x0000_i1849" DrawAspect="Content" ObjectID="_1609872316" r:id="rId1369"/>
              </w:object>
            </w:r>
          </w:p>
          <w:p w14:paraId="0ACD7ECD" w14:textId="5B3DB852" w:rsidR="0076601C" w:rsidRPr="00364CAB" w:rsidRDefault="0076601C" w:rsidP="0076601C">
            <w:pPr>
              <w:jc w:val="center"/>
            </w:pPr>
            <w:r w:rsidRPr="000320F4">
              <w:rPr>
                <w:position w:val="-14"/>
              </w:rPr>
              <w:object w:dxaOrig="1860" w:dyaOrig="380" w14:anchorId="203A829C">
                <v:shape id="_x0000_i1850" type="#_x0000_t75" style="width:69.25pt;height:14.1pt" o:ole="">
                  <v:imagedata r:id="rId1370" o:title=""/>
                </v:shape>
                <o:OLEObject Type="Embed" ProgID="Equation.DSMT4" ShapeID="_x0000_i1850" DrawAspect="Content" ObjectID="_1609872317" r:id="rId1371"/>
              </w:object>
            </w:r>
          </w:p>
        </w:tc>
      </w:tr>
    </w:tbl>
    <w:p w14:paraId="58939DB6" w14:textId="69D51194" w:rsidR="0076601C" w:rsidRDefault="0076601C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76601C" w14:paraId="68525881" w14:textId="77777777" w:rsidTr="0076601C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0030B9BE" w14:textId="7A8BD3FD" w:rsidR="0076601C" w:rsidRPr="00265523" w:rsidRDefault="0076601C" w:rsidP="0076601C">
            <w:pPr>
              <w:rPr>
                <w:lang w:val="ro-RO"/>
              </w:rPr>
            </w:pPr>
            <w:r>
              <w:t xml:space="preserve">2489. Să se descompună în factori expresiile: </w:t>
            </w:r>
            <w:r w:rsidRPr="0076601C">
              <w:rPr>
                <w:position w:val="-6"/>
              </w:rPr>
              <w:object w:dxaOrig="1820" w:dyaOrig="279" w14:anchorId="637F5CAD">
                <v:shape id="_x0000_i1851" type="#_x0000_t75" style="width:90.95pt;height:13.8pt" o:ole="">
                  <v:imagedata r:id="rId1372" o:title=""/>
                </v:shape>
                <o:OLEObject Type="Embed" ProgID="Equation.DSMT4" ShapeID="_x0000_i1851" DrawAspect="Content" ObjectID="_1609872318" r:id="rId1373"/>
              </w:object>
            </w:r>
            <w:r>
              <w:t xml:space="preserve"> și </w:t>
            </w:r>
            <w:r w:rsidRPr="0076601C">
              <w:rPr>
                <w:position w:val="-6"/>
              </w:rPr>
              <w:object w:dxaOrig="1820" w:dyaOrig="279" w14:anchorId="2813390F">
                <v:shape id="_x0000_i1852" type="#_x0000_t75" style="width:90.95pt;height:13.8pt" o:ole="">
                  <v:imagedata r:id="rId1374" o:title=""/>
                </v:shape>
                <o:OLEObject Type="Embed" ProgID="Equation.DSMT4" ShapeID="_x0000_i1852" DrawAspect="Content" ObjectID="_1609872319" r:id="rId137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76601C" w14:paraId="397E0235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A1A4CB1" w14:textId="77777777" w:rsidR="0076601C" w:rsidRDefault="0076601C" w:rsidP="0076601C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DFD05E2" w14:textId="77777777" w:rsidR="0076601C" w:rsidRDefault="0076601C" w:rsidP="0076601C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ED771F1" w14:textId="77777777" w:rsidR="0076601C" w:rsidRDefault="0076601C" w:rsidP="0076601C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7A3ADEEC" w14:textId="77777777" w:rsidR="0076601C" w:rsidRDefault="0076601C" w:rsidP="0076601C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3F8702AA" w14:textId="77777777" w:rsidR="0076601C" w:rsidRDefault="0076601C" w:rsidP="0076601C">
            <w:pPr>
              <w:jc w:val="center"/>
            </w:pPr>
            <w:r>
              <w:t>e)</w:t>
            </w:r>
          </w:p>
        </w:tc>
      </w:tr>
      <w:tr w:rsidR="00A21EB8" w14:paraId="0FAF4D3E" w14:textId="77777777" w:rsidTr="0076601C">
        <w:tc>
          <w:tcPr>
            <w:tcW w:w="1820" w:type="dxa"/>
            <w:tcBorders>
              <w:top w:val="nil"/>
            </w:tcBorders>
          </w:tcPr>
          <w:p w14:paraId="0B31DCC7" w14:textId="0BFADD9A" w:rsidR="00A21EB8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1760" w:dyaOrig="380" w14:anchorId="62D7C550">
                <v:shape id="_x0000_i1853" type="#_x0000_t75" style="width:72.7pt;height:15.5pt" o:ole="">
                  <v:imagedata r:id="rId1376" o:title=""/>
                </v:shape>
                <o:OLEObject Type="Embed" ProgID="Equation.DSMT4" ShapeID="_x0000_i1853" DrawAspect="Content" ObjectID="_1609872320" r:id="rId1377"/>
              </w:object>
            </w:r>
          </w:p>
          <w:p w14:paraId="322F4FA0" w14:textId="12EF63FC" w:rsidR="00A21EB8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1939" w:dyaOrig="380" w14:anchorId="0AB98BB9">
                <v:shape id="_x0000_i1854" type="#_x0000_t75" style="width:79.25pt;height:15.5pt" o:ole="">
                  <v:imagedata r:id="rId1378" o:title=""/>
                </v:shape>
                <o:OLEObject Type="Embed" ProgID="Equation.DSMT4" ShapeID="_x0000_i1854" DrawAspect="Content" ObjectID="_1609872321" r:id="rId137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C0E68C4" w14:textId="7F52F587" w:rsidR="00A21EB8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1860" w:dyaOrig="380" w14:anchorId="3D8D5A46">
                <v:shape id="_x0000_i1855" type="#_x0000_t75" style="width:76.8pt;height:15.5pt" o:ole="">
                  <v:imagedata r:id="rId1380" o:title=""/>
                </v:shape>
                <o:OLEObject Type="Embed" ProgID="Equation.DSMT4" ShapeID="_x0000_i1855" DrawAspect="Content" ObjectID="_1609872322" r:id="rId1381"/>
              </w:object>
            </w:r>
          </w:p>
          <w:p w14:paraId="2FD61786" w14:textId="703C52CC" w:rsidR="00A21EB8" w:rsidRPr="00364CAB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1939" w:dyaOrig="380" w14:anchorId="72CD02BF">
                <v:shape id="_x0000_i1856" type="#_x0000_t75" style="width:79.25pt;height:15.5pt" o:ole="">
                  <v:imagedata r:id="rId1378" o:title=""/>
                </v:shape>
                <o:OLEObject Type="Embed" ProgID="Equation.DSMT4" ShapeID="_x0000_i1856" DrawAspect="Content" ObjectID="_1609872323" r:id="rId1382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39286DC" w14:textId="77777777" w:rsidR="00A21EB8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1860" w:dyaOrig="380" w14:anchorId="4A7EA597">
                <v:shape id="_x0000_i1857" type="#_x0000_t75" style="width:76.8pt;height:15.5pt" o:ole="">
                  <v:imagedata r:id="rId1380" o:title=""/>
                </v:shape>
                <o:OLEObject Type="Embed" ProgID="Equation.DSMT4" ShapeID="_x0000_i1857" DrawAspect="Content" ObjectID="_1609872324" r:id="rId1383"/>
              </w:object>
            </w:r>
          </w:p>
          <w:p w14:paraId="1C5994B6" w14:textId="1CE6FA82" w:rsidR="00A21EB8" w:rsidRPr="00364CAB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1840" w:dyaOrig="380" w14:anchorId="77A36CD1">
                <v:shape id="_x0000_i1858" type="#_x0000_t75" style="width:75.1pt;height:15.5pt" o:ole="">
                  <v:imagedata r:id="rId1384" o:title=""/>
                </v:shape>
                <o:OLEObject Type="Embed" ProgID="Equation.DSMT4" ShapeID="_x0000_i1858" DrawAspect="Content" ObjectID="_1609872325" r:id="rId1385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765A1A5E" w14:textId="66E7B1A4" w:rsidR="00A21EB8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1760" w:dyaOrig="380" w14:anchorId="44E93A5C">
                <v:shape id="_x0000_i1859" type="#_x0000_t75" style="width:72.7pt;height:15.5pt" o:ole="">
                  <v:imagedata r:id="rId1386" o:title=""/>
                </v:shape>
                <o:OLEObject Type="Embed" ProgID="Equation.DSMT4" ShapeID="_x0000_i1859" DrawAspect="Content" ObjectID="_1609872326" r:id="rId1387"/>
              </w:object>
            </w:r>
          </w:p>
          <w:p w14:paraId="3BD2F861" w14:textId="79B2704C" w:rsidR="00A21EB8" w:rsidRPr="00364CAB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1939" w:dyaOrig="380" w14:anchorId="4270A441">
                <v:shape id="_x0000_i1860" type="#_x0000_t75" style="width:79.25pt;height:15.5pt" o:ole="">
                  <v:imagedata r:id="rId1378" o:title=""/>
                </v:shape>
                <o:OLEObject Type="Embed" ProgID="Equation.DSMT4" ShapeID="_x0000_i1860" DrawAspect="Content" ObjectID="_1609872327" r:id="rId138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1D62D307" w14:textId="77777777" w:rsidR="00A21EB8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1860" w:dyaOrig="380" w14:anchorId="688D0673">
                <v:shape id="_x0000_i1861" type="#_x0000_t75" style="width:76.8pt;height:15.5pt" o:ole="">
                  <v:imagedata r:id="rId1380" o:title=""/>
                </v:shape>
                <o:OLEObject Type="Embed" ProgID="Equation.DSMT4" ShapeID="_x0000_i1861" DrawAspect="Content" ObjectID="_1609872328" r:id="rId1389"/>
              </w:object>
            </w:r>
          </w:p>
          <w:p w14:paraId="439A40A8" w14:textId="5BB6F880" w:rsidR="00A21EB8" w:rsidRPr="00364CAB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1960" w:dyaOrig="380" w14:anchorId="053D57ED">
                <v:shape id="_x0000_i1862" type="#_x0000_t75" style="width:79.9pt;height:15.5pt" o:ole="">
                  <v:imagedata r:id="rId1390" o:title=""/>
                </v:shape>
                <o:OLEObject Type="Embed" ProgID="Equation.DSMT4" ShapeID="_x0000_i1862" DrawAspect="Content" ObjectID="_1609872329" r:id="rId1391"/>
              </w:object>
            </w:r>
          </w:p>
        </w:tc>
      </w:tr>
    </w:tbl>
    <w:p w14:paraId="2E105B45" w14:textId="019287CC" w:rsidR="0076601C" w:rsidRDefault="0076601C" w:rsidP="00545366">
      <w:pPr>
        <w:jc w:val="center"/>
      </w:pPr>
    </w:p>
    <w:p w14:paraId="6D70492A" w14:textId="77777777" w:rsidR="00772442" w:rsidRDefault="00772442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A21EB8" w14:paraId="62A428F9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7EC4E578" w14:textId="6522831C" w:rsidR="00A21EB8" w:rsidRPr="00265523" w:rsidRDefault="00A21EB8" w:rsidP="00EE78A6">
            <w:pPr>
              <w:rPr>
                <w:lang w:val="ro-RO"/>
              </w:rPr>
            </w:pPr>
            <w:r>
              <w:lastRenderedPageBreak/>
              <w:t xml:space="preserve">2490. Să se descompună în factori expresiile: </w:t>
            </w:r>
            <w:r w:rsidRPr="0076601C">
              <w:rPr>
                <w:position w:val="-6"/>
              </w:rPr>
              <w:object w:dxaOrig="2220" w:dyaOrig="279" w14:anchorId="00698D5A">
                <v:shape id="_x0000_i1863" type="#_x0000_t75" style="width:110.95pt;height:13.8pt" o:ole="">
                  <v:imagedata r:id="rId1392" o:title=""/>
                </v:shape>
                <o:OLEObject Type="Embed" ProgID="Equation.DSMT4" ShapeID="_x0000_i1863" DrawAspect="Content" ObjectID="_1609872330" r:id="rId1393"/>
              </w:object>
            </w:r>
            <w:r>
              <w:t xml:space="preserve"> și </w:t>
            </w:r>
            <w:r w:rsidRPr="0076601C">
              <w:rPr>
                <w:position w:val="-6"/>
              </w:rPr>
              <w:object w:dxaOrig="2160" w:dyaOrig="279" w14:anchorId="6C606E30">
                <v:shape id="_x0000_i1864" type="#_x0000_t75" style="width:108.15pt;height:13.8pt" o:ole="">
                  <v:imagedata r:id="rId1394" o:title=""/>
                </v:shape>
                <o:OLEObject Type="Embed" ProgID="Equation.DSMT4" ShapeID="_x0000_i1864" DrawAspect="Content" ObjectID="_1609872331" r:id="rId139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A21EB8" w14:paraId="71614A2E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EC4C660" w14:textId="77777777" w:rsidR="00A21EB8" w:rsidRDefault="00A21EB8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6DFB3C9F" w14:textId="77777777" w:rsidR="00A21EB8" w:rsidRDefault="00A21EB8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A51813E" w14:textId="77777777" w:rsidR="00A21EB8" w:rsidRDefault="00A21EB8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3D80D81" w14:textId="77777777" w:rsidR="00A21EB8" w:rsidRDefault="00A21EB8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128AC982" w14:textId="77777777" w:rsidR="00A21EB8" w:rsidRDefault="00A21EB8" w:rsidP="00EE78A6">
            <w:pPr>
              <w:jc w:val="center"/>
            </w:pPr>
            <w:r>
              <w:t>e)</w:t>
            </w:r>
          </w:p>
        </w:tc>
      </w:tr>
      <w:tr w:rsidR="00A21EB8" w14:paraId="69687DDC" w14:textId="77777777" w:rsidTr="00EE78A6">
        <w:tc>
          <w:tcPr>
            <w:tcW w:w="1820" w:type="dxa"/>
            <w:tcBorders>
              <w:top w:val="nil"/>
            </w:tcBorders>
          </w:tcPr>
          <w:p w14:paraId="3CF05F17" w14:textId="716AC307" w:rsidR="00A21EB8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2100" w:dyaOrig="380" w14:anchorId="6677F852">
                <v:shape id="_x0000_i1865" type="#_x0000_t75" style="width:81.3pt;height:14.45pt" o:ole="">
                  <v:imagedata r:id="rId1396" o:title=""/>
                </v:shape>
                <o:OLEObject Type="Embed" ProgID="Equation.DSMT4" ShapeID="_x0000_i1865" DrawAspect="Content" ObjectID="_1609872332" r:id="rId1397"/>
              </w:object>
            </w:r>
          </w:p>
          <w:p w14:paraId="7022208C" w14:textId="6C7CD988" w:rsidR="00A21EB8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2220" w:dyaOrig="380" w14:anchorId="237E3CD4">
                <v:shape id="_x0000_i1866" type="#_x0000_t75" style="width:84.75pt;height:14.45pt" o:ole="">
                  <v:imagedata r:id="rId1398" o:title=""/>
                </v:shape>
                <o:OLEObject Type="Embed" ProgID="Equation.DSMT4" ShapeID="_x0000_i1866" DrawAspect="Content" ObjectID="_1609872333" r:id="rId139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B8AAD71" w14:textId="77777777" w:rsidR="00A21EB8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2200" w:dyaOrig="380" w14:anchorId="2B0E3A0B">
                <v:shape id="_x0000_i1867" type="#_x0000_t75" style="width:85.1pt;height:14.45pt" o:ole="">
                  <v:imagedata r:id="rId1400" o:title=""/>
                </v:shape>
                <o:OLEObject Type="Embed" ProgID="Equation.DSMT4" ShapeID="_x0000_i1867" DrawAspect="Content" ObjectID="_1609872334" r:id="rId1401"/>
              </w:object>
            </w:r>
          </w:p>
          <w:p w14:paraId="1E062749" w14:textId="3AC60D98" w:rsidR="00A21EB8" w:rsidRPr="00364CAB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2120" w:dyaOrig="380" w14:anchorId="5BD5938F">
                <v:shape id="_x0000_i1868" type="#_x0000_t75" style="width:80.95pt;height:14.45pt" o:ole="">
                  <v:imagedata r:id="rId1402" o:title=""/>
                </v:shape>
                <o:OLEObject Type="Embed" ProgID="Equation.DSMT4" ShapeID="_x0000_i1868" DrawAspect="Content" ObjectID="_1609872335" r:id="rId140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D1DCAB9" w14:textId="51B0EC70" w:rsidR="00A21EB8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2200" w:dyaOrig="380" w14:anchorId="170D9C9B">
                <v:shape id="_x0000_i1869" type="#_x0000_t75" style="width:85.1pt;height:14.45pt" o:ole="">
                  <v:imagedata r:id="rId1400" o:title=""/>
                </v:shape>
                <o:OLEObject Type="Embed" ProgID="Equation.DSMT4" ShapeID="_x0000_i1869" DrawAspect="Content" ObjectID="_1609872336" r:id="rId1404"/>
              </w:object>
            </w:r>
          </w:p>
          <w:p w14:paraId="2AF705AF" w14:textId="47B67561" w:rsidR="00A21EB8" w:rsidRPr="00364CAB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2220" w:dyaOrig="380" w14:anchorId="003DB61D">
                <v:shape id="_x0000_i1870" type="#_x0000_t75" style="width:84.75pt;height:14.45pt" o:ole="">
                  <v:imagedata r:id="rId1398" o:title=""/>
                </v:shape>
                <o:OLEObject Type="Embed" ProgID="Equation.DSMT4" ShapeID="_x0000_i1870" DrawAspect="Content" ObjectID="_1609872337" r:id="rId1405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19176BA5" w14:textId="3498C9C1" w:rsidR="00A21EB8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2079" w:dyaOrig="380" w14:anchorId="13897CC5">
                <v:shape id="_x0000_i1871" type="#_x0000_t75" style="width:80.6pt;height:14.45pt" o:ole="">
                  <v:imagedata r:id="rId1406" o:title=""/>
                </v:shape>
                <o:OLEObject Type="Embed" ProgID="Equation.DSMT4" ShapeID="_x0000_i1871" DrawAspect="Content" ObjectID="_1609872338" r:id="rId1407"/>
              </w:object>
            </w:r>
          </w:p>
          <w:p w14:paraId="15AB82E6" w14:textId="32895E07" w:rsidR="00A21EB8" w:rsidRPr="00364CAB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2220" w:dyaOrig="380" w14:anchorId="1C844352">
                <v:shape id="_x0000_i1872" type="#_x0000_t75" style="width:84.75pt;height:14.45pt" o:ole="">
                  <v:imagedata r:id="rId1398" o:title=""/>
                </v:shape>
                <o:OLEObject Type="Embed" ProgID="Equation.DSMT4" ShapeID="_x0000_i1872" DrawAspect="Content" ObjectID="_1609872339" r:id="rId140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00B072C5" w14:textId="77777777" w:rsidR="00A21EB8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2200" w:dyaOrig="380" w14:anchorId="3684C031">
                <v:shape id="_x0000_i1873" type="#_x0000_t75" style="width:85.1pt;height:14.45pt" o:ole="">
                  <v:imagedata r:id="rId1400" o:title=""/>
                </v:shape>
                <o:OLEObject Type="Embed" ProgID="Equation.DSMT4" ShapeID="_x0000_i1873" DrawAspect="Content" ObjectID="_1609872340" r:id="rId1409"/>
              </w:object>
            </w:r>
          </w:p>
          <w:p w14:paraId="1AD1459E" w14:textId="7115C549" w:rsidR="00A21EB8" w:rsidRPr="00364CAB" w:rsidRDefault="00A21EB8" w:rsidP="00A21EB8">
            <w:pPr>
              <w:jc w:val="center"/>
            </w:pPr>
            <w:r w:rsidRPr="000320F4">
              <w:rPr>
                <w:position w:val="-14"/>
              </w:rPr>
              <w:object w:dxaOrig="2120" w:dyaOrig="380" w14:anchorId="1DCDF158">
                <v:shape id="_x0000_i1874" type="#_x0000_t75" style="width:80.95pt;height:14.45pt" o:ole="">
                  <v:imagedata r:id="rId1410" o:title=""/>
                </v:shape>
                <o:OLEObject Type="Embed" ProgID="Equation.DSMT4" ShapeID="_x0000_i1874" DrawAspect="Content" ObjectID="_1609872341" r:id="rId1411"/>
              </w:object>
            </w:r>
          </w:p>
        </w:tc>
      </w:tr>
    </w:tbl>
    <w:p w14:paraId="20C6A9B7" w14:textId="4D68C9A4" w:rsidR="00A21EB8" w:rsidRDefault="00A21EB8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A21EB8" w14:paraId="31236933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7E2373EE" w14:textId="429DC18B" w:rsidR="00A21EB8" w:rsidRPr="00265523" w:rsidRDefault="00A21EB8" w:rsidP="00EE78A6">
            <w:pPr>
              <w:rPr>
                <w:lang w:val="ro-RO"/>
              </w:rPr>
            </w:pPr>
            <w:r>
              <w:t>249</w:t>
            </w:r>
            <w:r w:rsidR="00181B07">
              <w:t>1</w:t>
            </w:r>
            <w:r>
              <w:t xml:space="preserve">. Să se descompună în factori expresiile: </w:t>
            </w:r>
            <w:r w:rsidRPr="00A21EB8">
              <w:rPr>
                <w:position w:val="-12"/>
              </w:rPr>
              <w:object w:dxaOrig="2060" w:dyaOrig="340" w14:anchorId="23FDDCF9">
                <v:shape id="_x0000_i1875" type="#_x0000_t75" style="width:103pt;height:16.9pt" o:ole="">
                  <v:imagedata r:id="rId1412" o:title=""/>
                </v:shape>
                <o:OLEObject Type="Embed" ProgID="Equation.DSMT4" ShapeID="_x0000_i1875" DrawAspect="Content" ObjectID="_1609872342" r:id="rId1413"/>
              </w:object>
            </w:r>
            <w:r>
              <w:t xml:space="preserve"> și </w:t>
            </w:r>
            <w:r w:rsidR="00181B07" w:rsidRPr="00181B07">
              <w:rPr>
                <w:position w:val="-12"/>
              </w:rPr>
              <w:object w:dxaOrig="2040" w:dyaOrig="340" w14:anchorId="5D12F46D">
                <v:shape id="_x0000_i1876" type="#_x0000_t75" style="width:101.95pt;height:16.9pt" o:ole="">
                  <v:imagedata r:id="rId1414" o:title=""/>
                </v:shape>
                <o:OLEObject Type="Embed" ProgID="Equation.DSMT4" ShapeID="_x0000_i1876" DrawAspect="Content" ObjectID="_1609872343" r:id="rId141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A21EB8" w14:paraId="10D4EF95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6879E1F" w14:textId="77777777" w:rsidR="00A21EB8" w:rsidRDefault="00A21EB8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BC9E7E0" w14:textId="77777777" w:rsidR="00A21EB8" w:rsidRDefault="00A21EB8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BD14355" w14:textId="77777777" w:rsidR="00A21EB8" w:rsidRDefault="00A21EB8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610EE3F" w14:textId="77777777" w:rsidR="00A21EB8" w:rsidRDefault="00A21EB8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52909C9C" w14:textId="77777777" w:rsidR="00A21EB8" w:rsidRDefault="00A21EB8" w:rsidP="00EE78A6">
            <w:pPr>
              <w:jc w:val="center"/>
            </w:pPr>
            <w:r>
              <w:t>e)</w:t>
            </w:r>
          </w:p>
        </w:tc>
      </w:tr>
      <w:tr w:rsidR="00181B07" w14:paraId="44467A53" w14:textId="77777777" w:rsidTr="00EE78A6">
        <w:tc>
          <w:tcPr>
            <w:tcW w:w="1820" w:type="dxa"/>
            <w:tcBorders>
              <w:top w:val="nil"/>
            </w:tcBorders>
          </w:tcPr>
          <w:p w14:paraId="5A0954C4" w14:textId="5D8242F6" w:rsidR="00181B07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4AC2B901">
                <v:shape id="_x0000_i1877" type="#_x0000_t75" style="width:69.25pt;height:14.45pt" o:ole="">
                  <v:imagedata r:id="rId1416" o:title=""/>
                </v:shape>
                <o:OLEObject Type="Embed" ProgID="Equation.DSMT4" ShapeID="_x0000_i1877" DrawAspect="Content" ObjectID="_1609872344" r:id="rId1417"/>
              </w:object>
            </w:r>
          </w:p>
          <w:p w14:paraId="65314D7F" w14:textId="3305D745" w:rsidR="00181B07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2B403A4D">
                <v:shape id="_x0000_i1878" type="#_x0000_t75" style="width:68.55pt;height:14.45pt" o:ole="">
                  <v:imagedata r:id="rId1418" o:title=""/>
                </v:shape>
                <o:OLEObject Type="Embed" ProgID="Equation.DSMT4" ShapeID="_x0000_i1878" DrawAspect="Content" ObjectID="_1609872345" r:id="rId141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5D99BD4" w14:textId="77777777" w:rsidR="00181B07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2860DF3F">
                <v:shape id="_x0000_i1879" type="#_x0000_t75" style="width:69.25pt;height:14.45pt" o:ole="">
                  <v:imagedata r:id="rId1420" o:title=""/>
                </v:shape>
                <o:OLEObject Type="Embed" ProgID="Equation.DSMT4" ShapeID="_x0000_i1879" DrawAspect="Content" ObjectID="_1609872346" r:id="rId1421"/>
              </w:object>
            </w:r>
          </w:p>
          <w:p w14:paraId="02C9004D" w14:textId="6522B02C" w:rsidR="00181B07" w:rsidRPr="00364CAB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00" w:dyaOrig="340" w14:anchorId="27612BCA">
                <v:shape id="_x0000_i1880" type="#_x0000_t75" style="width:67.5pt;height:14.45pt" o:ole="">
                  <v:imagedata r:id="rId1422" o:title=""/>
                </v:shape>
                <o:OLEObject Type="Embed" ProgID="Equation.DSMT4" ShapeID="_x0000_i1880" DrawAspect="Content" ObjectID="_1609872347" r:id="rId142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3406F5B8" w14:textId="159D743E" w:rsidR="00181B07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2B31ADA5">
                <v:shape id="_x0000_i1881" type="#_x0000_t75" style="width:69.25pt;height:14.45pt" o:ole="">
                  <v:imagedata r:id="rId1424" o:title=""/>
                </v:shape>
                <o:OLEObject Type="Embed" ProgID="Equation.DSMT4" ShapeID="_x0000_i1881" DrawAspect="Content" ObjectID="_1609872348" r:id="rId1425"/>
              </w:object>
            </w:r>
          </w:p>
          <w:p w14:paraId="1EC5CDBC" w14:textId="0A0D64EB" w:rsidR="00181B07" w:rsidRPr="00364CAB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2BDF63DE">
                <v:shape id="_x0000_i1882" type="#_x0000_t75" style="width:68.55pt;height:14.45pt" o:ole="">
                  <v:imagedata r:id="rId1418" o:title=""/>
                </v:shape>
                <o:OLEObject Type="Embed" ProgID="Equation.DSMT4" ShapeID="_x0000_i1882" DrawAspect="Content" ObjectID="_1609872349" r:id="rId1426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257255ED" w14:textId="234E6E2C" w:rsidR="00181B07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2AB52466">
                <v:shape id="_x0000_i1883" type="#_x0000_t75" style="width:69.25pt;height:14.45pt" o:ole="">
                  <v:imagedata r:id="rId1420" o:title=""/>
                </v:shape>
                <o:OLEObject Type="Embed" ProgID="Equation.DSMT4" ShapeID="_x0000_i1883" DrawAspect="Content" ObjectID="_1609872350" r:id="rId1427"/>
              </w:object>
            </w:r>
          </w:p>
          <w:p w14:paraId="2E573A84" w14:textId="02A23FCC" w:rsidR="00181B07" w:rsidRPr="00364CAB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02422D9B">
                <v:shape id="_x0000_i1884" type="#_x0000_t75" style="width:68.55pt;height:14.45pt" o:ole="">
                  <v:imagedata r:id="rId1418" o:title=""/>
                </v:shape>
                <o:OLEObject Type="Embed" ProgID="Equation.DSMT4" ShapeID="_x0000_i1884" DrawAspect="Content" ObjectID="_1609872351" r:id="rId142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4C0E1860" w14:textId="77777777" w:rsidR="00181B07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2DF68628">
                <v:shape id="_x0000_i1885" type="#_x0000_t75" style="width:69.25pt;height:14.45pt" o:ole="">
                  <v:imagedata r:id="rId1420" o:title=""/>
                </v:shape>
                <o:OLEObject Type="Embed" ProgID="Equation.DSMT4" ShapeID="_x0000_i1885" DrawAspect="Content" ObjectID="_1609872352" r:id="rId1429"/>
              </w:object>
            </w:r>
          </w:p>
          <w:p w14:paraId="5CA1BFC3" w14:textId="66786BB1" w:rsidR="00181B07" w:rsidRPr="00364CAB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65857609">
                <v:shape id="_x0000_i1886" type="#_x0000_t75" style="width:68.55pt;height:14.45pt" o:ole="">
                  <v:imagedata r:id="rId1430" o:title=""/>
                </v:shape>
                <o:OLEObject Type="Embed" ProgID="Equation.DSMT4" ShapeID="_x0000_i1886" DrawAspect="Content" ObjectID="_1609872353" r:id="rId1431"/>
              </w:object>
            </w:r>
          </w:p>
        </w:tc>
      </w:tr>
    </w:tbl>
    <w:p w14:paraId="480C8958" w14:textId="013ADB5E" w:rsidR="00A21EB8" w:rsidRDefault="00A21EB8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181B07" w14:paraId="49BCD3EC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7D9EA214" w14:textId="15E2C89C" w:rsidR="00181B07" w:rsidRPr="00265523" w:rsidRDefault="00181B07" w:rsidP="00EE78A6">
            <w:pPr>
              <w:rPr>
                <w:lang w:val="ro-RO"/>
              </w:rPr>
            </w:pPr>
            <w:r>
              <w:t xml:space="preserve">2492. Să se descompună în factori expresiile: </w:t>
            </w:r>
            <w:r w:rsidRPr="00A21EB8">
              <w:rPr>
                <w:position w:val="-12"/>
              </w:rPr>
              <w:object w:dxaOrig="2040" w:dyaOrig="340" w14:anchorId="3C811079">
                <v:shape id="_x0000_i1887" type="#_x0000_t75" style="width:101.95pt;height:16.9pt" o:ole="">
                  <v:imagedata r:id="rId1432" o:title=""/>
                </v:shape>
                <o:OLEObject Type="Embed" ProgID="Equation.DSMT4" ShapeID="_x0000_i1887" DrawAspect="Content" ObjectID="_1609872354" r:id="rId1433"/>
              </w:object>
            </w:r>
            <w:r>
              <w:t xml:space="preserve"> și </w:t>
            </w:r>
            <w:r w:rsidRPr="00181B07">
              <w:rPr>
                <w:position w:val="-12"/>
              </w:rPr>
              <w:object w:dxaOrig="2040" w:dyaOrig="340" w14:anchorId="3E61C4AE">
                <v:shape id="_x0000_i1888" type="#_x0000_t75" style="width:101.95pt;height:16.9pt" o:ole="">
                  <v:imagedata r:id="rId1434" o:title=""/>
                </v:shape>
                <o:OLEObject Type="Embed" ProgID="Equation.DSMT4" ShapeID="_x0000_i1888" DrawAspect="Content" ObjectID="_1609872355" r:id="rId143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181B07" w14:paraId="1FB47C71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6C1AEBE9" w14:textId="77777777" w:rsidR="00181B07" w:rsidRDefault="00181B07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FD9280D" w14:textId="77777777" w:rsidR="00181B07" w:rsidRDefault="00181B07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8E275D5" w14:textId="77777777" w:rsidR="00181B07" w:rsidRDefault="00181B07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12CF3091" w14:textId="77777777" w:rsidR="00181B07" w:rsidRDefault="00181B07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3186E964" w14:textId="77777777" w:rsidR="00181B07" w:rsidRDefault="00181B07" w:rsidP="00EE78A6">
            <w:pPr>
              <w:jc w:val="center"/>
            </w:pPr>
            <w:r>
              <w:t>e)</w:t>
            </w:r>
          </w:p>
        </w:tc>
      </w:tr>
      <w:tr w:rsidR="00181B07" w14:paraId="229EC81C" w14:textId="77777777" w:rsidTr="00EE78A6">
        <w:tc>
          <w:tcPr>
            <w:tcW w:w="1820" w:type="dxa"/>
            <w:tcBorders>
              <w:top w:val="nil"/>
            </w:tcBorders>
          </w:tcPr>
          <w:p w14:paraId="21BF6715" w14:textId="77777777" w:rsidR="00181B07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6323C024">
                <v:shape id="_x0000_i1889" type="#_x0000_t75" style="width:69.25pt;height:14.45pt" o:ole="">
                  <v:imagedata r:id="rId1436" o:title=""/>
                </v:shape>
                <o:OLEObject Type="Embed" ProgID="Equation.DSMT4" ShapeID="_x0000_i1889" DrawAspect="Content" ObjectID="_1609872356" r:id="rId1437"/>
              </w:object>
            </w:r>
          </w:p>
          <w:p w14:paraId="083A08C8" w14:textId="760EA0E6" w:rsidR="00181B07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6D8EFE51">
                <v:shape id="_x0000_i1890" type="#_x0000_t75" style="width:68.55pt;height:14.45pt" o:ole="">
                  <v:imagedata r:id="rId1438" o:title=""/>
                </v:shape>
                <o:OLEObject Type="Embed" ProgID="Equation.DSMT4" ShapeID="_x0000_i1890" DrawAspect="Content" ObjectID="_1609872357" r:id="rId143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429FCF7A" w14:textId="49F18E76" w:rsidR="00181B07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00" w:dyaOrig="340" w14:anchorId="2346D6BE">
                <v:shape id="_x0000_i1891" type="#_x0000_t75" style="width:68.2pt;height:14.45pt" o:ole="">
                  <v:imagedata r:id="rId1440" o:title=""/>
                </v:shape>
                <o:OLEObject Type="Embed" ProgID="Equation.DSMT4" ShapeID="_x0000_i1891" DrawAspect="Content" ObjectID="_1609872358" r:id="rId1441"/>
              </w:object>
            </w:r>
          </w:p>
          <w:p w14:paraId="13C97714" w14:textId="07E750AB" w:rsidR="00181B07" w:rsidRPr="00364CAB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6FA907DE">
                <v:shape id="_x0000_i1892" type="#_x0000_t75" style="width:68.55pt;height:14.45pt" o:ole="">
                  <v:imagedata r:id="rId1442" o:title=""/>
                </v:shape>
                <o:OLEObject Type="Embed" ProgID="Equation.DSMT4" ShapeID="_x0000_i1892" DrawAspect="Content" ObjectID="_1609872359" r:id="rId144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B61DA08" w14:textId="77777777" w:rsidR="00181B07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526BDDA0">
                <v:shape id="_x0000_i1893" type="#_x0000_t75" style="width:69.25pt;height:14.45pt" o:ole="">
                  <v:imagedata r:id="rId1436" o:title=""/>
                </v:shape>
                <o:OLEObject Type="Embed" ProgID="Equation.DSMT4" ShapeID="_x0000_i1893" DrawAspect="Content" ObjectID="_1609872360" r:id="rId1444"/>
              </w:object>
            </w:r>
          </w:p>
          <w:p w14:paraId="563DC212" w14:textId="7FF92EA9" w:rsidR="00181B07" w:rsidRPr="00364CAB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00" w:dyaOrig="340" w14:anchorId="0F22213D">
                <v:shape id="_x0000_i1894" type="#_x0000_t75" style="width:67.5pt;height:14.45pt" o:ole="">
                  <v:imagedata r:id="rId1445" o:title=""/>
                </v:shape>
                <o:OLEObject Type="Embed" ProgID="Equation.DSMT4" ShapeID="_x0000_i1894" DrawAspect="Content" ObjectID="_1609872361" r:id="rId1446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25A2553F" w14:textId="173E59E4" w:rsidR="00181B07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71054961">
                <v:shape id="_x0000_i1895" type="#_x0000_t75" style="width:69.25pt;height:14.45pt" o:ole="">
                  <v:imagedata r:id="rId1447" o:title=""/>
                </v:shape>
                <o:OLEObject Type="Embed" ProgID="Equation.DSMT4" ShapeID="_x0000_i1895" DrawAspect="Content" ObjectID="_1609872362" r:id="rId1448"/>
              </w:object>
            </w:r>
          </w:p>
          <w:p w14:paraId="4B96C508" w14:textId="5FAD273A" w:rsidR="00181B07" w:rsidRPr="00364CAB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72DD0F56">
                <v:shape id="_x0000_i1896" type="#_x0000_t75" style="width:68.55pt;height:14.45pt" o:ole="">
                  <v:imagedata r:id="rId1442" o:title=""/>
                </v:shape>
                <o:OLEObject Type="Embed" ProgID="Equation.DSMT4" ShapeID="_x0000_i1896" DrawAspect="Content" ObjectID="_1609872363" r:id="rId1449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721194C0" w14:textId="3D1DA52F" w:rsidR="00181B07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70652610">
                <v:shape id="_x0000_i1897" type="#_x0000_t75" style="width:69.25pt;height:14.45pt" o:ole="">
                  <v:imagedata r:id="rId1436" o:title=""/>
                </v:shape>
                <o:OLEObject Type="Embed" ProgID="Equation.DSMT4" ShapeID="_x0000_i1897" DrawAspect="Content" ObjectID="_1609872364" r:id="rId1450"/>
              </w:object>
            </w:r>
          </w:p>
          <w:p w14:paraId="27848994" w14:textId="385A0CC5" w:rsidR="00181B07" w:rsidRPr="00364CAB" w:rsidRDefault="00181B07" w:rsidP="00181B07">
            <w:pPr>
              <w:jc w:val="center"/>
            </w:pPr>
            <w:r w:rsidRPr="00181B07">
              <w:rPr>
                <w:position w:val="-12"/>
              </w:rPr>
              <w:object w:dxaOrig="1620" w:dyaOrig="340" w14:anchorId="73722913">
                <v:shape id="_x0000_i1898" type="#_x0000_t75" style="width:68.55pt;height:14.45pt" o:ole="">
                  <v:imagedata r:id="rId1442" o:title=""/>
                </v:shape>
                <o:OLEObject Type="Embed" ProgID="Equation.DSMT4" ShapeID="_x0000_i1898" DrawAspect="Content" ObjectID="_1609872365" r:id="rId1451"/>
              </w:object>
            </w:r>
          </w:p>
        </w:tc>
      </w:tr>
    </w:tbl>
    <w:p w14:paraId="49FE5148" w14:textId="2A3F7D4F" w:rsidR="00181B07" w:rsidRDefault="00181B07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181B07" w14:paraId="3A850186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33CC2A71" w14:textId="69E7736C" w:rsidR="00181B07" w:rsidRPr="00265523" w:rsidRDefault="00181B07" w:rsidP="00EE78A6">
            <w:pPr>
              <w:rPr>
                <w:lang w:val="ro-RO"/>
              </w:rPr>
            </w:pPr>
            <w:r>
              <w:t xml:space="preserve">2493. Să se descompună în factori expresiile: </w:t>
            </w:r>
            <w:r w:rsidRPr="00A21EB8">
              <w:rPr>
                <w:position w:val="-12"/>
              </w:rPr>
              <w:object w:dxaOrig="2580" w:dyaOrig="340" w14:anchorId="6A59BA5A">
                <v:shape id="_x0000_i1899" type="#_x0000_t75" style="width:128.85pt;height:16.9pt" o:ole="">
                  <v:imagedata r:id="rId1452" o:title=""/>
                </v:shape>
                <o:OLEObject Type="Embed" ProgID="Equation.DSMT4" ShapeID="_x0000_i1899" DrawAspect="Content" ObjectID="_1609872366" r:id="rId1453"/>
              </w:object>
            </w:r>
            <w:r>
              <w:t xml:space="preserve"> și </w:t>
            </w:r>
            <w:r w:rsidRPr="00181B07">
              <w:rPr>
                <w:position w:val="-12"/>
              </w:rPr>
              <w:object w:dxaOrig="2640" w:dyaOrig="340" w14:anchorId="0F4EF9D9">
                <v:shape id="_x0000_i1900" type="#_x0000_t75" style="width:131.95pt;height:16.9pt" o:ole="">
                  <v:imagedata r:id="rId1454" o:title=""/>
                </v:shape>
                <o:OLEObject Type="Embed" ProgID="Equation.DSMT4" ShapeID="_x0000_i1900" DrawAspect="Content" ObjectID="_1609872367" r:id="rId145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181B07" w14:paraId="3B0244F2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1B984EAB" w14:textId="77777777" w:rsidR="00181B07" w:rsidRDefault="00181B07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D0EB98F" w14:textId="77777777" w:rsidR="00181B07" w:rsidRDefault="00181B07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8F168B4" w14:textId="77777777" w:rsidR="00181B07" w:rsidRDefault="00181B07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604AC5B6" w14:textId="77777777" w:rsidR="00181B07" w:rsidRDefault="00181B07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2F8FCEEE" w14:textId="77777777" w:rsidR="00181B07" w:rsidRDefault="00181B07" w:rsidP="00EE78A6">
            <w:pPr>
              <w:jc w:val="center"/>
            </w:pPr>
            <w:r>
              <w:t>e)</w:t>
            </w:r>
          </w:p>
        </w:tc>
      </w:tr>
      <w:tr w:rsidR="00DD47E8" w14:paraId="22C0000F" w14:textId="77777777" w:rsidTr="00EE78A6">
        <w:tc>
          <w:tcPr>
            <w:tcW w:w="1820" w:type="dxa"/>
            <w:tcBorders>
              <w:top w:val="nil"/>
            </w:tcBorders>
          </w:tcPr>
          <w:p w14:paraId="611BD280" w14:textId="483FC7AD" w:rsidR="00DD47E8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1860" w:dyaOrig="340" w14:anchorId="63D3A391">
                <v:shape id="_x0000_i1901" type="#_x0000_t75" style="width:79.6pt;height:14.45pt" o:ole="">
                  <v:imagedata r:id="rId1456" o:title=""/>
                </v:shape>
                <o:OLEObject Type="Embed" ProgID="Equation.DSMT4" ShapeID="_x0000_i1901" DrawAspect="Content" ObjectID="_1609872368" r:id="rId1457"/>
              </w:object>
            </w:r>
          </w:p>
          <w:p w14:paraId="0367697F" w14:textId="6F294659" w:rsidR="00DD47E8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1860" w:dyaOrig="340" w14:anchorId="4936D22F">
                <v:shape id="_x0000_i1902" type="#_x0000_t75" style="width:78.55pt;height:14.45pt" o:ole="">
                  <v:imagedata r:id="rId1458" o:title=""/>
                </v:shape>
                <o:OLEObject Type="Embed" ProgID="Equation.DSMT4" ShapeID="_x0000_i1902" DrawAspect="Content" ObjectID="_1609872369" r:id="rId145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CDE04C0" w14:textId="1CF79117" w:rsidR="00DD47E8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1860" w:dyaOrig="340" w14:anchorId="489097D1">
                <v:shape id="_x0000_i1903" type="#_x0000_t75" style="width:79.6pt;height:14.45pt" o:ole="">
                  <v:imagedata r:id="rId1460" o:title=""/>
                </v:shape>
                <o:OLEObject Type="Embed" ProgID="Equation.DSMT4" ShapeID="_x0000_i1903" DrawAspect="Content" ObjectID="_1609872370" r:id="rId1461"/>
              </w:object>
            </w:r>
          </w:p>
          <w:p w14:paraId="06A53E67" w14:textId="1C691EAE" w:rsidR="00DD47E8" w:rsidRPr="00364CAB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1860" w:dyaOrig="340" w14:anchorId="6E1D15E6">
                <v:shape id="_x0000_i1904" type="#_x0000_t75" style="width:78.55pt;height:14.45pt" o:ole="">
                  <v:imagedata r:id="rId1458" o:title=""/>
                </v:shape>
                <o:OLEObject Type="Embed" ProgID="Equation.DSMT4" ShapeID="_x0000_i1904" DrawAspect="Content" ObjectID="_1609872371" r:id="rId1462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7A7E0CA" w14:textId="77777777" w:rsidR="00DD47E8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1860" w:dyaOrig="340" w14:anchorId="092C8120">
                <v:shape id="_x0000_i1905" type="#_x0000_t75" style="width:79.6pt;height:14.45pt" o:ole="">
                  <v:imagedata r:id="rId1456" o:title=""/>
                </v:shape>
                <o:OLEObject Type="Embed" ProgID="Equation.DSMT4" ShapeID="_x0000_i1905" DrawAspect="Content" ObjectID="_1609872372" r:id="rId1463"/>
              </w:object>
            </w:r>
          </w:p>
          <w:p w14:paraId="18537DBF" w14:textId="099AC45E" w:rsidR="00DD47E8" w:rsidRPr="00364CAB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1880" w:dyaOrig="340" w14:anchorId="0B625D74">
                <v:shape id="_x0000_i1906" type="#_x0000_t75" style="width:79.6pt;height:14.45pt" o:ole="">
                  <v:imagedata r:id="rId1464" o:title=""/>
                </v:shape>
                <o:OLEObject Type="Embed" ProgID="Equation.DSMT4" ShapeID="_x0000_i1906" DrawAspect="Content" ObjectID="_1609872373" r:id="rId1465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6C3AA990" w14:textId="2436BE9A" w:rsidR="00DD47E8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1860" w:dyaOrig="340" w14:anchorId="763F1A90">
                <v:shape id="_x0000_i1907" type="#_x0000_t75" style="width:79.6pt;height:14.45pt" o:ole="">
                  <v:imagedata r:id="rId1466" o:title=""/>
                </v:shape>
                <o:OLEObject Type="Embed" ProgID="Equation.DSMT4" ShapeID="_x0000_i1907" DrawAspect="Content" ObjectID="_1609872374" r:id="rId1467"/>
              </w:object>
            </w:r>
          </w:p>
          <w:p w14:paraId="1F0FB279" w14:textId="2187EA3B" w:rsidR="00DD47E8" w:rsidRPr="00364CAB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1860" w:dyaOrig="340" w14:anchorId="6DEB0563">
                <v:shape id="_x0000_i1908" type="#_x0000_t75" style="width:78.55pt;height:14.45pt" o:ole="">
                  <v:imagedata r:id="rId1458" o:title=""/>
                </v:shape>
                <o:OLEObject Type="Embed" ProgID="Equation.DSMT4" ShapeID="_x0000_i1908" DrawAspect="Content" ObjectID="_1609872375" r:id="rId146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43619022" w14:textId="77777777" w:rsidR="00DD47E8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1860" w:dyaOrig="340" w14:anchorId="6A3067B0">
                <v:shape id="_x0000_i1909" type="#_x0000_t75" style="width:79.6pt;height:14.45pt" o:ole="">
                  <v:imagedata r:id="rId1456" o:title=""/>
                </v:shape>
                <o:OLEObject Type="Embed" ProgID="Equation.DSMT4" ShapeID="_x0000_i1909" DrawAspect="Content" ObjectID="_1609872376" r:id="rId1469"/>
              </w:object>
            </w:r>
          </w:p>
          <w:p w14:paraId="50DF54AB" w14:textId="631227BE" w:rsidR="00DD47E8" w:rsidRPr="00364CAB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1860" w:dyaOrig="340" w14:anchorId="5E06BBDA">
                <v:shape id="_x0000_i1910" type="#_x0000_t75" style="width:78.55pt;height:14.45pt" o:ole="">
                  <v:imagedata r:id="rId1470" o:title=""/>
                </v:shape>
                <o:OLEObject Type="Embed" ProgID="Equation.DSMT4" ShapeID="_x0000_i1910" DrawAspect="Content" ObjectID="_1609872377" r:id="rId1471"/>
              </w:object>
            </w:r>
          </w:p>
        </w:tc>
      </w:tr>
    </w:tbl>
    <w:p w14:paraId="60B70CF3" w14:textId="26DF59E9" w:rsidR="00181B07" w:rsidRDefault="00181B07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DD47E8" w14:paraId="67508FF0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5F7A064D" w14:textId="0D6F3A0D" w:rsidR="00DD47E8" w:rsidRPr="00265523" w:rsidRDefault="00DD47E8" w:rsidP="00EE78A6">
            <w:pPr>
              <w:rPr>
                <w:lang w:val="ro-RO"/>
              </w:rPr>
            </w:pPr>
            <w:r>
              <w:t xml:space="preserve">2494. Să se descompună în factori expresiile: </w:t>
            </w:r>
            <w:r w:rsidRPr="00A21EB8">
              <w:rPr>
                <w:position w:val="-12"/>
              </w:rPr>
              <w:object w:dxaOrig="2840" w:dyaOrig="340" w14:anchorId="5E2E7A92">
                <v:shape id="_x0000_i1911" type="#_x0000_t75" style="width:141.95pt;height:16.9pt" o:ole="">
                  <v:imagedata r:id="rId1472" o:title=""/>
                </v:shape>
                <o:OLEObject Type="Embed" ProgID="Equation.DSMT4" ShapeID="_x0000_i1911" DrawAspect="Content" ObjectID="_1609872378" r:id="rId1473"/>
              </w:object>
            </w:r>
            <w:r>
              <w:t xml:space="preserve"> și </w:t>
            </w:r>
            <w:r w:rsidRPr="00181B07">
              <w:rPr>
                <w:position w:val="-12"/>
              </w:rPr>
              <w:object w:dxaOrig="2840" w:dyaOrig="340" w14:anchorId="3821145F">
                <v:shape id="_x0000_i1912" type="#_x0000_t75" style="width:141.95pt;height:16.9pt" o:ole="">
                  <v:imagedata r:id="rId1474" o:title=""/>
                </v:shape>
                <o:OLEObject Type="Embed" ProgID="Equation.DSMT4" ShapeID="_x0000_i1912" DrawAspect="Content" ObjectID="_1609872379" r:id="rId147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DD47E8" w14:paraId="353381B3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18AECD78" w14:textId="77777777" w:rsidR="00DD47E8" w:rsidRDefault="00DD47E8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50D41EC" w14:textId="77777777" w:rsidR="00DD47E8" w:rsidRDefault="00DD47E8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68A6BF97" w14:textId="77777777" w:rsidR="00DD47E8" w:rsidRDefault="00DD47E8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60110149" w14:textId="77777777" w:rsidR="00DD47E8" w:rsidRDefault="00DD47E8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076B29E9" w14:textId="77777777" w:rsidR="00DD47E8" w:rsidRDefault="00DD47E8" w:rsidP="00EE78A6">
            <w:pPr>
              <w:jc w:val="center"/>
            </w:pPr>
            <w:r>
              <w:t>e)</w:t>
            </w:r>
          </w:p>
        </w:tc>
      </w:tr>
      <w:tr w:rsidR="00DD47E8" w14:paraId="6B925AF3" w14:textId="77777777" w:rsidTr="00EE78A6">
        <w:tc>
          <w:tcPr>
            <w:tcW w:w="1820" w:type="dxa"/>
            <w:tcBorders>
              <w:top w:val="nil"/>
            </w:tcBorders>
          </w:tcPr>
          <w:p w14:paraId="20AE90FD" w14:textId="3EF6C130" w:rsidR="00DD47E8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2000" w:dyaOrig="340" w14:anchorId="5273784F">
                <v:shape id="_x0000_i1913" type="#_x0000_t75" style="width:85.45pt;height:14.45pt" o:ole="">
                  <v:imagedata r:id="rId1476" o:title=""/>
                </v:shape>
                <o:OLEObject Type="Embed" ProgID="Equation.DSMT4" ShapeID="_x0000_i1913" DrawAspect="Content" ObjectID="_1609872380" r:id="rId1477"/>
              </w:object>
            </w:r>
          </w:p>
          <w:p w14:paraId="62FB874A" w14:textId="63FD04FD" w:rsidR="00DD47E8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2000" w:dyaOrig="340" w14:anchorId="32DB4338">
                <v:shape id="_x0000_i1914" type="#_x0000_t75" style="width:84.75pt;height:14.45pt" o:ole="">
                  <v:imagedata r:id="rId1478" o:title=""/>
                </v:shape>
                <o:OLEObject Type="Embed" ProgID="Equation.DSMT4" ShapeID="_x0000_i1914" DrawAspect="Content" ObjectID="_1609872381" r:id="rId147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6820F5A" w14:textId="3B340F0D" w:rsidR="00DD47E8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2000" w:dyaOrig="340" w14:anchorId="34249846">
                <v:shape id="_x0000_i1915" type="#_x0000_t75" style="width:85.45pt;height:14.45pt" o:ole="">
                  <v:imagedata r:id="rId1480" o:title=""/>
                </v:shape>
                <o:OLEObject Type="Embed" ProgID="Equation.DSMT4" ShapeID="_x0000_i1915" DrawAspect="Content" ObjectID="_1609872382" r:id="rId1481"/>
              </w:object>
            </w:r>
          </w:p>
          <w:p w14:paraId="2693D7FF" w14:textId="6C32FEDD" w:rsidR="00DD47E8" w:rsidRPr="00364CAB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2000" w:dyaOrig="340" w14:anchorId="7AF27A49">
                <v:shape id="_x0000_i1916" type="#_x0000_t75" style="width:84.75pt;height:14.45pt" o:ole="">
                  <v:imagedata r:id="rId1478" o:title=""/>
                </v:shape>
                <o:OLEObject Type="Embed" ProgID="Equation.DSMT4" ShapeID="_x0000_i1916" DrawAspect="Content" ObjectID="_1609872383" r:id="rId1482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472F704" w14:textId="77777777" w:rsidR="00DD47E8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2000" w:dyaOrig="340" w14:anchorId="5037492E">
                <v:shape id="_x0000_i1917" type="#_x0000_t75" style="width:85.45pt;height:14.45pt" o:ole="">
                  <v:imagedata r:id="rId1480" o:title=""/>
                </v:shape>
                <o:OLEObject Type="Embed" ProgID="Equation.DSMT4" ShapeID="_x0000_i1917" DrawAspect="Content" ObjectID="_1609872384" r:id="rId1483"/>
              </w:object>
            </w:r>
          </w:p>
          <w:p w14:paraId="68F4C356" w14:textId="68AC2660" w:rsidR="00DD47E8" w:rsidRPr="00364CAB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2000" w:dyaOrig="340" w14:anchorId="73FF4E7D">
                <v:shape id="_x0000_i1918" type="#_x0000_t75" style="width:84.75pt;height:14.45pt" o:ole="">
                  <v:imagedata r:id="rId1484" o:title=""/>
                </v:shape>
                <o:OLEObject Type="Embed" ProgID="Equation.DSMT4" ShapeID="_x0000_i1918" DrawAspect="Content" ObjectID="_1609872385" r:id="rId1485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0CB9C792" w14:textId="75D80953" w:rsidR="00DD47E8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1880" w:dyaOrig="340" w14:anchorId="3FC303AF">
                <v:shape id="_x0000_i1919" type="#_x0000_t75" style="width:80.25pt;height:14.45pt" o:ole="">
                  <v:imagedata r:id="rId1486" o:title=""/>
                </v:shape>
                <o:OLEObject Type="Embed" ProgID="Equation.DSMT4" ShapeID="_x0000_i1919" DrawAspect="Content" ObjectID="_1609872386" r:id="rId1487"/>
              </w:object>
            </w:r>
          </w:p>
          <w:p w14:paraId="61F454C3" w14:textId="4E29D9BF" w:rsidR="00DD47E8" w:rsidRPr="00364CAB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2000" w:dyaOrig="340" w14:anchorId="377132E2">
                <v:shape id="_x0000_i1920" type="#_x0000_t75" style="width:84.75pt;height:14.45pt" o:ole="">
                  <v:imagedata r:id="rId1478" o:title=""/>
                </v:shape>
                <o:OLEObject Type="Embed" ProgID="Equation.DSMT4" ShapeID="_x0000_i1920" DrawAspect="Content" ObjectID="_1609872387" r:id="rId148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5D911E0D" w14:textId="77777777" w:rsidR="00DD47E8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2000" w:dyaOrig="340" w14:anchorId="4B07A5EF">
                <v:shape id="_x0000_i1921" type="#_x0000_t75" style="width:85.45pt;height:14.45pt" o:ole="">
                  <v:imagedata r:id="rId1480" o:title=""/>
                </v:shape>
                <o:OLEObject Type="Embed" ProgID="Equation.DSMT4" ShapeID="_x0000_i1921" DrawAspect="Content" ObjectID="_1609872388" r:id="rId1489"/>
              </w:object>
            </w:r>
          </w:p>
          <w:p w14:paraId="2ED2E470" w14:textId="0B7DFE28" w:rsidR="00DD47E8" w:rsidRPr="00364CAB" w:rsidRDefault="00DD47E8" w:rsidP="00DD47E8">
            <w:pPr>
              <w:jc w:val="center"/>
            </w:pPr>
            <w:r w:rsidRPr="00181B07">
              <w:rPr>
                <w:position w:val="-12"/>
              </w:rPr>
              <w:object w:dxaOrig="1880" w:dyaOrig="340" w14:anchorId="7F759990">
                <v:shape id="_x0000_i1922" type="#_x0000_t75" style="width:79.6pt;height:14.45pt" o:ole="">
                  <v:imagedata r:id="rId1490" o:title=""/>
                </v:shape>
                <o:OLEObject Type="Embed" ProgID="Equation.DSMT4" ShapeID="_x0000_i1922" DrawAspect="Content" ObjectID="_1609872389" r:id="rId1491"/>
              </w:object>
            </w:r>
          </w:p>
        </w:tc>
      </w:tr>
    </w:tbl>
    <w:p w14:paraId="6188F511" w14:textId="4BA38D7D" w:rsidR="00DD47E8" w:rsidRDefault="00DD47E8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DD47E8" w14:paraId="163C4069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2AB2538E" w14:textId="24DB8DA8" w:rsidR="00DD47E8" w:rsidRPr="00265523" w:rsidRDefault="00DD47E8" w:rsidP="00EE78A6">
            <w:pPr>
              <w:rPr>
                <w:lang w:val="ro-RO"/>
              </w:rPr>
            </w:pPr>
            <w:r>
              <w:t xml:space="preserve">2495. Să se descompună în factori expresiile: </w:t>
            </w:r>
            <w:r w:rsidRPr="00A21EB8">
              <w:rPr>
                <w:position w:val="-12"/>
              </w:rPr>
              <w:object w:dxaOrig="3760" w:dyaOrig="340" w14:anchorId="7AF9A160">
                <v:shape id="_x0000_i1923" type="#_x0000_t75" style="width:188.1pt;height:16.9pt" o:ole="">
                  <v:imagedata r:id="rId1492" o:title=""/>
                </v:shape>
                <o:OLEObject Type="Embed" ProgID="Equation.DSMT4" ShapeID="_x0000_i1923" DrawAspect="Content" ObjectID="_1609872390" r:id="rId1493"/>
              </w:object>
            </w:r>
            <w:r>
              <w:t xml:space="preserve"> și </w:t>
            </w:r>
            <w:r w:rsidRPr="00181B07">
              <w:rPr>
                <w:position w:val="-12"/>
              </w:rPr>
              <w:object w:dxaOrig="4120" w:dyaOrig="340" w14:anchorId="55B0E133">
                <v:shape id="_x0000_i1924" type="#_x0000_t75" style="width:206pt;height:16.9pt" o:ole="">
                  <v:imagedata r:id="rId1494" o:title=""/>
                </v:shape>
                <o:OLEObject Type="Embed" ProgID="Equation.DSMT4" ShapeID="_x0000_i1924" DrawAspect="Content" ObjectID="_1609872391" r:id="rId149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DD47E8" w14:paraId="5D835A5D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207FBD1C" w14:textId="77777777" w:rsidR="00DD47E8" w:rsidRDefault="00DD47E8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F86A127" w14:textId="77777777" w:rsidR="00DD47E8" w:rsidRDefault="00DD47E8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AE14808" w14:textId="77777777" w:rsidR="00DD47E8" w:rsidRDefault="00DD47E8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F954634" w14:textId="77777777" w:rsidR="00DD47E8" w:rsidRDefault="00DD47E8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5CB316ED" w14:textId="77777777" w:rsidR="00DD47E8" w:rsidRDefault="00DD47E8" w:rsidP="00EE78A6">
            <w:pPr>
              <w:jc w:val="center"/>
            </w:pPr>
            <w:r>
              <w:t>e)</w:t>
            </w:r>
          </w:p>
        </w:tc>
      </w:tr>
      <w:tr w:rsidR="00D10DFE" w14:paraId="474DAE4C" w14:textId="77777777" w:rsidTr="00EE78A6">
        <w:tc>
          <w:tcPr>
            <w:tcW w:w="1820" w:type="dxa"/>
            <w:tcBorders>
              <w:top w:val="nil"/>
            </w:tcBorders>
          </w:tcPr>
          <w:p w14:paraId="38F91778" w14:textId="7F4F6125" w:rsidR="00D10DFE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2200" w:dyaOrig="340" w14:anchorId="0B6B1309">
                <v:shape id="_x0000_i1925" type="#_x0000_t75" style="width:85.1pt;height:13.1pt" o:ole="">
                  <v:imagedata r:id="rId1496" o:title=""/>
                </v:shape>
                <o:OLEObject Type="Embed" ProgID="Equation.DSMT4" ShapeID="_x0000_i1925" DrawAspect="Content" ObjectID="_1609872392" r:id="rId1497"/>
              </w:object>
            </w:r>
          </w:p>
          <w:p w14:paraId="79213C9B" w14:textId="47062D49" w:rsidR="00D10DFE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2360" w:dyaOrig="340" w14:anchorId="25C606A1">
                <v:shape id="_x0000_i1926" type="#_x0000_t75" style="width:85.8pt;height:12.4pt" o:ole="">
                  <v:imagedata r:id="rId1498" o:title=""/>
                </v:shape>
                <o:OLEObject Type="Embed" ProgID="Equation.DSMT4" ShapeID="_x0000_i1926" DrawAspect="Content" ObjectID="_1609872393" r:id="rId149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30DB2CD3" w14:textId="77777777" w:rsidR="00D10DFE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2180" w:dyaOrig="340" w14:anchorId="61B6279E">
                <v:shape id="_x0000_i1927" type="#_x0000_t75" style="width:84.4pt;height:13.1pt" o:ole="">
                  <v:imagedata r:id="rId1500" o:title=""/>
                </v:shape>
                <o:OLEObject Type="Embed" ProgID="Equation.DSMT4" ShapeID="_x0000_i1927" DrawAspect="Content" ObjectID="_1609872394" r:id="rId1501"/>
              </w:object>
            </w:r>
          </w:p>
          <w:p w14:paraId="3D5E42F6" w14:textId="2E410F12" w:rsidR="00D10DFE" w:rsidRPr="00364CAB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2380" w:dyaOrig="340" w14:anchorId="241ABD41">
                <v:shape id="_x0000_i1928" type="#_x0000_t75" style="width:86.45pt;height:12.4pt" o:ole="">
                  <v:imagedata r:id="rId1502" o:title=""/>
                </v:shape>
                <o:OLEObject Type="Embed" ProgID="Equation.DSMT4" ShapeID="_x0000_i1928" DrawAspect="Content" ObjectID="_1609872395" r:id="rId150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43BB507" w14:textId="191BD89C" w:rsidR="00D10DFE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2180" w:dyaOrig="340" w14:anchorId="200E85A3">
                <v:shape id="_x0000_i1929" type="#_x0000_t75" style="width:84.4pt;height:13.1pt" o:ole="">
                  <v:imagedata r:id="rId1500" o:title=""/>
                </v:shape>
                <o:OLEObject Type="Embed" ProgID="Equation.DSMT4" ShapeID="_x0000_i1929" DrawAspect="Content" ObjectID="_1609872396" r:id="rId1504"/>
              </w:object>
            </w:r>
          </w:p>
          <w:p w14:paraId="619CA954" w14:textId="6C8830FA" w:rsidR="00D10DFE" w:rsidRPr="00364CAB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2360" w:dyaOrig="340" w14:anchorId="682992BB">
                <v:shape id="_x0000_i1930" type="#_x0000_t75" style="width:85.8pt;height:12.4pt" o:ole="">
                  <v:imagedata r:id="rId1498" o:title=""/>
                </v:shape>
                <o:OLEObject Type="Embed" ProgID="Equation.DSMT4" ShapeID="_x0000_i1930" DrawAspect="Content" ObjectID="_1609872397" r:id="rId1505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747A68C2" w14:textId="39EF4850" w:rsidR="00D10DFE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2180" w:dyaOrig="340" w14:anchorId="00C54913">
                <v:shape id="_x0000_i1931" type="#_x0000_t75" style="width:84.4pt;height:13.1pt" o:ole="">
                  <v:imagedata r:id="rId1506" o:title=""/>
                </v:shape>
                <o:OLEObject Type="Embed" ProgID="Equation.DSMT4" ShapeID="_x0000_i1931" DrawAspect="Content" ObjectID="_1609872398" r:id="rId1507"/>
              </w:object>
            </w:r>
          </w:p>
          <w:p w14:paraId="20AC13FB" w14:textId="1711CA4F" w:rsidR="00D10DFE" w:rsidRPr="00364CAB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2360" w:dyaOrig="340" w14:anchorId="2B90FE59">
                <v:shape id="_x0000_i1932" type="#_x0000_t75" style="width:85.8pt;height:12.4pt" o:ole="">
                  <v:imagedata r:id="rId1498" o:title=""/>
                </v:shape>
                <o:OLEObject Type="Embed" ProgID="Equation.DSMT4" ShapeID="_x0000_i1932" DrawAspect="Content" ObjectID="_1609872399" r:id="rId150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3E4E7EEE" w14:textId="77777777" w:rsidR="00D10DFE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2180" w:dyaOrig="340" w14:anchorId="1008A431">
                <v:shape id="_x0000_i1933" type="#_x0000_t75" style="width:84.4pt;height:13.1pt" o:ole="">
                  <v:imagedata r:id="rId1500" o:title=""/>
                </v:shape>
                <o:OLEObject Type="Embed" ProgID="Equation.DSMT4" ShapeID="_x0000_i1933" DrawAspect="Content" ObjectID="_1609872400" r:id="rId1509"/>
              </w:object>
            </w:r>
          </w:p>
          <w:p w14:paraId="5227434C" w14:textId="77178670" w:rsidR="00D10DFE" w:rsidRPr="00364CAB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2380" w:dyaOrig="340" w14:anchorId="368F9B88">
                <v:shape id="_x0000_i1934" type="#_x0000_t75" style="width:86.45pt;height:12.4pt" o:ole="">
                  <v:imagedata r:id="rId1510" o:title=""/>
                </v:shape>
                <o:OLEObject Type="Embed" ProgID="Equation.DSMT4" ShapeID="_x0000_i1934" DrawAspect="Content" ObjectID="_1609872401" r:id="rId1511"/>
              </w:object>
            </w:r>
          </w:p>
        </w:tc>
      </w:tr>
    </w:tbl>
    <w:p w14:paraId="5C77CCD3" w14:textId="5B1A34E3" w:rsidR="00DD47E8" w:rsidRDefault="00DD47E8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D10DFE" w14:paraId="584CB0F1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14A6A676" w14:textId="110DC227" w:rsidR="00D10DFE" w:rsidRPr="00265523" w:rsidRDefault="00D10DFE" w:rsidP="00EE78A6">
            <w:pPr>
              <w:rPr>
                <w:lang w:val="ro-RO"/>
              </w:rPr>
            </w:pPr>
            <w:r>
              <w:t xml:space="preserve">2496. Să se descompună în factori expresiile: </w:t>
            </w:r>
            <w:r w:rsidRPr="00D10DFE">
              <w:rPr>
                <w:position w:val="-6"/>
              </w:rPr>
              <w:object w:dxaOrig="1700" w:dyaOrig="240" w14:anchorId="1F799470">
                <v:shape id="_x0000_i1935" type="#_x0000_t75" style="width:85.1pt;height:12.05pt" o:ole="">
                  <v:imagedata r:id="rId1512" o:title=""/>
                </v:shape>
                <o:OLEObject Type="Embed" ProgID="Equation.DSMT4" ShapeID="_x0000_i1935" DrawAspect="Content" ObjectID="_1609872402" r:id="rId1513"/>
              </w:object>
            </w:r>
            <w:r>
              <w:t xml:space="preserve"> și </w:t>
            </w:r>
            <w:r w:rsidRPr="00D10DFE">
              <w:rPr>
                <w:position w:val="-6"/>
              </w:rPr>
              <w:object w:dxaOrig="1800" w:dyaOrig="240" w14:anchorId="164044A9">
                <v:shape id="_x0000_i1936" type="#_x0000_t75" style="width:89.9pt;height:12.05pt" o:ole="">
                  <v:imagedata r:id="rId1514" o:title=""/>
                </v:shape>
                <o:OLEObject Type="Embed" ProgID="Equation.DSMT4" ShapeID="_x0000_i1936" DrawAspect="Content" ObjectID="_1609872403" r:id="rId151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D10DFE" w14:paraId="30F5C214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112CF09C" w14:textId="77777777" w:rsidR="00D10DFE" w:rsidRDefault="00D10DFE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4174919" w14:textId="77777777" w:rsidR="00D10DFE" w:rsidRDefault="00D10DFE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C5BEEF2" w14:textId="77777777" w:rsidR="00D10DFE" w:rsidRDefault="00D10DFE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DEA697E" w14:textId="77777777" w:rsidR="00D10DFE" w:rsidRDefault="00D10DFE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64DDEDB9" w14:textId="77777777" w:rsidR="00D10DFE" w:rsidRDefault="00D10DFE" w:rsidP="00EE78A6">
            <w:pPr>
              <w:jc w:val="center"/>
            </w:pPr>
            <w:r>
              <w:t>e)</w:t>
            </w:r>
          </w:p>
        </w:tc>
      </w:tr>
      <w:tr w:rsidR="00D10DFE" w14:paraId="02CDB85E" w14:textId="77777777" w:rsidTr="00EE78A6">
        <w:tc>
          <w:tcPr>
            <w:tcW w:w="1820" w:type="dxa"/>
            <w:tcBorders>
              <w:top w:val="nil"/>
            </w:tcBorders>
          </w:tcPr>
          <w:p w14:paraId="5B122079" w14:textId="22F6C266" w:rsidR="00D10DFE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1579" w:dyaOrig="340" w14:anchorId="1650C2A2">
                <v:shape id="_x0000_i1937" type="#_x0000_t75" style="width:71.65pt;height:15.5pt" o:ole="">
                  <v:imagedata r:id="rId1516" o:title=""/>
                </v:shape>
                <o:OLEObject Type="Embed" ProgID="Equation.DSMT4" ShapeID="_x0000_i1937" DrawAspect="Content" ObjectID="_1609872404" r:id="rId1517"/>
              </w:object>
            </w:r>
          </w:p>
          <w:p w14:paraId="648F1A26" w14:textId="6174B5DF" w:rsidR="00D10DFE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1560" w:dyaOrig="340" w14:anchorId="33478DA7">
                <v:shape id="_x0000_i1938" type="#_x0000_t75" style="width:71.3pt;height:15.5pt" o:ole="">
                  <v:imagedata r:id="rId1518" o:title=""/>
                </v:shape>
                <o:OLEObject Type="Embed" ProgID="Equation.DSMT4" ShapeID="_x0000_i1938" DrawAspect="Content" ObjectID="_1609872405" r:id="rId151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D5B58A8" w14:textId="77777777" w:rsidR="00D10DFE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1579" w:dyaOrig="340" w14:anchorId="12546E00">
                <v:shape id="_x0000_i1939" type="#_x0000_t75" style="width:71.65pt;height:15.5pt" o:ole="">
                  <v:imagedata r:id="rId1520" o:title=""/>
                </v:shape>
                <o:OLEObject Type="Embed" ProgID="Equation.DSMT4" ShapeID="_x0000_i1939" DrawAspect="Content" ObjectID="_1609872406" r:id="rId1521"/>
              </w:object>
            </w:r>
          </w:p>
          <w:p w14:paraId="3555EEFB" w14:textId="50447D1E" w:rsidR="00D10DFE" w:rsidRPr="00364CAB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1560" w:dyaOrig="340" w14:anchorId="4C0CAD26">
                <v:shape id="_x0000_i1940" type="#_x0000_t75" style="width:71.3pt;height:15.5pt" o:ole="">
                  <v:imagedata r:id="rId1522" o:title=""/>
                </v:shape>
                <o:OLEObject Type="Embed" ProgID="Equation.DSMT4" ShapeID="_x0000_i1940" DrawAspect="Content" ObjectID="_1609872407" r:id="rId152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361D7CCE" w14:textId="1CF129B4" w:rsidR="00D10DFE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1560" w:dyaOrig="340" w14:anchorId="6FE3FA61">
                <v:shape id="_x0000_i1941" type="#_x0000_t75" style="width:70.95pt;height:15.5pt" o:ole="">
                  <v:imagedata r:id="rId1524" o:title=""/>
                </v:shape>
                <o:OLEObject Type="Embed" ProgID="Equation.DSMT4" ShapeID="_x0000_i1941" DrawAspect="Content" ObjectID="_1609872408" r:id="rId1525"/>
              </w:object>
            </w:r>
          </w:p>
          <w:p w14:paraId="5BAB42D4" w14:textId="2449B385" w:rsidR="00D10DFE" w:rsidRPr="00364CAB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1560" w:dyaOrig="340" w14:anchorId="1809415E">
                <v:shape id="_x0000_i1942" type="#_x0000_t75" style="width:71.3pt;height:15.5pt" o:ole="">
                  <v:imagedata r:id="rId1518" o:title=""/>
                </v:shape>
                <o:OLEObject Type="Embed" ProgID="Equation.DSMT4" ShapeID="_x0000_i1942" DrawAspect="Content" ObjectID="_1609872409" r:id="rId1526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542F95C8" w14:textId="07AB911C" w:rsidR="00D10DFE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1579" w:dyaOrig="340" w14:anchorId="67AEEE3C">
                <v:shape id="_x0000_i1943" type="#_x0000_t75" style="width:71.65pt;height:15.5pt" o:ole="">
                  <v:imagedata r:id="rId1520" o:title=""/>
                </v:shape>
                <o:OLEObject Type="Embed" ProgID="Equation.DSMT4" ShapeID="_x0000_i1943" DrawAspect="Content" ObjectID="_1609872410" r:id="rId1527"/>
              </w:object>
            </w:r>
          </w:p>
          <w:p w14:paraId="40920088" w14:textId="3804AB1E" w:rsidR="00D10DFE" w:rsidRPr="00364CAB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1560" w:dyaOrig="340" w14:anchorId="3CF66AB5">
                <v:shape id="_x0000_i1944" type="#_x0000_t75" style="width:71.3pt;height:15.5pt" o:ole="">
                  <v:imagedata r:id="rId1518" o:title=""/>
                </v:shape>
                <o:OLEObject Type="Embed" ProgID="Equation.DSMT4" ShapeID="_x0000_i1944" DrawAspect="Content" ObjectID="_1609872411" r:id="rId152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0D0B3DAC" w14:textId="77777777" w:rsidR="00D10DFE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1579" w:dyaOrig="340" w14:anchorId="172AA983">
                <v:shape id="_x0000_i1945" type="#_x0000_t75" style="width:71.65pt;height:15.5pt" o:ole="">
                  <v:imagedata r:id="rId1520" o:title=""/>
                </v:shape>
                <o:OLEObject Type="Embed" ProgID="Equation.DSMT4" ShapeID="_x0000_i1945" DrawAspect="Content" ObjectID="_1609872412" r:id="rId1529"/>
              </w:object>
            </w:r>
          </w:p>
          <w:p w14:paraId="63CE7790" w14:textId="1DDD59DE" w:rsidR="00D10DFE" w:rsidRPr="00364CAB" w:rsidRDefault="00D10DFE" w:rsidP="00D10DFE">
            <w:pPr>
              <w:jc w:val="center"/>
            </w:pPr>
            <w:r w:rsidRPr="00181B07">
              <w:rPr>
                <w:position w:val="-12"/>
              </w:rPr>
              <w:object w:dxaOrig="1560" w:dyaOrig="340" w14:anchorId="5AB5D723">
                <v:shape id="_x0000_i1946" type="#_x0000_t75" style="width:71.3pt;height:15.5pt" o:ole="">
                  <v:imagedata r:id="rId1530" o:title=""/>
                </v:shape>
                <o:OLEObject Type="Embed" ProgID="Equation.DSMT4" ShapeID="_x0000_i1946" DrawAspect="Content" ObjectID="_1609872413" r:id="rId1531"/>
              </w:object>
            </w:r>
          </w:p>
        </w:tc>
      </w:tr>
    </w:tbl>
    <w:p w14:paraId="176BD93C" w14:textId="6DCB127C" w:rsidR="00D10DFE" w:rsidRDefault="00D10DFE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D10DFE" w14:paraId="5990F2BF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428092EA" w14:textId="6B13B503" w:rsidR="00D10DFE" w:rsidRPr="00265523" w:rsidRDefault="00D10DFE" w:rsidP="00EE78A6">
            <w:pPr>
              <w:rPr>
                <w:lang w:val="ro-RO"/>
              </w:rPr>
            </w:pPr>
            <w:r>
              <w:t xml:space="preserve">2497. Să se descompună în factori expresiile: </w:t>
            </w:r>
            <w:r w:rsidRPr="00D10DFE">
              <w:rPr>
                <w:position w:val="-6"/>
              </w:rPr>
              <w:object w:dxaOrig="1700" w:dyaOrig="240" w14:anchorId="32CABE9F">
                <v:shape id="_x0000_i1947" type="#_x0000_t75" style="width:85.1pt;height:12.05pt" o:ole="">
                  <v:imagedata r:id="rId1532" o:title=""/>
                </v:shape>
                <o:OLEObject Type="Embed" ProgID="Equation.DSMT4" ShapeID="_x0000_i1947" DrawAspect="Content" ObjectID="_1609872414" r:id="rId1533"/>
              </w:object>
            </w:r>
            <w:r>
              <w:t xml:space="preserve"> și </w:t>
            </w:r>
            <w:r w:rsidRPr="00D10DFE">
              <w:rPr>
                <w:position w:val="-6"/>
              </w:rPr>
              <w:object w:dxaOrig="1780" w:dyaOrig="240" w14:anchorId="26FFA5BE">
                <v:shape id="_x0000_i1948" type="#_x0000_t75" style="width:88.9pt;height:12.05pt" o:ole="">
                  <v:imagedata r:id="rId1534" o:title=""/>
                </v:shape>
                <o:OLEObject Type="Embed" ProgID="Equation.DSMT4" ShapeID="_x0000_i1948" DrawAspect="Content" ObjectID="_1609872415" r:id="rId153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D10DFE" w14:paraId="5C661CFB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28BD7E20" w14:textId="77777777" w:rsidR="00D10DFE" w:rsidRDefault="00D10DFE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89C6B51" w14:textId="77777777" w:rsidR="00D10DFE" w:rsidRDefault="00D10DFE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3CDC628" w14:textId="77777777" w:rsidR="00D10DFE" w:rsidRDefault="00D10DFE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837F487" w14:textId="77777777" w:rsidR="00D10DFE" w:rsidRDefault="00D10DFE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55ACAC98" w14:textId="77777777" w:rsidR="00D10DFE" w:rsidRDefault="00D10DFE" w:rsidP="00EE78A6">
            <w:pPr>
              <w:jc w:val="center"/>
            </w:pPr>
            <w:r>
              <w:t>e)</w:t>
            </w:r>
          </w:p>
        </w:tc>
      </w:tr>
      <w:tr w:rsidR="008A3586" w14:paraId="5E24A233" w14:textId="77777777" w:rsidTr="00EE78A6">
        <w:tc>
          <w:tcPr>
            <w:tcW w:w="1820" w:type="dxa"/>
            <w:tcBorders>
              <w:top w:val="nil"/>
            </w:tcBorders>
          </w:tcPr>
          <w:p w14:paraId="201E2209" w14:textId="3F361935" w:rsidR="008A3586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579" w:dyaOrig="340" w14:anchorId="5801E208">
                <v:shape id="_x0000_i1949" type="#_x0000_t75" style="width:71.65pt;height:15.5pt" o:ole="">
                  <v:imagedata r:id="rId1536" o:title=""/>
                </v:shape>
                <o:OLEObject Type="Embed" ProgID="Equation.DSMT4" ShapeID="_x0000_i1949" DrawAspect="Content" ObjectID="_1609872416" r:id="rId1537"/>
              </w:object>
            </w:r>
          </w:p>
          <w:p w14:paraId="506006C3" w14:textId="3F0C785B" w:rsidR="008A3586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560" w:dyaOrig="340" w14:anchorId="5B492505">
                <v:shape id="_x0000_i1950" type="#_x0000_t75" style="width:71.3pt;height:15.5pt" o:ole="">
                  <v:imagedata r:id="rId1538" o:title=""/>
                </v:shape>
                <o:OLEObject Type="Embed" ProgID="Equation.DSMT4" ShapeID="_x0000_i1950" DrawAspect="Content" ObjectID="_1609872417" r:id="rId153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4BD0BD58" w14:textId="77777777" w:rsidR="008A3586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560" w:dyaOrig="340" w14:anchorId="1C907026">
                <v:shape id="_x0000_i1951" type="#_x0000_t75" style="width:70.95pt;height:15.5pt" o:ole="">
                  <v:imagedata r:id="rId1540" o:title=""/>
                </v:shape>
                <o:OLEObject Type="Embed" ProgID="Equation.DSMT4" ShapeID="_x0000_i1951" DrawAspect="Content" ObjectID="_1609872418" r:id="rId1541"/>
              </w:object>
            </w:r>
          </w:p>
          <w:p w14:paraId="30223994" w14:textId="12186072" w:rsidR="008A3586" w:rsidRPr="00364CAB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560" w:dyaOrig="340" w14:anchorId="6C2B14FA">
                <v:shape id="_x0000_i1952" type="#_x0000_t75" style="width:71.3pt;height:15.5pt" o:ole="">
                  <v:imagedata r:id="rId1542" o:title=""/>
                </v:shape>
                <o:OLEObject Type="Embed" ProgID="Equation.DSMT4" ShapeID="_x0000_i1952" DrawAspect="Content" ObjectID="_1609872419" r:id="rId154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4CAC2A44" w14:textId="0BA056E3" w:rsidR="008A3586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560" w:dyaOrig="340" w14:anchorId="141A1CCA">
                <v:shape id="_x0000_i1953" type="#_x0000_t75" style="width:70.95pt;height:15.5pt" o:ole="">
                  <v:imagedata r:id="rId1544" o:title=""/>
                </v:shape>
                <o:OLEObject Type="Embed" ProgID="Equation.DSMT4" ShapeID="_x0000_i1953" DrawAspect="Content" ObjectID="_1609872420" r:id="rId1545"/>
              </w:object>
            </w:r>
          </w:p>
          <w:p w14:paraId="3B1E4E8E" w14:textId="03DE6054" w:rsidR="008A3586" w:rsidRPr="00364CAB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560" w:dyaOrig="340" w14:anchorId="48CF1D84">
                <v:shape id="_x0000_i1954" type="#_x0000_t75" style="width:71.3pt;height:15.5pt" o:ole="">
                  <v:imagedata r:id="rId1538" o:title=""/>
                </v:shape>
                <o:OLEObject Type="Embed" ProgID="Equation.DSMT4" ShapeID="_x0000_i1954" DrawAspect="Content" ObjectID="_1609872421" r:id="rId1546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6E5AD297" w14:textId="77777777" w:rsidR="008A3586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560" w:dyaOrig="340" w14:anchorId="09337826">
                <v:shape id="_x0000_i1955" type="#_x0000_t75" style="width:70.95pt;height:15.5pt" o:ole="">
                  <v:imagedata r:id="rId1540" o:title=""/>
                </v:shape>
                <o:OLEObject Type="Embed" ProgID="Equation.DSMT4" ShapeID="_x0000_i1955" DrawAspect="Content" ObjectID="_1609872422" r:id="rId1547"/>
              </w:object>
            </w:r>
          </w:p>
          <w:p w14:paraId="05A1CD10" w14:textId="45692D4F" w:rsidR="008A3586" w:rsidRPr="00364CAB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560" w:dyaOrig="340" w14:anchorId="169507D9">
                <v:shape id="_x0000_i1956" type="#_x0000_t75" style="width:71.3pt;height:15.5pt" o:ole="">
                  <v:imagedata r:id="rId1548" o:title=""/>
                </v:shape>
                <o:OLEObject Type="Embed" ProgID="Equation.DSMT4" ShapeID="_x0000_i1956" DrawAspect="Content" ObjectID="_1609872423" r:id="rId1549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2B44A087" w14:textId="43095809" w:rsidR="008A3586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560" w:dyaOrig="340" w14:anchorId="56E3B2EB">
                <v:shape id="_x0000_i1957" type="#_x0000_t75" style="width:70.95pt;height:15.5pt" o:ole="">
                  <v:imagedata r:id="rId1540" o:title=""/>
                </v:shape>
                <o:OLEObject Type="Embed" ProgID="Equation.DSMT4" ShapeID="_x0000_i1957" DrawAspect="Content" ObjectID="_1609872424" r:id="rId1550"/>
              </w:object>
            </w:r>
          </w:p>
          <w:p w14:paraId="02CF19FD" w14:textId="5B388C37" w:rsidR="008A3586" w:rsidRPr="00364CAB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560" w:dyaOrig="340" w14:anchorId="7853D0DC">
                <v:shape id="_x0000_i1958" type="#_x0000_t75" style="width:71.3pt;height:15.5pt" o:ole="">
                  <v:imagedata r:id="rId1538" o:title=""/>
                </v:shape>
                <o:OLEObject Type="Embed" ProgID="Equation.DSMT4" ShapeID="_x0000_i1958" DrawAspect="Content" ObjectID="_1609872425" r:id="rId1551"/>
              </w:object>
            </w:r>
          </w:p>
        </w:tc>
      </w:tr>
    </w:tbl>
    <w:p w14:paraId="22911476" w14:textId="0D86D661" w:rsidR="00D10DFE" w:rsidRDefault="00D10DFE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8A3586" w14:paraId="4FE8CCCA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7759ED12" w14:textId="42CAA9F7" w:rsidR="008A3586" w:rsidRPr="00265523" w:rsidRDefault="008A3586" w:rsidP="00EE78A6">
            <w:pPr>
              <w:rPr>
                <w:lang w:val="ro-RO"/>
              </w:rPr>
            </w:pPr>
            <w:r>
              <w:t xml:space="preserve">2498. Să se descompună în factori expresiile: </w:t>
            </w:r>
            <w:r w:rsidRPr="00D10DFE">
              <w:rPr>
                <w:position w:val="-6"/>
              </w:rPr>
              <w:object w:dxaOrig="1800" w:dyaOrig="240" w14:anchorId="54862801">
                <v:shape id="_x0000_i1959" type="#_x0000_t75" style="width:89.9pt;height:12.05pt" o:ole="">
                  <v:imagedata r:id="rId1552" o:title=""/>
                </v:shape>
                <o:OLEObject Type="Embed" ProgID="Equation.DSMT4" ShapeID="_x0000_i1959" DrawAspect="Content" ObjectID="_1609872426" r:id="rId1553"/>
              </w:object>
            </w:r>
            <w:r>
              <w:t xml:space="preserve"> și </w:t>
            </w:r>
            <w:r w:rsidRPr="00D10DFE">
              <w:rPr>
                <w:position w:val="-6"/>
              </w:rPr>
              <w:object w:dxaOrig="1800" w:dyaOrig="240" w14:anchorId="39B990AB">
                <v:shape id="_x0000_i1960" type="#_x0000_t75" style="width:89.9pt;height:12.05pt" o:ole="">
                  <v:imagedata r:id="rId1554" o:title=""/>
                </v:shape>
                <o:OLEObject Type="Embed" ProgID="Equation.DSMT4" ShapeID="_x0000_i1960" DrawAspect="Content" ObjectID="_1609872427" r:id="rId155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8A3586" w14:paraId="645812DE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10547F6" w14:textId="77777777" w:rsidR="008A3586" w:rsidRDefault="008A3586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2A67565" w14:textId="77777777" w:rsidR="008A3586" w:rsidRDefault="008A3586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6F2730B" w14:textId="77777777" w:rsidR="008A3586" w:rsidRDefault="008A3586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E342E30" w14:textId="77777777" w:rsidR="008A3586" w:rsidRDefault="008A3586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02DC9BF7" w14:textId="77777777" w:rsidR="008A3586" w:rsidRDefault="008A3586" w:rsidP="00EE78A6">
            <w:pPr>
              <w:jc w:val="center"/>
            </w:pPr>
            <w:r>
              <w:t>e)</w:t>
            </w:r>
          </w:p>
        </w:tc>
      </w:tr>
      <w:tr w:rsidR="008A3586" w14:paraId="56C80264" w14:textId="77777777" w:rsidTr="00EE78A6">
        <w:tc>
          <w:tcPr>
            <w:tcW w:w="1820" w:type="dxa"/>
            <w:tcBorders>
              <w:top w:val="nil"/>
            </w:tcBorders>
          </w:tcPr>
          <w:p w14:paraId="21D8BB13" w14:textId="48EA5748" w:rsidR="008A3586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680" w:dyaOrig="340" w14:anchorId="1EEFD5F3">
                <v:shape id="_x0000_i1961" type="#_x0000_t75" style="width:76.15pt;height:15.5pt" o:ole="">
                  <v:imagedata r:id="rId1556" o:title=""/>
                </v:shape>
                <o:OLEObject Type="Embed" ProgID="Equation.DSMT4" ShapeID="_x0000_i1961" DrawAspect="Content" ObjectID="_1609872428" r:id="rId1557"/>
              </w:object>
            </w:r>
          </w:p>
          <w:p w14:paraId="128D8C04" w14:textId="67829275" w:rsidR="008A3586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660" w:dyaOrig="340" w14:anchorId="71EF9F58">
                <v:shape id="_x0000_i1962" type="#_x0000_t75" style="width:76.15pt;height:15.5pt" o:ole="">
                  <v:imagedata r:id="rId1558" o:title=""/>
                </v:shape>
                <o:OLEObject Type="Embed" ProgID="Equation.DSMT4" ShapeID="_x0000_i1962" DrawAspect="Content" ObjectID="_1609872429" r:id="rId155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A83B7FC" w14:textId="50FD4BBA" w:rsidR="008A3586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660" w:dyaOrig="340" w14:anchorId="25EECF88">
                <v:shape id="_x0000_i1963" type="#_x0000_t75" style="width:75.45pt;height:15.5pt" o:ole="">
                  <v:imagedata r:id="rId1560" o:title=""/>
                </v:shape>
                <o:OLEObject Type="Embed" ProgID="Equation.DSMT4" ShapeID="_x0000_i1963" DrawAspect="Content" ObjectID="_1609872430" r:id="rId1561"/>
              </w:object>
            </w:r>
          </w:p>
          <w:p w14:paraId="6E6FDCC2" w14:textId="5A361BE8" w:rsidR="008A3586" w:rsidRPr="00364CAB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660" w:dyaOrig="340" w14:anchorId="559C5C09">
                <v:shape id="_x0000_i1964" type="#_x0000_t75" style="width:76.15pt;height:15.5pt" o:ole="">
                  <v:imagedata r:id="rId1558" o:title=""/>
                </v:shape>
                <o:OLEObject Type="Embed" ProgID="Equation.DSMT4" ShapeID="_x0000_i1964" DrawAspect="Content" ObjectID="_1609872431" r:id="rId1562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47B596F1" w14:textId="77777777" w:rsidR="008A3586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680" w:dyaOrig="340" w14:anchorId="7A193A76">
                <v:shape id="_x0000_i1965" type="#_x0000_t75" style="width:76.15pt;height:15.5pt" o:ole="">
                  <v:imagedata r:id="rId1556" o:title=""/>
                </v:shape>
                <o:OLEObject Type="Embed" ProgID="Equation.DSMT4" ShapeID="_x0000_i1965" DrawAspect="Content" ObjectID="_1609872432" r:id="rId1563"/>
              </w:object>
            </w:r>
          </w:p>
          <w:p w14:paraId="2694D3F5" w14:textId="260A2B62" w:rsidR="008A3586" w:rsidRPr="00364CAB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680" w:dyaOrig="340" w14:anchorId="34E4C711">
                <v:shape id="_x0000_i1966" type="#_x0000_t75" style="width:76.8pt;height:15.5pt" o:ole="">
                  <v:imagedata r:id="rId1564" o:title=""/>
                </v:shape>
                <o:OLEObject Type="Embed" ProgID="Equation.DSMT4" ShapeID="_x0000_i1966" DrawAspect="Content" ObjectID="_1609872433" r:id="rId1565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1844D245" w14:textId="2023BC89" w:rsidR="008A3586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680" w:dyaOrig="340" w14:anchorId="4993CA1E">
                <v:shape id="_x0000_i1967" type="#_x0000_t75" style="width:76.15pt;height:15.5pt" o:ole="">
                  <v:imagedata r:id="rId1566" o:title=""/>
                </v:shape>
                <o:OLEObject Type="Embed" ProgID="Equation.DSMT4" ShapeID="_x0000_i1967" DrawAspect="Content" ObjectID="_1609872434" r:id="rId1567"/>
              </w:object>
            </w:r>
          </w:p>
          <w:p w14:paraId="6DD35AC9" w14:textId="23435BE3" w:rsidR="008A3586" w:rsidRPr="00364CAB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660" w:dyaOrig="340" w14:anchorId="45BDAA8E">
                <v:shape id="_x0000_i1968" type="#_x0000_t75" style="width:76.15pt;height:15.5pt" o:ole="">
                  <v:imagedata r:id="rId1558" o:title=""/>
                </v:shape>
                <o:OLEObject Type="Embed" ProgID="Equation.DSMT4" ShapeID="_x0000_i1968" DrawAspect="Content" ObjectID="_1609872435" r:id="rId156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69C2B356" w14:textId="77777777" w:rsidR="008A3586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680" w:dyaOrig="340" w14:anchorId="3CC6164C">
                <v:shape id="_x0000_i1969" type="#_x0000_t75" style="width:76.15pt;height:15.5pt" o:ole="">
                  <v:imagedata r:id="rId1556" o:title=""/>
                </v:shape>
                <o:OLEObject Type="Embed" ProgID="Equation.DSMT4" ShapeID="_x0000_i1969" DrawAspect="Content" ObjectID="_1609872436" r:id="rId1569"/>
              </w:object>
            </w:r>
          </w:p>
          <w:p w14:paraId="4AA92A49" w14:textId="3FD27117" w:rsidR="008A3586" w:rsidRPr="00364CAB" w:rsidRDefault="008A3586" w:rsidP="008A3586">
            <w:pPr>
              <w:jc w:val="center"/>
            </w:pPr>
            <w:r w:rsidRPr="00181B07">
              <w:rPr>
                <w:position w:val="-12"/>
              </w:rPr>
              <w:object w:dxaOrig="1660" w:dyaOrig="340" w14:anchorId="16522E30">
                <v:shape id="_x0000_i1970" type="#_x0000_t75" style="width:76.15pt;height:15.5pt" o:ole="">
                  <v:imagedata r:id="rId1570" o:title=""/>
                </v:shape>
                <o:OLEObject Type="Embed" ProgID="Equation.DSMT4" ShapeID="_x0000_i1970" DrawAspect="Content" ObjectID="_1609872437" r:id="rId1571"/>
              </w:object>
            </w:r>
          </w:p>
        </w:tc>
      </w:tr>
    </w:tbl>
    <w:p w14:paraId="4A8552B3" w14:textId="77777777" w:rsidR="00CD3071" w:rsidRPr="00BA2F43" w:rsidRDefault="00CD3071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CD3071" w14:paraId="1979E9D1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32DE6949" w14:textId="77777777" w:rsidR="00CD3071" w:rsidRPr="00265523" w:rsidRDefault="00CD3071" w:rsidP="00EE78A6">
            <w:pPr>
              <w:rPr>
                <w:lang w:val="ro-RO"/>
              </w:rPr>
            </w:pPr>
            <w:r>
              <w:t xml:space="preserve">2499. Să se descompună în factori expresiile: </w:t>
            </w:r>
            <w:r w:rsidRPr="00D10DFE">
              <w:rPr>
                <w:position w:val="-6"/>
              </w:rPr>
              <w:object w:dxaOrig="1860" w:dyaOrig="279" w14:anchorId="012D125D">
                <v:shape id="_x0000_i1971" type="#_x0000_t75" style="width:93pt;height:13.8pt" o:ole="">
                  <v:imagedata r:id="rId1572" o:title=""/>
                </v:shape>
                <o:OLEObject Type="Embed" ProgID="Equation.DSMT4" ShapeID="_x0000_i1971" DrawAspect="Content" ObjectID="_1609872438" r:id="rId1573"/>
              </w:object>
            </w:r>
            <w:r>
              <w:t xml:space="preserve"> și </w:t>
            </w:r>
            <w:r w:rsidRPr="00D10DFE">
              <w:rPr>
                <w:position w:val="-6"/>
              </w:rPr>
              <w:object w:dxaOrig="1860" w:dyaOrig="279" w14:anchorId="39263CEC">
                <v:shape id="_x0000_i1972" type="#_x0000_t75" style="width:93pt;height:13.8pt" o:ole="">
                  <v:imagedata r:id="rId1574" o:title=""/>
                </v:shape>
                <o:OLEObject Type="Embed" ProgID="Equation.DSMT4" ShapeID="_x0000_i1972" DrawAspect="Content" ObjectID="_1609872439" r:id="rId157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CD3071" w14:paraId="554EED00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750BB7A9" w14:textId="77777777" w:rsidR="00CD3071" w:rsidRDefault="00CD3071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D91CC33" w14:textId="77777777" w:rsidR="00CD3071" w:rsidRDefault="00CD3071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D539978" w14:textId="77777777" w:rsidR="00CD3071" w:rsidRDefault="00CD3071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4B335B5F" w14:textId="77777777" w:rsidR="00CD3071" w:rsidRDefault="00CD3071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0C452FFE" w14:textId="77777777" w:rsidR="00CD3071" w:rsidRDefault="00CD3071" w:rsidP="00EE78A6">
            <w:pPr>
              <w:jc w:val="center"/>
            </w:pPr>
            <w:r>
              <w:t>e)</w:t>
            </w:r>
          </w:p>
        </w:tc>
      </w:tr>
      <w:tr w:rsidR="00CD3071" w14:paraId="15162169" w14:textId="77777777" w:rsidTr="00EE78A6">
        <w:tc>
          <w:tcPr>
            <w:tcW w:w="1820" w:type="dxa"/>
            <w:tcBorders>
              <w:top w:val="nil"/>
            </w:tcBorders>
          </w:tcPr>
          <w:p w14:paraId="4FE70F03" w14:textId="77777777" w:rsidR="00CD3071" w:rsidRDefault="00CD3071" w:rsidP="002D1668">
            <w:pPr>
              <w:jc w:val="center"/>
            </w:pPr>
            <w:r w:rsidRPr="008A3586">
              <w:rPr>
                <w:position w:val="-14"/>
              </w:rPr>
              <w:object w:dxaOrig="1700" w:dyaOrig="380" w14:anchorId="0AFBF9FD">
                <v:shape id="_x0000_i1973" type="#_x0000_t75" style="width:77.15pt;height:17.2pt" o:ole="">
                  <v:imagedata r:id="rId1576" o:title=""/>
                </v:shape>
                <o:OLEObject Type="Embed" ProgID="Equation.DSMT4" ShapeID="_x0000_i1973" DrawAspect="Content" ObjectID="_1609872440" r:id="rId1577"/>
              </w:object>
            </w:r>
          </w:p>
          <w:p w14:paraId="6E37C326" w14:textId="77777777" w:rsidR="00CD3071" w:rsidRDefault="00CD3071" w:rsidP="002D1668">
            <w:pPr>
              <w:jc w:val="center"/>
            </w:pPr>
            <w:r w:rsidRPr="002D1668">
              <w:rPr>
                <w:position w:val="-14"/>
              </w:rPr>
              <w:object w:dxaOrig="1719" w:dyaOrig="380" w14:anchorId="7FB20C17">
                <v:shape id="_x0000_i1974" type="#_x0000_t75" style="width:78.9pt;height:17.55pt" o:ole="">
                  <v:imagedata r:id="rId1578" o:title=""/>
                </v:shape>
                <o:OLEObject Type="Embed" ProgID="Equation.DSMT4" ShapeID="_x0000_i1974" DrawAspect="Content" ObjectID="_1609872441" r:id="rId157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C467992" w14:textId="77777777" w:rsidR="00CD3071" w:rsidRDefault="00CD3071" w:rsidP="002D1668">
            <w:pPr>
              <w:jc w:val="center"/>
            </w:pPr>
            <w:r w:rsidRPr="008A3586">
              <w:rPr>
                <w:position w:val="-14"/>
              </w:rPr>
              <w:object w:dxaOrig="1719" w:dyaOrig="380" w14:anchorId="6C86BC7F">
                <v:shape id="_x0000_i1975" type="#_x0000_t75" style="width:78.2pt;height:17.2pt" o:ole="">
                  <v:imagedata r:id="rId1580" o:title=""/>
                </v:shape>
                <o:OLEObject Type="Embed" ProgID="Equation.DSMT4" ShapeID="_x0000_i1975" DrawAspect="Content" ObjectID="_1609872442" r:id="rId1581"/>
              </w:object>
            </w:r>
          </w:p>
          <w:p w14:paraId="66B2BE1D" w14:textId="77777777" w:rsidR="00CD3071" w:rsidRPr="00364CAB" w:rsidRDefault="00CD3071" w:rsidP="002D1668">
            <w:pPr>
              <w:jc w:val="center"/>
            </w:pPr>
            <w:r w:rsidRPr="002D1668">
              <w:rPr>
                <w:position w:val="-14"/>
              </w:rPr>
              <w:object w:dxaOrig="1719" w:dyaOrig="380" w14:anchorId="07FA54F1">
                <v:shape id="_x0000_i1976" type="#_x0000_t75" style="width:78.9pt;height:17.55pt" o:ole="">
                  <v:imagedata r:id="rId1578" o:title=""/>
                </v:shape>
                <o:OLEObject Type="Embed" ProgID="Equation.DSMT4" ShapeID="_x0000_i1976" DrawAspect="Content" ObjectID="_1609872443" r:id="rId1582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723443E9" w14:textId="77777777" w:rsidR="00CD3071" w:rsidRDefault="00CD3071" w:rsidP="002D1668">
            <w:pPr>
              <w:jc w:val="center"/>
            </w:pPr>
            <w:r w:rsidRPr="008A3586">
              <w:rPr>
                <w:position w:val="-14"/>
              </w:rPr>
              <w:object w:dxaOrig="1719" w:dyaOrig="380" w14:anchorId="29995E52">
                <v:shape id="_x0000_i1977" type="#_x0000_t75" style="width:78.2pt;height:17.2pt" o:ole="">
                  <v:imagedata r:id="rId1580" o:title=""/>
                </v:shape>
                <o:OLEObject Type="Embed" ProgID="Equation.DSMT4" ShapeID="_x0000_i1977" DrawAspect="Content" ObjectID="_1609872444" r:id="rId1583"/>
              </w:object>
            </w:r>
          </w:p>
          <w:p w14:paraId="5A1E38A1" w14:textId="77777777" w:rsidR="00CD3071" w:rsidRPr="00364CAB" w:rsidRDefault="00CD3071" w:rsidP="002D1668">
            <w:pPr>
              <w:jc w:val="center"/>
            </w:pPr>
            <w:r w:rsidRPr="002D1668">
              <w:rPr>
                <w:position w:val="-14"/>
              </w:rPr>
              <w:object w:dxaOrig="1700" w:dyaOrig="380" w14:anchorId="7BC42F2D">
                <v:shape id="_x0000_i1978" type="#_x0000_t75" style="width:77.85pt;height:17.55pt" o:ole="">
                  <v:imagedata r:id="rId1584" o:title=""/>
                </v:shape>
                <o:OLEObject Type="Embed" ProgID="Equation.DSMT4" ShapeID="_x0000_i1978" DrawAspect="Content" ObjectID="_1609872445" r:id="rId1585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546F6369" w14:textId="77777777" w:rsidR="00CD3071" w:rsidRDefault="00CD3071" w:rsidP="002D1668">
            <w:pPr>
              <w:jc w:val="center"/>
            </w:pPr>
            <w:r w:rsidRPr="008A3586">
              <w:rPr>
                <w:position w:val="-14"/>
              </w:rPr>
              <w:object w:dxaOrig="1700" w:dyaOrig="380" w14:anchorId="3052C4D0">
                <v:shape id="_x0000_i1979" type="#_x0000_t75" style="width:77.15pt;height:17.2pt" o:ole="">
                  <v:imagedata r:id="rId1586" o:title=""/>
                </v:shape>
                <o:OLEObject Type="Embed" ProgID="Equation.DSMT4" ShapeID="_x0000_i1979" DrawAspect="Content" ObjectID="_1609872446" r:id="rId1587"/>
              </w:object>
            </w:r>
          </w:p>
          <w:p w14:paraId="504594B3" w14:textId="77777777" w:rsidR="00CD3071" w:rsidRPr="00364CAB" w:rsidRDefault="00CD3071" w:rsidP="002D1668">
            <w:pPr>
              <w:jc w:val="center"/>
            </w:pPr>
            <w:r w:rsidRPr="002D1668">
              <w:rPr>
                <w:position w:val="-14"/>
              </w:rPr>
              <w:object w:dxaOrig="1719" w:dyaOrig="380" w14:anchorId="725535F4">
                <v:shape id="_x0000_i1980" type="#_x0000_t75" style="width:78.9pt;height:17.55pt" o:ole="">
                  <v:imagedata r:id="rId1578" o:title=""/>
                </v:shape>
                <o:OLEObject Type="Embed" ProgID="Equation.DSMT4" ShapeID="_x0000_i1980" DrawAspect="Content" ObjectID="_1609872447" r:id="rId158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186683E7" w14:textId="77777777" w:rsidR="00CD3071" w:rsidRDefault="00CD3071" w:rsidP="002D1668">
            <w:pPr>
              <w:jc w:val="center"/>
            </w:pPr>
            <w:r w:rsidRPr="008A3586">
              <w:rPr>
                <w:position w:val="-14"/>
              </w:rPr>
              <w:object w:dxaOrig="1719" w:dyaOrig="380" w14:anchorId="4A03BC0A">
                <v:shape id="_x0000_i1981" type="#_x0000_t75" style="width:78.2pt;height:17.2pt" o:ole="">
                  <v:imagedata r:id="rId1580" o:title=""/>
                </v:shape>
                <o:OLEObject Type="Embed" ProgID="Equation.DSMT4" ShapeID="_x0000_i1981" DrawAspect="Content" ObjectID="_1609872448" r:id="rId1589"/>
              </w:object>
            </w:r>
          </w:p>
          <w:p w14:paraId="2FDEE579" w14:textId="77777777" w:rsidR="00CD3071" w:rsidRPr="00364CAB" w:rsidRDefault="00CD3071" w:rsidP="002D1668">
            <w:pPr>
              <w:jc w:val="center"/>
            </w:pPr>
            <w:r w:rsidRPr="002D1668">
              <w:rPr>
                <w:position w:val="-14"/>
              </w:rPr>
              <w:object w:dxaOrig="1700" w:dyaOrig="380" w14:anchorId="0C51A2C7">
                <v:shape id="_x0000_i1982" type="#_x0000_t75" style="width:77.85pt;height:17.55pt" o:ole="">
                  <v:imagedata r:id="rId1590" o:title=""/>
                </v:shape>
                <o:OLEObject Type="Embed" ProgID="Equation.DSMT4" ShapeID="_x0000_i1982" DrawAspect="Content" ObjectID="_1609872449" r:id="rId1591"/>
              </w:object>
            </w:r>
          </w:p>
        </w:tc>
      </w:tr>
    </w:tbl>
    <w:p w14:paraId="08DAFF70" w14:textId="52A6FBE2" w:rsidR="008A3586" w:rsidRDefault="008A3586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CD3071" w14:paraId="75257B58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2FD76409" w14:textId="140C77CA" w:rsidR="00CD3071" w:rsidRPr="00265523" w:rsidRDefault="00CD3071" w:rsidP="00EE78A6">
            <w:pPr>
              <w:rPr>
                <w:lang w:val="ro-RO"/>
              </w:rPr>
            </w:pPr>
            <w:r>
              <w:t>2</w:t>
            </w:r>
            <w:r w:rsidR="007140AA">
              <w:t>500</w:t>
            </w:r>
            <w:r>
              <w:t xml:space="preserve">. Să se descompună în factori expresiile: </w:t>
            </w:r>
            <w:r w:rsidRPr="00D10DFE">
              <w:rPr>
                <w:position w:val="-6"/>
              </w:rPr>
              <w:object w:dxaOrig="1840" w:dyaOrig="279" w14:anchorId="5D3EABE4">
                <v:shape id="_x0000_i1983" type="#_x0000_t75" style="width:92pt;height:13.8pt" o:ole="">
                  <v:imagedata r:id="rId1592" o:title=""/>
                </v:shape>
                <o:OLEObject Type="Embed" ProgID="Equation.DSMT4" ShapeID="_x0000_i1983" DrawAspect="Content" ObjectID="_1609872450" r:id="rId1593"/>
              </w:object>
            </w:r>
            <w:r>
              <w:t xml:space="preserve"> și </w:t>
            </w:r>
            <w:r w:rsidRPr="00D10DFE">
              <w:rPr>
                <w:position w:val="-6"/>
              </w:rPr>
              <w:object w:dxaOrig="1840" w:dyaOrig="279" w14:anchorId="48553A72">
                <v:shape id="_x0000_i1984" type="#_x0000_t75" style="width:92pt;height:13.8pt" o:ole="">
                  <v:imagedata r:id="rId1594" o:title=""/>
                </v:shape>
                <o:OLEObject Type="Embed" ProgID="Equation.DSMT4" ShapeID="_x0000_i1984" DrawAspect="Content" ObjectID="_1609872451" r:id="rId159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CD3071" w14:paraId="26B6F91A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9F9C326" w14:textId="77777777" w:rsidR="00CD3071" w:rsidRDefault="00CD3071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DC05D19" w14:textId="77777777" w:rsidR="00CD3071" w:rsidRDefault="00CD3071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7C06F30" w14:textId="77777777" w:rsidR="00CD3071" w:rsidRDefault="00CD3071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4C763584" w14:textId="77777777" w:rsidR="00CD3071" w:rsidRDefault="00CD3071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6DEFE1D1" w14:textId="77777777" w:rsidR="00CD3071" w:rsidRDefault="00CD3071" w:rsidP="00EE78A6">
            <w:pPr>
              <w:jc w:val="center"/>
            </w:pPr>
            <w:r>
              <w:t>e)</w:t>
            </w:r>
          </w:p>
        </w:tc>
      </w:tr>
      <w:tr w:rsidR="00CD3071" w14:paraId="68CDDBD9" w14:textId="77777777" w:rsidTr="00EE78A6">
        <w:tc>
          <w:tcPr>
            <w:tcW w:w="1820" w:type="dxa"/>
            <w:tcBorders>
              <w:top w:val="nil"/>
            </w:tcBorders>
          </w:tcPr>
          <w:p w14:paraId="52815C80" w14:textId="7D4443E7" w:rsidR="00CD3071" w:rsidRDefault="00CD3071" w:rsidP="00CD3071">
            <w:pPr>
              <w:jc w:val="center"/>
            </w:pPr>
            <w:r w:rsidRPr="008A3586">
              <w:rPr>
                <w:position w:val="-14"/>
              </w:rPr>
              <w:object w:dxaOrig="1700" w:dyaOrig="380" w14:anchorId="61B7CC3C">
                <v:shape id="_x0000_i1985" type="#_x0000_t75" style="width:77.15pt;height:17.2pt" o:ole="">
                  <v:imagedata r:id="rId1596" o:title=""/>
                </v:shape>
                <o:OLEObject Type="Embed" ProgID="Equation.DSMT4" ShapeID="_x0000_i1985" DrawAspect="Content" ObjectID="_1609872452" r:id="rId1597"/>
              </w:object>
            </w:r>
          </w:p>
          <w:p w14:paraId="2B7F0ECD" w14:textId="47C68BDE" w:rsidR="00CD3071" w:rsidRDefault="00CD3071" w:rsidP="00CD3071">
            <w:pPr>
              <w:jc w:val="center"/>
            </w:pPr>
            <w:r w:rsidRPr="002D1668">
              <w:rPr>
                <w:position w:val="-14"/>
              </w:rPr>
              <w:object w:dxaOrig="1700" w:dyaOrig="380" w14:anchorId="63230B9C">
                <v:shape id="_x0000_i1986" type="#_x0000_t75" style="width:77.85pt;height:17.55pt" o:ole="">
                  <v:imagedata r:id="rId1598" o:title=""/>
                </v:shape>
                <o:OLEObject Type="Embed" ProgID="Equation.DSMT4" ShapeID="_x0000_i1986" DrawAspect="Content" ObjectID="_1609872453" r:id="rId159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1D074BE" w14:textId="77777777" w:rsidR="00CD3071" w:rsidRDefault="00CD3071" w:rsidP="00CD3071">
            <w:pPr>
              <w:jc w:val="center"/>
            </w:pPr>
            <w:r w:rsidRPr="008A3586">
              <w:rPr>
                <w:position w:val="-14"/>
              </w:rPr>
              <w:object w:dxaOrig="1700" w:dyaOrig="380" w14:anchorId="76D101D9">
                <v:shape id="_x0000_i1987" type="#_x0000_t75" style="width:77.15pt;height:17.2pt" o:ole="">
                  <v:imagedata r:id="rId1600" o:title=""/>
                </v:shape>
                <o:OLEObject Type="Embed" ProgID="Equation.DSMT4" ShapeID="_x0000_i1987" DrawAspect="Content" ObjectID="_1609872454" r:id="rId1601"/>
              </w:object>
            </w:r>
          </w:p>
          <w:p w14:paraId="5612E95B" w14:textId="2E8D31A8" w:rsidR="00CD3071" w:rsidRPr="00364CAB" w:rsidRDefault="00CD3071" w:rsidP="00CD3071">
            <w:pPr>
              <w:jc w:val="center"/>
            </w:pPr>
            <w:r w:rsidRPr="002D1668">
              <w:rPr>
                <w:position w:val="-14"/>
              </w:rPr>
              <w:object w:dxaOrig="1719" w:dyaOrig="380" w14:anchorId="4B40D8F8">
                <v:shape id="_x0000_i1988" type="#_x0000_t75" style="width:78.9pt;height:17.55pt" o:ole="">
                  <v:imagedata r:id="rId1602" o:title=""/>
                </v:shape>
                <o:OLEObject Type="Embed" ProgID="Equation.DSMT4" ShapeID="_x0000_i1988" DrawAspect="Content" ObjectID="_1609872455" r:id="rId160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E8F336F" w14:textId="77F6496F" w:rsidR="00CD3071" w:rsidRDefault="00CD3071" w:rsidP="00CD3071">
            <w:pPr>
              <w:jc w:val="center"/>
            </w:pPr>
            <w:r w:rsidRPr="008A3586">
              <w:rPr>
                <w:position w:val="-14"/>
              </w:rPr>
              <w:object w:dxaOrig="1700" w:dyaOrig="380" w14:anchorId="7D0901DE">
                <v:shape id="_x0000_i1989" type="#_x0000_t75" style="width:77.15pt;height:17.2pt" o:ole="">
                  <v:imagedata r:id="rId1600" o:title=""/>
                </v:shape>
                <o:OLEObject Type="Embed" ProgID="Equation.DSMT4" ShapeID="_x0000_i1989" DrawAspect="Content" ObjectID="_1609872456" r:id="rId1604"/>
              </w:object>
            </w:r>
          </w:p>
          <w:p w14:paraId="46B4E7F7" w14:textId="71128E5A" w:rsidR="00CD3071" w:rsidRPr="00364CAB" w:rsidRDefault="00CD3071" w:rsidP="00CD3071">
            <w:pPr>
              <w:jc w:val="center"/>
            </w:pPr>
            <w:r w:rsidRPr="002D1668">
              <w:rPr>
                <w:position w:val="-14"/>
              </w:rPr>
              <w:object w:dxaOrig="1700" w:dyaOrig="380" w14:anchorId="5D99A2E6">
                <v:shape id="_x0000_i1990" type="#_x0000_t75" style="width:77.85pt;height:17.55pt" o:ole="">
                  <v:imagedata r:id="rId1598" o:title=""/>
                </v:shape>
                <o:OLEObject Type="Embed" ProgID="Equation.DSMT4" ShapeID="_x0000_i1990" DrawAspect="Content" ObjectID="_1609872457" r:id="rId1605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5E7995B1" w14:textId="1CEE55F3" w:rsidR="00CD3071" w:rsidRDefault="00CD3071" w:rsidP="00CD3071">
            <w:pPr>
              <w:jc w:val="center"/>
            </w:pPr>
            <w:r w:rsidRPr="008A3586">
              <w:rPr>
                <w:position w:val="-14"/>
              </w:rPr>
              <w:object w:dxaOrig="1719" w:dyaOrig="380" w14:anchorId="62DA9526">
                <v:shape id="_x0000_i1991" type="#_x0000_t75" style="width:78.2pt;height:17.2pt" o:ole="">
                  <v:imagedata r:id="rId1606" o:title=""/>
                </v:shape>
                <o:OLEObject Type="Embed" ProgID="Equation.DSMT4" ShapeID="_x0000_i1991" DrawAspect="Content" ObjectID="_1609872458" r:id="rId1607"/>
              </w:object>
            </w:r>
          </w:p>
          <w:p w14:paraId="4DC7E48A" w14:textId="79709538" w:rsidR="00CD3071" w:rsidRPr="00364CAB" w:rsidRDefault="00CD3071" w:rsidP="00CD3071">
            <w:pPr>
              <w:jc w:val="center"/>
            </w:pPr>
            <w:r w:rsidRPr="002D1668">
              <w:rPr>
                <w:position w:val="-14"/>
              </w:rPr>
              <w:object w:dxaOrig="1700" w:dyaOrig="380" w14:anchorId="7698C990">
                <v:shape id="_x0000_i1992" type="#_x0000_t75" style="width:77.85pt;height:17.55pt" o:ole="">
                  <v:imagedata r:id="rId1598" o:title=""/>
                </v:shape>
                <o:OLEObject Type="Embed" ProgID="Equation.DSMT4" ShapeID="_x0000_i1992" DrawAspect="Content" ObjectID="_1609872459" r:id="rId160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6C9463A1" w14:textId="77777777" w:rsidR="00CD3071" w:rsidRDefault="00CD3071" w:rsidP="00CD3071">
            <w:pPr>
              <w:jc w:val="center"/>
            </w:pPr>
            <w:r w:rsidRPr="008A3586">
              <w:rPr>
                <w:position w:val="-14"/>
              </w:rPr>
              <w:object w:dxaOrig="1700" w:dyaOrig="380" w14:anchorId="3E1460FD">
                <v:shape id="_x0000_i1993" type="#_x0000_t75" style="width:77.15pt;height:17.2pt" o:ole="">
                  <v:imagedata r:id="rId1600" o:title=""/>
                </v:shape>
                <o:OLEObject Type="Embed" ProgID="Equation.DSMT4" ShapeID="_x0000_i1993" DrawAspect="Content" ObjectID="_1609872460" r:id="rId1609"/>
              </w:object>
            </w:r>
          </w:p>
          <w:p w14:paraId="3290670B" w14:textId="086CD103" w:rsidR="00CD3071" w:rsidRPr="00364CAB" w:rsidRDefault="00CD3071" w:rsidP="00CD3071">
            <w:pPr>
              <w:jc w:val="center"/>
            </w:pPr>
            <w:r w:rsidRPr="002D1668">
              <w:rPr>
                <w:position w:val="-14"/>
              </w:rPr>
              <w:object w:dxaOrig="1700" w:dyaOrig="380" w14:anchorId="2ED99776">
                <v:shape id="_x0000_i1994" type="#_x0000_t75" style="width:77.85pt;height:17.55pt" o:ole="">
                  <v:imagedata r:id="rId1610" o:title=""/>
                </v:shape>
                <o:OLEObject Type="Embed" ProgID="Equation.DSMT4" ShapeID="_x0000_i1994" DrawAspect="Content" ObjectID="_1609872461" r:id="rId1611"/>
              </w:object>
            </w:r>
          </w:p>
        </w:tc>
      </w:tr>
    </w:tbl>
    <w:p w14:paraId="6B19F0FB" w14:textId="4F0AD5B5" w:rsidR="00CD3071" w:rsidRDefault="00CD3071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B05BA4" w14:paraId="084E5B23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521EF29D" w14:textId="18D2321B" w:rsidR="00B05BA4" w:rsidRPr="00265523" w:rsidRDefault="00B05BA4" w:rsidP="00EE78A6">
            <w:pPr>
              <w:rPr>
                <w:lang w:val="ro-RO"/>
              </w:rPr>
            </w:pPr>
            <w:r>
              <w:t xml:space="preserve">2501. Să se descompună în factori expresiile: </w:t>
            </w:r>
            <w:r w:rsidRPr="00D10DFE">
              <w:rPr>
                <w:position w:val="-6"/>
              </w:rPr>
              <w:object w:dxaOrig="1939" w:dyaOrig="279" w14:anchorId="64D6A30E">
                <v:shape id="_x0000_i1995" type="#_x0000_t75" style="width:96.8pt;height:13.8pt" o:ole="">
                  <v:imagedata r:id="rId1612" o:title=""/>
                </v:shape>
                <o:OLEObject Type="Embed" ProgID="Equation.DSMT4" ShapeID="_x0000_i1995" DrawAspect="Content" ObjectID="_1609872462" r:id="rId1613"/>
              </w:object>
            </w:r>
            <w:r>
              <w:t xml:space="preserve"> și </w:t>
            </w:r>
            <w:r w:rsidRPr="00D10DFE">
              <w:rPr>
                <w:position w:val="-6"/>
              </w:rPr>
              <w:object w:dxaOrig="1939" w:dyaOrig="279" w14:anchorId="193A4CB2">
                <v:shape id="_x0000_i1996" type="#_x0000_t75" style="width:96.8pt;height:13.8pt" o:ole="">
                  <v:imagedata r:id="rId1614" o:title=""/>
                </v:shape>
                <o:OLEObject Type="Embed" ProgID="Equation.DSMT4" ShapeID="_x0000_i1996" DrawAspect="Content" ObjectID="_1609872463" r:id="rId161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B05BA4" w14:paraId="534539A3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10B08FC" w14:textId="77777777" w:rsidR="00B05BA4" w:rsidRDefault="00B05BA4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F647905" w14:textId="77777777" w:rsidR="00B05BA4" w:rsidRDefault="00B05BA4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C83ADFA" w14:textId="77777777" w:rsidR="00B05BA4" w:rsidRDefault="00B05BA4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52B61EA5" w14:textId="77777777" w:rsidR="00B05BA4" w:rsidRDefault="00B05BA4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2FC27D14" w14:textId="77777777" w:rsidR="00B05BA4" w:rsidRDefault="00B05BA4" w:rsidP="00EE78A6">
            <w:pPr>
              <w:jc w:val="center"/>
            </w:pPr>
            <w:r>
              <w:t>e)</w:t>
            </w:r>
          </w:p>
        </w:tc>
      </w:tr>
      <w:tr w:rsidR="00B05BA4" w14:paraId="133C8D68" w14:textId="77777777" w:rsidTr="00EE78A6">
        <w:tc>
          <w:tcPr>
            <w:tcW w:w="1820" w:type="dxa"/>
            <w:tcBorders>
              <w:top w:val="nil"/>
            </w:tcBorders>
          </w:tcPr>
          <w:p w14:paraId="5E6DA430" w14:textId="1B52DD38" w:rsidR="00B05BA4" w:rsidRDefault="00B05BA4" w:rsidP="00B05BA4">
            <w:pPr>
              <w:jc w:val="center"/>
            </w:pPr>
            <w:r w:rsidRPr="008A3586">
              <w:rPr>
                <w:position w:val="-14"/>
              </w:rPr>
              <w:object w:dxaOrig="1820" w:dyaOrig="380" w14:anchorId="4DEAE3E2">
                <v:shape id="_x0000_i1997" type="#_x0000_t75" style="width:82.7pt;height:17.2pt" o:ole="">
                  <v:imagedata r:id="rId1616" o:title=""/>
                </v:shape>
                <o:OLEObject Type="Embed" ProgID="Equation.DSMT4" ShapeID="_x0000_i1997" DrawAspect="Content" ObjectID="_1609872464" r:id="rId1617"/>
              </w:object>
            </w:r>
          </w:p>
          <w:p w14:paraId="0513A56F" w14:textId="2F40A439" w:rsidR="00B05BA4" w:rsidRDefault="00B05BA4" w:rsidP="00B05BA4">
            <w:pPr>
              <w:jc w:val="center"/>
            </w:pPr>
            <w:r w:rsidRPr="002D1668">
              <w:rPr>
                <w:position w:val="-14"/>
              </w:rPr>
              <w:object w:dxaOrig="1820" w:dyaOrig="380" w14:anchorId="47352F8A">
                <v:shape id="_x0000_i1998" type="#_x0000_t75" style="width:83.35pt;height:17.55pt" o:ole="">
                  <v:imagedata r:id="rId1618" o:title=""/>
                </v:shape>
                <o:OLEObject Type="Embed" ProgID="Equation.DSMT4" ShapeID="_x0000_i1998" DrawAspect="Content" ObjectID="_1609872465" r:id="rId161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E036F05" w14:textId="77777777" w:rsidR="00B05BA4" w:rsidRDefault="00B05BA4" w:rsidP="00B05BA4">
            <w:pPr>
              <w:jc w:val="center"/>
            </w:pPr>
            <w:r w:rsidRPr="008A3586">
              <w:rPr>
                <w:position w:val="-14"/>
              </w:rPr>
              <w:object w:dxaOrig="1820" w:dyaOrig="380" w14:anchorId="4C495367">
                <v:shape id="_x0000_i1999" type="#_x0000_t75" style="width:82.7pt;height:17.2pt" o:ole="">
                  <v:imagedata r:id="rId1620" o:title=""/>
                </v:shape>
                <o:OLEObject Type="Embed" ProgID="Equation.DSMT4" ShapeID="_x0000_i1999" DrawAspect="Content" ObjectID="_1609872466" r:id="rId1621"/>
              </w:object>
            </w:r>
          </w:p>
          <w:p w14:paraId="6559130B" w14:textId="2864D825" w:rsidR="00B05BA4" w:rsidRPr="00364CAB" w:rsidRDefault="00B05BA4" w:rsidP="00B05BA4">
            <w:pPr>
              <w:jc w:val="center"/>
            </w:pPr>
            <w:r w:rsidRPr="002D1668">
              <w:rPr>
                <w:position w:val="-14"/>
              </w:rPr>
              <w:object w:dxaOrig="1800" w:dyaOrig="380" w14:anchorId="34117D5F">
                <v:shape id="_x0000_i2000" type="#_x0000_t75" style="width:82.35pt;height:17.55pt" o:ole="">
                  <v:imagedata r:id="rId1622" o:title=""/>
                </v:shape>
                <o:OLEObject Type="Embed" ProgID="Equation.DSMT4" ShapeID="_x0000_i2000" DrawAspect="Content" ObjectID="_1609872467" r:id="rId162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7A35F9B8" w14:textId="27D94B37" w:rsidR="00B05BA4" w:rsidRDefault="00B05BA4" w:rsidP="00B05BA4">
            <w:pPr>
              <w:jc w:val="center"/>
            </w:pPr>
            <w:r w:rsidRPr="008A3586">
              <w:rPr>
                <w:position w:val="-14"/>
              </w:rPr>
              <w:object w:dxaOrig="1800" w:dyaOrig="380" w14:anchorId="07EEBC29">
                <v:shape id="_x0000_i2001" type="#_x0000_t75" style="width:81.65pt;height:17.2pt" o:ole="">
                  <v:imagedata r:id="rId1624" o:title=""/>
                </v:shape>
                <o:OLEObject Type="Embed" ProgID="Equation.DSMT4" ShapeID="_x0000_i2001" DrawAspect="Content" ObjectID="_1609872468" r:id="rId1625"/>
              </w:object>
            </w:r>
          </w:p>
          <w:p w14:paraId="1B2A9B6E" w14:textId="03B9F65E" w:rsidR="00B05BA4" w:rsidRPr="00364CAB" w:rsidRDefault="00B05BA4" w:rsidP="00B05BA4">
            <w:pPr>
              <w:jc w:val="center"/>
            </w:pPr>
            <w:r w:rsidRPr="002D1668">
              <w:rPr>
                <w:position w:val="-14"/>
              </w:rPr>
              <w:object w:dxaOrig="1820" w:dyaOrig="380" w14:anchorId="6CB516BB">
                <v:shape id="_x0000_i2002" type="#_x0000_t75" style="width:83.35pt;height:17.55pt" o:ole="">
                  <v:imagedata r:id="rId1618" o:title=""/>
                </v:shape>
                <o:OLEObject Type="Embed" ProgID="Equation.DSMT4" ShapeID="_x0000_i2002" DrawAspect="Content" ObjectID="_1609872469" r:id="rId1626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4C999A4F" w14:textId="25269024" w:rsidR="00B05BA4" w:rsidRDefault="00B05BA4" w:rsidP="00B05BA4">
            <w:pPr>
              <w:jc w:val="center"/>
            </w:pPr>
            <w:r w:rsidRPr="008A3586">
              <w:rPr>
                <w:position w:val="-14"/>
              </w:rPr>
              <w:object w:dxaOrig="1820" w:dyaOrig="380" w14:anchorId="5D300489">
                <v:shape id="_x0000_i2003" type="#_x0000_t75" style="width:82.7pt;height:17.2pt" o:ole="">
                  <v:imagedata r:id="rId1620" o:title=""/>
                </v:shape>
                <o:OLEObject Type="Embed" ProgID="Equation.DSMT4" ShapeID="_x0000_i2003" DrawAspect="Content" ObjectID="_1609872470" r:id="rId1627"/>
              </w:object>
            </w:r>
          </w:p>
          <w:p w14:paraId="3BC1B040" w14:textId="5D7557B6" w:rsidR="00B05BA4" w:rsidRPr="00364CAB" w:rsidRDefault="00B05BA4" w:rsidP="00B05BA4">
            <w:pPr>
              <w:jc w:val="center"/>
            </w:pPr>
            <w:r w:rsidRPr="002D1668">
              <w:rPr>
                <w:position w:val="-14"/>
              </w:rPr>
              <w:object w:dxaOrig="1820" w:dyaOrig="380" w14:anchorId="162ADF94">
                <v:shape id="_x0000_i2004" type="#_x0000_t75" style="width:83.35pt;height:17.55pt" o:ole="">
                  <v:imagedata r:id="rId1618" o:title=""/>
                </v:shape>
                <o:OLEObject Type="Embed" ProgID="Equation.DSMT4" ShapeID="_x0000_i2004" DrawAspect="Content" ObjectID="_1609872471" r:id="rId162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526BC89B" w14:textId="77777777" w:rsidR="00B05BA4" w:rsidRDefault="00B05BA4" w:rsidP="00B05BA4">
            <w:pPr>
              <w:jc w:val="center"/>
            </w:pPr>
            <w:r w:rsidRPr="008A3586">
              <w:rPr>
                <w:position w:val="-14"/>
              </w:rPr>
              <w:object w:dxaOrig="1820" w:dyaOrig="380" w14:anchorId="3F08AFDF">
                <v:shape id="_x0000_i2005" type="#_x0000_t75" style="width:82.7pt;height:17.2pt" o:ole="">
                  <v:imagedata r:id="rId1620" o:title=""/>
                </v:shape>
                <o:OLEObject Type="Embed" ProgID="Equation.DSMT4" ShapeID="_x0000_i2005" DrawAspect="Content" ObjectID="_1609872472" r:id="rId1629"/>
              </w:object>
            </w:r>
          </w:p>
          <w:p w14:paraId="0128BF39" w14:textId="4AE25CE1" w:rsidR="00B05BA4" w:rsidRPr="00364CAB" w:rsidRDefault="00B05BA4" w:rsidP="00B05BA4">
            <w:pPr>
              <w:jc w:val="center"/>
            </w:pPr>
            <w:r w:rsidRPr="002D1668">
              <w:rPr>
                <w:position w:val="-14"/>
              </w:rPr>
              <w:object w:dxaOrig="1820" w:dyaOrig="380" w14:anchorId="4B4FE0B1">
                <v:shape id="_x0000_i2006" type="#_x0000_t75" style="width:83.35pt;height:17.55pt" o:ole="">
                  <v:imagedata r:id="rId1630" o:title=""/>
                </v:shape>
                <o:OLEObject Type="Embed" ProgID="Equation.DSMT4" ShapeID="_x0000_i2006" DrawAspect="Content" ObjectID="_1609872473" r:id="rId1631"/>
              </w:object>
            </w:r>
          </w:p>
        </w:tc>
      </w:tr>
    </w:tbl>
    <w:p w14:paraId="6DB571AB" w14:textId="62022E1F" w:rsidR="00B05BA4" w:rsidRDefault="00B05BA4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B05BA4" w14:paraId="1B2E6B6D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45710089" w14:textId="733FB274" w:rsidR="00B05BA4" w:rsidRPr="00265523" w:rsidRDefault="00B05BA4" w:rsidP="00EE78A6">
            <w:pPr>
              <w:rPr>
                <w:lang w:val="ro-RO"/>
              </w:rPr>
            </w:pPr>
            <w:r>
              <w:t xml:space="preserve">2502. Să se descompună în factori expresiile: </w:t>
            </w:r>
            <w:r w:rsidRPr="00B05BA4">
              <w:rPr>
                <w:position w:val="-10"/>
              </w:rPr>
              <w:object w:dxaOrig="2020" w:dyaOrig="320" w14:anchorId="6E8F8E79">
                <v:shape id="_x0000_i2007" type="#_x0000_t75" style="width:100.95pt;height:15.85pt" o:ole="">
                  <v:imagedata r:id="rId1632" o:title=""/>
                </v:shape>
                <o:OLEObject Type="Embed" ProgID="Equation.DSMT4" ShapeID="_x0000_i2007" DrawAspect="Content" ObjectID="_1609872474" r:id="rId1633"/>
              </w:object>
            </w:r>
            <w:r>
              <w:t xml:space="preserve"> și </w:t>
            </w:r>
            <w:r w:rsidRPr="00B05BA4">
              <w:rPr>
                <w:position w:val="-10"/>
              </w:rPr>
              <w:object w:dxaOrig="1939" w:dyaOrig="320" w14:anchorId="1459A116">
                <v:shape id="_x0000_i2008" type="#_x0000_t75" style="width:96.8pt;height:15.85pt" o:ole="">
                  <v:imagedata r:id="rId1634" o:title=""/>
                </v:shape>
                <o:OLEObject Type="Embed" ProgID="Equation.DSMT4" ShapeID="_x0000_i2008" DrawAspect="Content" ObjectID="_1609872475" r:id="rId163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B05BA4" w14:paraId="0453A4B8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5EDBFE67" w14:textId="77777777" w:rsidR="00B05BA4" w:rsidRDefault="00B05BA4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8BB8C09" w14:textId="77777777" w:rsidR="00B05BA4" w:rsidRDefault="00B05BA4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DF80E36" w14:textId="77777777" w:rsidR="00B05BA4" w:rsidRDefault="00B05BA4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045F866" w14:textId="77777777" w:rsidR="00B05BA4" w:rsidRDefault="00B05BA4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17571F2C" w14:textId="77777777" w:rsidR="00B05BA4" w:rsidRDefault="00B05BA4" w:rsidP="00EE78A6">
            <w:pPr>
              <w:jc w:val="center"/>
            </w:pPr>
            <w:r>
              <w:t>e)</w:t>
            </w:r>
          </w:p>
        </w:tc>
      </w:tr>
      <w:tr w:rsidR="00B05BA4" w14:paraId="78CD39CA" w14:textId="77777777" w:rsidTr="00EE78A6">
        <w:tc>
          <w:tcPr>
            <w:tcW w:w="1820" w:type="dxa"/>
            <w:tcBorders>
              <w:top w:val="nil"/>
            </w:tcBorders>
          </w:tcPr>
          <w:p w14:paraId="3B13A9DB" w14:textId="310F282E" w:rsidR="00B05BA4" w:rsidRDefault="00994B1A" w:rsidP="00B05BA4">
            <w:pPr>
              <w:jc w:val="center"/>
            </w:pPr>
            <w:r w:rsidRPr="008A3586">
              <w:rPr>
                <w:position w:val="-14"/>
              </w:rPr>
              <w:object w:dxaOrig="1800" w:dyaOrig="380" w14:anchorId="38A5BBE1">
                <v:shape id="_x0000_i2009" type="#_x0000_t75" style="width:81.65pt;height:17.2pt" o:ole="">
                  <v:imagedata r:id="rId1636" o:title=""/>
                </v:shape>
                <o:OLEObject Type="Embed" ProgID="Equation.DSMT4" ShapeID="_x0000_i2009" DrawAspect="Content" ObjectID="_1609872476" r:id="rId1637"/>
              </w:object>
            </w:r>
          </w:p>
          <w:p w14:paraId="757E8E3F" w14:textId="7C6818F0" w:rsidR="00B05BA4" w:rsidRDefault="00B05BA4" w:rsidP="00B05BA4">
            <w:pPr>
              <w:jc w:val="center"/>
            </w:pPr>
            <w:r w:rsidRPr="002D1668">
              <w:rPr>
                <w:position w:val="-14"/>
              </w:rPr>
              <w:object w:dxaOrig="1800" w:dyaOrig="380" w14:anchorId="49256800">
                <v:shape id="_x0000_i2010" type="#_x0000_t75" style="width:82.35pt;height:17.55pt" o:ole="">
                  <v:imagedata r:id="rId1638" o:title=""/>
                </v:shape>
                <o:OLEObject Type="Embed" ProgID="Equation.DSMT4" ShapeID="_x0000_i2010" DrawAspect="Content" ObjectID="_1609872477" r:id="rId163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342A409" w14:textId="77777777" w:rsidR="00B05BA4" w:rsidRDefault="00B05BA4" w:rsidP="00B05BA4">
            <w:pPr>
              <w:jc w:val="center"/>
            </w:pPr>
            <w:r w:rsidRPr="008A3586">
              <w:rPr>
                <w:position w:val="-14"/>
              </w:rPr>
              <w:object w:dxaOrig="1800" w:dyaOrig="380" w14:anchorId="2D19E27F">
                <v:shape id="_x0000_i2011" type="#_x0000_t75" style="width:81.65pt;height:17.2pt" o:ole="">
                  <v:imagedata r:id="rId1640" o:title=""/>
                </v:shape>
                <o:OLEObject Type="Embed" ProgID="Equation.DSMT4" ShapeID="_x0000_i2011" DrawAspect="Content" ObjectID="_1609872478" r:id="rId1641"/>
              </w:object>
            </w:r>
          </w:p>
          <w:p w14:paraId="69A00686" w14:textId="3D491D47" w:rsidR="00B05BA4" w:rsidRPr="00364CAB" w:rsidRDefault="00994B1A" w:rsidP="00B05BA4">
            <w:pPr>
              <w:jc w:val="center"/>
            </w:pPr>
            <w:r w:rsidRPr="002D1668">
              <w:rPr>
                <w:position w:val="-14"/>
              </w:rPr>
              <w:object w:dxaOrig="1800" w:dyaOrig="380" w14:anchorId="5512F4B5">
                <v:shape id="_x0000_i2012" type="#_x0000_t75" style="width:82.35pt;height:17.55pt" o:ole="">
                  <v:imagedata r:id="rId1642" o:title=""/>
                </v:shape>
                <o:OLEObject Type="Embed" ProgID="Equation.DSMT4" ShapeID="_x0000_i2012" DrawAspect="Content" ObjectID="_1609872479" r:id="rId164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573B46B" w14:textId="674AAA08" w:rsidR="00B05BA4" w:rsidRDefault="00994B1A" w:rsidP="00B05BA4">
            <w:pPr>
              <w:jc w:val="center"/>
            </w:pPr>
            <w:r w:rsidRPr="008A3586">
              <w:rPr>
                <w:position w:val="-14"/>
              </w:rPr>
              <w:object w:dxaOrig="1800" w:dyaOrig="380" w14:anchorId="21840102">
                <v:shape id="_x0000_i2013" type="#_x0000_t75" style="width:81.65pt;height:17.2pt" o:ole="">
                  <v:imagedata r:id="rId1644" o:title=""/>
                </v:shape>
                <o:OLEObject Type="Embed" ProgID="Equation.DSMT4" ShapeID="_x0000_i2013" DrawAspect="Content" ObjectID="_1609872480" r:id="rId1645"/>
              </w:object>
            </w:r>
          </w:p>
          <w:p w14:paraId="6846F76C" w14:textId="22DD4D28" w:rsidR="00B05BA4" w:rsidRPr="00364CAB" w:rsidRDefault="00B05BA4" w:rsidP="00B05BA4">
            <w:pPr>
              <w:jc w:val="center"/>
            </w:pPr>
            <w:r w:rsidRPr="002D1668">
              <w:rPr>
                <w:position w:val="-14"/>
              </w:rPr>
              <w:object w:dxaOrig="1800" w:dyaOrig="380" w14:anchorId="602779AC">
                <v:shape id="_x0000_i2014" type="#_x0000_t75" style="width:82.35pt;height:17.55pt" o:ole="">
                  <v:imagedata r:id="rId1638" o:title=""/>
                </v:shape>
                <o:OLEObject Type="Embed" ProgID="Equation.DSMT4" ShapeID="_x0000_i2014" DrawAspect="Content" ObjectID="_1609872481" r:id="rId1646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1A369D2B" w14:textId="77777777" w:rsidR="00B05BA4" w:rsidRDefault="00B05BA4" w:rsidP="00B05BA4">
            <w:pPr>
              <w:jc w:val="center"/>
            </w:pPr>
            <w:r w:rsidRPr="008A3586">
              <w:rPr>
                <w:position w:val="-14"/>
              </w:rPr>
              <w:object w:dxaOrig="1800" w:dyaOrig="380" w14:anchorId="6E37025E">
                <v:shape id="_x0000_i2015" type="#_x0000_t75" style="width:81.65pt;height:17.2pt" o:ole="">
                  <v:imagedata r:id="rId1640" o:title=""/>
                </v:shape>
                <o:OLEObject Type="Embed" ProgID="Equation.DSMT4" ShapeID="_x0000_i2015" DrawAspect="Content" ObjectID="_1609872482" r:id="rId1647"/>
              </w:object>
            </w:r>
          </w:p>
          <w:p w14:paraId="563D8270" w14:textId="524B6CC2" w:rsidR="00B05BA4" w:rsidRPr="00364CAB" w:rsidRDefault="00994B1A" w:rsidP="00B05BA4">
            <w:pPr>
              <w:jc w:val="center"/>
            </w:pPr>
            <w:r w:rsidRPr="002D1668">
              <w:rPr>
                <w:position w:val="-14"/>
              </w:rPr>
              <w:object w:dxaOrig="1800" w:dyaOrig="380" w14:anchorId="4F62BE98">
                <v:shape id="_x0000_i2016" type="#_x0000_t75" style="width:82.35pt;height:17.55pt" o:ole="">
                  <v:imagedata r:id="rId1648" o:title=""/>
                </v:shape>
                <o:OLEObject Type="Embed" ProgID="Equation.DSMT4" ShapeID="_x0000_i2016" DrawAspect="Content" ObjectID="_1609872483" r:id="rId1649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10C1DDF4" w14:textId="19F996E5" w:rsidR="00B05BA4" w:rsidRDefault="00B05BA4" w:rsidP="00B05BA4">
            <w:pPr>
              <w:jc w:val="center"/>
            </w:pPr>
            <w:r w:rsidRPr="008A3586">
              <w:rPr>
                <w:position w:val="-14"/>
              </w:rPr>
              <w:object w:dxaOrig="1800" w:dyaOrig="380" w14:anchorId="58F480F8">
                <v:shape id="_x0000_i2017" type="#_x0000_t75" style="width:81.65pt;height:17.2pt" o:ole="">
                  <v:imagedata r:id="rId1640" o:title=""/>
                </v:shape>
                <o:OLEObject Type="Embed" ProgID="Equation.DSMT4" ShapeID="_x0000_i2017" DrawAspect="Content" ObjectID="_1609872484" r:id="rId1650"/>
              </w:object>
            </w:r>
          </w:p>
          <w:p w14:paraId="786C9641" w14:textId="020480B9" w:rsidR="00B05BA4" w:rsidRPr="00364CAB" w:rsidRDefault="00B05BA4" w:rsidP="00B05BA4">
            <w:pPr>
              <w:jc w:val="center"/>
            </w:pPr>
            <w:r w:rsidRPr="002D1668">
              <w:rPr>
                <w:position w:val="-14"/>
              </w:rPr>
              <w:object w:dxaOrig="1800" w:dyaOrig="380" w14:anchorId="37049265">
                <v:shape id="_x0000_i2018" type="#_x0000_t75" style="width:82.35pt;height:17.55pt" o:ole="">
                  <v:imagedata r:id="rId1638" o:title=""/>
                </v:shape>
                <o:OLEObject Type="Embed" ProgID="Equation.DSMT4" ShapeID="_x0000_i2018" DrawAspect="Content" ObjectID="_1609872485" r:id="rId1651"/>
              </w:object>
            </w:r>
          </w:p>
        </w:tc>
      </w:tr>
    </w:tbl>
    <w:p w14:paraId="08B04D3B" w14:textId="4BBE4C42" w:rsidR="00B05BA4" w:rsidRDefault="00B05BA4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4B22F2" w14:paraId="595A3E47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3026BE2B" w14:textId="6B1F75D1" w:rsidR="004B22F2" w:rsidRPr="00265523" w:rsidRDefault="004B22F2" w:rsidP="00EE78A6">
            <w:pPr>
              <w:rPr>
                <w:lang w:val="ro-RO"/>
              </w:rPr>
            </w:pPr>
            <w:r>
              <w:t xml:space="preserve">2503. Să se descompună în factori expresiile: </w:t>
            </w:r>
            <w:r w:rsidRPr="004B22F2">
              <w:rPr>
                <w:position w:val="-12"/>
              </w:rPr>
              <w:object w:dxaOrig="1860" w:dyaOrig="340" w14:anchorId="7DC5EFCD">
                <v:shape id="_x0000_i2019" type="#_x0000_t75" style="width:93pt;height:16.9pt" o:ole="">
                  <v:imagedata r:id="rId1652" o:title=""/>
                </v:shape>
                <o:OLEObject Type="Embed" ProgID="Equation.DSMT4" ShapeID="_x0000_i2019" DrawAspect="Content" ObjectID="_1609872486" r:id="rId1653"/>
              </w:object>
            </w:r>
            <w:r>
              <w:t xml:space="preserve"> și </w:t>
            </w:r>
            <w:r w:rsidRPr="004B22F2">
              <w:rPr>
                <w:position w:val="-12"/>
              </w:rPr>
              <w:object w:dxaOrig="1860" w:dyaOrig="340" w14:anchorId="2D8D7F8A">
                <v:shape id="_x0000_i2020" type="#_x0000_t75" style="width:93pt;height:16.9pt" o:ole="">
                  <v:imagedata r:id="rId1654" o:title=""/>
                </v:shape>
                <o:OLEObject Type="Embed" ProgID="Equation.DSMT4" ShapeID="_x0000_i2020" DrawAspect="Content" ObjectID="_1609872487" r:id="rId1655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4B22F2" w14:paraId="7EF56F51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76140EA5" w14:textId="77777777" w:rsidR="004B22F2" w:rsidRDefault="004B22F2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A82BC82" w14:textId="77777777" w:rsidR="004B22F2" w:rsidRDefault="004B22F2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486CF13" w14:textId="77777777" w:rsidR="004B22F2" w:rsidRDefault="004B22F2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42C2CB84" w14:textId="77777777" w:rsidR="004B22F2" w:rsidRDefault="004B22F2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460668F6" w14:textId="77777777" w:rsidR="004B22F2" w:rsidRDefault="004B22F2" w:rsidP="00EE78A6">
            <w:pPr>
              <w:jc w:val="center"/>
            </w:pPr>
            <w:r>
              <w:t>e)</w:t>
            </w:r>
          </w:p>
        </w:tc>
      </w:tr>
      <w:tr w:rsidR="004B22F2" w14:paraId="3121B72F" w14:textId="77777777" w:rsidTr="00EE78A6">
        <w:tc>
          <w:tcPr>
            <w:tcW w:w="1820" w:type="dxa"/>
            <w:tcBorders>
              <w:top w:val="nil"/>
            </w:tcBorders>
          </w:tcPr>
          <w:p w14:paraId="28BC8158" w14:textId="1CD2D7E5" w:rsidR="004B22F2" w:rsidRDefault="004B22F2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2862928C">
                <v:shape id="_x0000_i2021" type="#_x0000_t75" style="width:73.4pt;height:15.5pt" o:ole="">
                  <v:imagedata r:id="rId1656" o:title=""/>
                </v:shape>
                <o:OLEObject Type="Embed" ProgID="Equation.DSMT4" ShapeID="_x0000_i2021" DrawAspect="Content" ObjectID="_1609872488" r:id="rId1657"/>
              </w:object>
            </w:r>
          </w:p>
          <w:p w14:paraId="62BADDD1" w14:textId="167885A0" w:rsidR="004B22F2" w:rsidRDefault="004B22F2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689CCE49">
                <v:shape id="_x0000_i2022" type="#_x0000_t75" style="width:74.05pt;height:15.5pt" o:ole="">
                  <v:imagedata r:id="rId1658" o:title=""/>
                </v:shape>
                <o:OLEObject Type="Embed" ProgID="Equation.DSMT4" ShapeID="_x0000_i2022" DrawAspect="Content" ObjectID="_1609872489" r:id="rId165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0420E8BC" w14:textId="0FB41046" w:rsidR="004B22F2" w:rsidRDefault="004B22F2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14BC481F">
                <v:shape id="_x0000_i2023" type="#_x0000_t75" style="width:73.4pt;height:15.5pt" o:ole="">
                  <v:imagedata r:id="rId1660" o:title=""/>
                </v:shape>
                <o:OLEObject Type="Embed" ProgID="Equation.DSMT4" ShapeID="_x0000_i2023" DrawAspect="Content" ObjectID="_1609872490" r:id="rId1661"/>
              </w:object>
            </w:r>
          </w:p>
          <w:p w14:paraId="6569F585" w14:textId="0BE43380" w:rsidR="004B22F2" w:rsidRPr="00364CAB" w:rsidRDefault="004B22F2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16277E31">
                <v:shape id="_x0000_i2024" type="#_x0000_t75" style="width:74.05pt;height:15.5pt" o:ole="">
                  <v:imagedata r:id="rId1662" o:title=""/>
                </v:shape>
                <o:OLEObject Type="Embed" ProgID="Equation.DSMT4" ShapeID="_x0000_i2024" DrawAspect="Content" ObjectID="_1609872491" r:id="rId166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7044793B" w14:textId="3EF68CC0" w:rsidR="004B22F2" w:rsidRDefault="004B22F2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6823D99A">
                <v:shape id="_x0000_i2025" type="#_x0000_t75" style="width:73.4pt;height:15.5pt" o:ole="">
                  <v:imagedata r:id="rId1664" o:title=""/>
                </v:shape>
                <o:OLEObject Type="Embed" ProgID="Equation.DSMT4" ShapeID="_x0000_i2025" DrawAspect="Content" ObjectID="_1609872492" r:id="rId1665"/>
              </w:object>
            </w:r>
          </w:p>
          <w:p w14:paraId="7BC31269" w14:textId="7F1B8F16" w:rsidR="004B22F2" w:rsidRPr="00364CAB" w:rsidRDefault="004B22F2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425FCCE6">
                <v:shape id="_x0000_i2026" type="#_x0000_t75" style="width:74.05pt;height:15.5pt" o:ole="">
                  <v:imagedata r:id="rId1666" o:title=""/>
                </v:shape>
                <o:OLEObject Type="Embed" ProgID="Equation.DSMT4" ShapeID="_x0000_i2026" DrawAspect="Content" ObjectID="_1609872493" r:id="rId1667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3BCEB2CD" w14:textId="776B00DD" w:rsidR="004B22F2" w:rsidRDefault="004B22F2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6C52C69C">
                <v:shape id="_x0000_i2027" type="#_x0000_t75" style="width:73.4pt;height:15.5pt" o:ole="">
                  <v:imagedata r:id="rId1668" o:title=""/>
                </v:shape>
                <o:OLEObject Type="Embed" ProgID="Equation.DSMT4" ShapeID="_x0000_i2027" DrawAspect="Content" ObjectID="_1609872494" r:id="rId1669"/>
              </w:object>
            </w:r>
          </w:p>
          <w:p w14:paraId="576CB013" w14:textId="43B70A35" w:rsidR="004B22F2" w:rsidRPr="00364CAB" w:rsidRDefault="004B22F2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3E9A2D75">
                <v:shape id="_x0000_i2028" type="#_x0000_t75" style="width:74.05pt;height:15.5pt" o:ole="">
                  <v:imagedata r:id="rId1670" o:title=""/>
                </v:shape>
                <o:OLEObject Type="Embed" ProgID="Equation.DSMT4" ShapeID="_x0000_i2028" DrawAspect="Content" ObjectID="_1609872495" r:id="rId1671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7D9A3A23" w14:textId="630A1C78" w:rsidR="004B22F2" w:rsidRDefault="004B22F2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151FED35">
                <v:shape id="_x0000_i2029" type="#_x0000_t75" style="width:73.4pt;height:15.5pt" o:ole="">
                  <v:imagedata r:id="rId1672" o:title=""/>
                </v:shape>
                <o:OLEObject Type="Embed" ProgID="Equation.DSMT4" ShapeID="_x0000_i2029" DrawAspect="Content" ObjectID="_1609872496" r:id="rId1673"/>
              </w:object>
            </w:r>
          </w:p>
          <w:p w14:paraId="784CB0A6" w14:textId="695891FC" w:rsidR="004B22F2" w:rsidRPr="00364CAB" w:rsidRDefault="004B22F2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04DBC17B">
                <v:shape id="_x0000_i2030" type="#_x0000_t75" style="width:74.05pt;height:15.5pt" o:ole="">
                  <v:imagedata r:id="rId1674" o:title=""/>
                </v:shape>
                <o:OLEObject Type="Embed" ProgID="Equation.DSMT4" ShapeID="_x0000_i2030" DrawAspect="Content" ObjectID="_1609872497" r:id="rId1675"/>
              </w:object>
            </w:r>
          </w:p>
        </w:tc>
      </w:tr>
    </w:tbl>
    <w:p w14:paraId="5E805EE9" w14:textId="5866FC37" w:rsidR="004B22F2" w:rsidRDefault="004B22F2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4B22F2" w14:paraId="7BC3A475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66BD005C" w14:textId="68073F24" w:rsidR="004B22F2" w:rsidRPr="00265523" w:rsidRDefault="004B22F2" w:rsidP="00EE78A6">
            <w:pPr>
              <w:rPr>
                <w:lang w:val="ro-RO"/>
              </w:rPr>
            </w:pPr>
            <w:r>
              <w:lastRenderedPageBreak/>
              <w:t xml:space="preserve">2504. Să se descompună în factori expresiile: </w:t>
            </w:r>
            <w:r w:rsidRPr="004B22F2">
              <w:rPr>
                <w:position w:val="-12"/>
              </w:rPr>
              <w:object w:dxaOrig="1860" w:dyaOrig="340" w14:anchorId="0A1E8A55">
                <v:shape id="_x0000_i2031" type="#_x0000_t75" style="width:93pt;height:16.9pt" o:ole="">
                  <v:imagedata r:id="rId1676" o:title=""/>
                </v:shape>
                <o:OLEObject Type="Embed" ProgID="Equation.DSMT4" ShapeID="_x0000_i2031" DrawAspect="Content" ObjectID="_1609872498" r:id="rId1677"/>
              </w:object>
            </w:r>
            <w:r>
              <w:t xml:space="preserve"> și </w:t>
            </w:r>
            <w:r w:rsidRPr="004B22F2">
              <w:rPr>
                <w:position w:val="-12"/>
              </w:rPr>
              <w:object w:dxaOrig="1939" w:dyaOrig="340" w14:anchorId="50AD99A0">
                <v:shape id="_x0000_i2032" type="#_x0000_t75" style="width:96.8pt;height:16.9pt" o:ole="">
                  <v:imagedata r:id="rId1678" o:title=""/>
                </v:shape>
                <o:OLEObject Type="Embed" ProgID="Equation.DSMT4" ShapeID="_x0000_i2032" DrawAspect="Content" ObjectID="_1609872499" r:id="rId1679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4B22F2" w14:paraId="077DFA52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1B8910F2" w14:textId="77777777" w:rsidR="004B22F2" w:rsidRDefault="004B22F2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45BD1E0" w14:textId="77777777" w:rsidR="004B22F2" w:rsidRDefault="004B22F2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18F86E6" w14:textId="77777777" w:rsidR="004B22F2" w:rsidRDefault="004B22F2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7A36D73B" w14:textId="77777777" w:rsidR="004B22F2" w:rsidRDefault="004B22F2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24EBDCAF" w14:textId="77777777" w:rsidR="004B22F2" w:rsidRDefault="004B22F2" w:rsidP="00EE78A6">
            <w:pPr>
              <w:jc w:val="center"/>
            </w:pPr>
            <w:r>
              <w:t>e)</w:t>
            </w:r>
          </w:p>
        </w:tc>
      </w:tr>
      <w:tr w:rsidR="004B22F2" w14:paraId="37886219" w14:textId="77777777" w:rsidTr="00EE78A6">
        <w:tc>
          <w:tcPr>
            <w:tcW w:w="1820" w:type="dxa"/>
            <w:tcBorders>
              <w:top w:val="nil"/>
            </w:tcBorders>
          </w:tcPr>
          <w:p w14:paraId="3D13EC25" w14:textId="4CA69945" w:rsidR="004B22F2" w:rsidRDefault="004B22F2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094973B7">
                <v:shape id="_x0000_i2033" type="#_x0000_t75" style="width:73.4pt;height:15.5pt" o:ole="">
                  <v:imagedata r:id="rId1680" o:title=""/>
                </v:shape>
                <o:OLEObject Type="Embed" ProgID="Equation.DSMT4" ShapeID="_x0000_i2033" DrawAspect="Content" ObjectID="_1609872500" r:id="rId1681"/>
              </w:object>
            </w:r>
          </w:p>
          <w:p w14:paraId="14B5388A" w14:textId="19434CF5" w:rsidR="004B22F2" w:rsidRDefault="004B22F2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61E8DA84">
                <v:shape id="_x0000_i2034" type="#_x0000_t75" style="width:74.05pt;height:15.5pt" o:ole="">
                  <v:imagedata r:id="rId1682" o:title=""/>
                </v:shape>
                <o:OLEObject Type="Embed" ProgID="Equation.DSMT4" ShapeID="_x0000_i2034" DrawAspect="Content" ObjectID="_1609872501" r:id="rId168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0746BAE3" w14:textId="4A847147" w:rsidR="004B22F2" w:rsidRDefault="004B22F2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597AAE4A">
                <v:shape id="_x0000_i2035" type="#_x0000_t75" style="width:73.4pt;height:15.5pt" o:ole="">
                  <v:imagedata r:id="rId1684" o:title=""/>
                </v:shape>
                <o:OLEObject Type="Embed" ProgID="Equation.DSMT4" ShapeID="_x0000_i2035" DrawAspect="Content" ObjectID="_1609872502" r:id="rId1685"/>
              </w:object>
            </w:r>
          </w:p>
          <w:p w14:paraId="3F7C4525" w14:textId="2A5E3150" w:rsidR="004B22F2" w:rsidRPr="00364CAB" w:rsidRDefault="004B22F2" w:rsidP="004B22F2">
            <w:pPr>
              <w:jc w:val="center"/>
            </w:pPr>
            <w:r w:rsidRPr="004B22F2">
              <w:rPr>
                <w:position w:val="-12"/>
              </w:rPr>
              <w:object w:dxaOrig="1600" w:dyaOrig="340" w14:anchorId="527D3F4C">
                <v:shape id="_x0000_i2036" type="#_x0000_t75" style="width:73.4pt;height:15.5pt" o:ole="">
                  <v:imagedata r:id="rId1686" o:title=""/>
                </v:shape>
                <o:OLEObject Type="Embed" ProgID="Equation.DSMT4" ShapeID="_x0000_i2036" DrawAspect="Content" ObjectID="_1609872503" r:id="rId1687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F7B97DD" w14:textId="7C2A9BF6" w:rsidR="004B22F2" w:rsidRDefault="00EE78A6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3A1D3988">
                <v:shape id="_x0000_i2037" type="#_x0000_t75" style="width:73.4pt;height:15.5pt" o:ole="">
                  <v:imagedata r:id="rId1688" o:title=""/>
                </v:shape>
                <o:OLEObject Type="Embed" ProgID="Equation.DSMT4" ShapeID="_x0000_i2037" DrawAspect="Content" ObjectID="_1609872504" r:id="rId1689"/>
              </w:object>
            </w:r>
          </w:p>
          <w:p w14:paraId="3F360F18" w14:textId="014AC6D5" w:rsidR="004B22F2" w:rsidRPr="00364CAB" w:rsidRDefault="00EE78A6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0E34ED2D">
                <v:shape id="_x0000_i2038" type="#_x0000_t75" style="width:74.05pt;height:15.5pt" o:ole="">
                  <v:imagedata r:id="rId1690" o:title=""/>
                </v:shape>
                <o:OLEObject Type="Embed" ProgID="Equation.DSMT4" ShapeID="_x0000_i2038" DrawAspect="Content" ObjectID="_1609872505" r:id="rId1691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6099E810" w14:textId="32F00119" w:rsidR="004B22F2" w:rsidRDefault="00EE78A6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05D34D02">
                <v:shape id="_x0000_i2039" type="#_x0000_t75" style="width:73.4pt;height:15.5pt" o:ole="">
                  <v:imagedata r:id="rId1692" o:title=""/>
                </v:shape>
                <o:OLEObject Type="Embed" ProgID="Equation.DSMT4" ShapeID="_x0000_i2039" DrawAspect="Content" ObjectID="_1609872506" r:id="rId1693"/>
              </w:object>
            </w:r>
          </w:p>
          <w:p w14:paraId="1CF6CBD7" w14:textId="0980C790" w:rsidR="004B22F2" w:rsidRPr="00364CAB" w:rsidRDefault="00EE78A6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163DEC2B">
                <v:shape id="_x0000_i2040" type="#_x0000_t75" style="width:74.05pt;height:15.5pt" o:ole="">
                  <v:imagedata r:id="rId1694" o:title=""/>
                </v:shape>
                <o:OLEObject Type="Embed" ProgID="Equation.DSMT4" ShapeID="_x0000_i2040" DrawAspect="Content" ObjectID="_1609872507" r:id="rId1695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72440372" w14:textId="253211A2" w:rsidR="004B22F2" w:rsidRDefault="00EE78A6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575E4BF2">
                <v:shape id="_x0000_i2041" type="#_x0000_t75" style="width:73.4pt;height:15.5pt" o:ole="">
                  <v:imagedata r:id="rId1696" o:title=""/>
                </v:shape>
                <o:OLEObject Type="Embed" ProgID="Equation.DSMT4" ShapeID="_x0000_i2041" DrawAspect="Content" ObjectID="_1609872508" r:id="rId1697"/>
              </w:object>
            </w:r>
          </w:p>
          <w:p w14:paraId="0C0F06E6" w14:textId="1B71EE7A" w:rsidR="004B22F2" w:rsidRPr="00364CAB" w:rsidRDefault="00EE78A6" w:rsidP="004B22F2">
            <w:pPr>
              <w:jc w:val="center"/>
            </w:pPr>
            <w:r w:rsidRPr="004B22F2">
              <w:rPr>
                <w:position w:val="-12"/>
              </w:rPr>
              <w:object w:dxaOrig="1620" w:dyaOrig="340" w14:anchorId="5794606C">
                <v:shape id="_x0000_i2042" type="#_x0000_t75" style="width:74.05pt;height:15.5pt" o:ole="">
                  <v:imagedata r:id="rId1698" o:title=""/>
                </v:shape>
                <o:OLEObject Type="Embed" ProgID="Equation.DSMT4" ShapeID="_x0000_i2042" DrawAspect="Content" ObjectID="_1609872509" r:id="rId1699"/>
              </w:object>
            </w:r>
          </w:p>
        </w:tc>
      </w:tr>
    </w:tbl>
    <w:p w14:paraId="01E6B0F0" w14:textId="420B9F18" w:rsidR="004B22F2" w:rsidRDefault="004B22F2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EE78A6" w14:paraId="6B956B95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288403E0" w14:textId="4CAAB87C" w:rsidR="00EE78A6" w:rsidRPr="00265523" w:rsidRDefault="00EE78A6" w:rsidP="00EE78A6">
            <w:pPr>
              <w:rPr>
                <w:lang w:val="ro-RO"/>
              </w:rPr>
            </w:pPr>
            <w:r>
              <w:t xml:space="preserve">2505. Să se descompună în factori expresiile: </w:t>
            </w:r>
            <w:r w:rsidRPr="00EE78A6">
              <w:rPr>
                <w:position w:val="-6"/>
              </w:rPr>
              <w:object w:dxaOrig="1340" w:dyaOrig="279" w14:anchorId="716DC1E9">
                <v:shape id="_x0000_i2043" type="#_x0000_t75" style="width:66.85pt;height:13.8pt" o:ole="">
                  <v:imagedata r:id="rId1700" o:title=""/>
                </v:shape>
                <o:OLEObject Type="Embed" ProgID="Equation.DSMT4" ShapeID="_x0000_i2043" DrawAspect="Content" ObjectID="_1609872510" r:id="rId1701"/>
              </w:object>
            </w:r>
            <w:r>
              <w:t xml:space="preserve"> și </w:t>
            </w:r>
            <w:r w:rsidRPr="00EE78A6">
              <w:rPr>
                <w:position w:val="-6"/>
              </w:rPr>
              <w:object w:dxaOrig="1340" w:dyaOrig="279" w14:anchorId="1AB50A3F">
                <v:shape id="_x0000_i2044" type="#_x0000_t75" style="width:66.85pt;height:13.8pt" o:ole="">
                  <v:imagedata r:id="rId1702" o:title=""/>
                </v:shape>
                <o:OLEObject Type="Embed" ProgID="Equation.DSMT4" ShapeID="_x0000_i2044" DrawAspect="Content" ObjectID="_1609872511" r:id="rId1703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EE78A6" w14:paraId="6F51C0F8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5E4D30B5" w14:textId="77777777" w:rsidR="00EE78A6" w:rsidRDefault="00EE78A6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2527A14" w14:textId="77777777" w:rsidR="00EE78A6" w:rsidRDefault="00EE78A6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1222170" w14:textId="77777777" w:rsidR="00EE78A6" w:rsidRDefault="00EE78A6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5569AD2A" w14:textId="77777777" w:rsidR="00EE78A6" w:rsidRDefault="00EE78A6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5224F82D" w14:textId="77777777" w:rsidR="00EE78A6" w:rsidRDefault="00EE78A6" w:rsidP="00EE78A6">
            <w:pPr>
              <w:jc w:val="center"/>
            </w:pPr>
            <w:r>
              <w:t>e)</w:t>
            </w:r>
          </w:p>
        </w:tc>
      </w:tr>
      <w:tr w:rsidR="00EE78A6" w14:paraId="4C6FF43A" w14:textId="77777777" w:rsidTr="00EE78A6">
        <w:tc>
          <w:tcPr>
            <w:tcW w:w="1820" w:type="dxa"/>
            <w:tcBorders>
              <w:top w:val="nil"/>
            </w:tcBorders>
          </w:tcPr>
          <w:p w14:paraId="2069420C" w14:textId="18770F34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20" w:dyaOrig="340" w14:anchorId="6B0ECAA0">
                <v:shape id="_x0000_i2045" type="#_x0000_t75" style="width:73.4pt;height:15.5pt" o:ole="">
                  <v:imagedata r:id="rId1704" o:title=""/>
                </v:shape>
                <o:OLEObject Type="Embed" ProgID="Equation.DSMT4" ShapeID="_x0000_i2045" DrawAspect="Content" ObjectID="_1609872512" r:id="rId1705"/>
              </w:object>
            </w:r>
          </w:p>
          <w:p w14:paraId="6D77FA38" w14:textId="01178168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20" w:dyaOrig="340" w14:anchorId="318041CE">
                <v:shape id="_x0000_i2046" type="#_x0000_t75" style="width:74.05pt;height:15.5pt" o:ole="">
                  <v:imagedata r:id="rId1706" o:title=""/>
                </v:shape>
                <o:OLEObject Type="Embed" ProgID="Equation.DSMT4" ShapeID="_x0000_i2046" DrawAspect="Content" ObjectID="_1609872513" r:id="rId1707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4B7384C3" w14:textId="77777777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20" w:dyaOrig="340" w14:anchorId="1CA7FADC">
                <v:shape id="_x0000_i2047" type="#_x0000_t75" style="width:73.4pt;height:15.5pt" o:ole="">
                  <v:imagedata r:id="rId1708" o:title=""/>
                </v:shape>
                <o:OLEObject Type="Embed" ProgID="Equation.DSMT4" ShapeID="_x0000_i2047" DrawAspect="Content" ObjectID="_1609872514" r:id="rId1709"/>
              </w:object>
            </w:r>
          </w:p>
          <w:p w14:paraId="2731BC79" w14:textId="2E58CA5B" w:rsidR="00EE78A6" w:rsidRPr="00364CAB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20" w:dyaOrig="340" w14:anchorId="734F7CCC">
                <v:shape id="_x0000_i2048" type="#_x0000_t75" style="width:74.05pt;height:15.5pt" o:ole="">
                  <v:imagedata r:id="rId1710" o:title=""/>
                </v:shape>
                <o:OLEObject Type="Embed" ProgID="Equation.DSMT4" ShapeID="_x0000_i2048" DrawAspect="Content" ObjectID="_1609872515" r:id="rId1711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3A183CA2" w14:textId="682BD8A8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20" w:dyaOrig="340" w14:anchorId="0A9EC947">
                <v:shape id="_x0000_i2049" type="#_x0000_t75" style="width:73.4pt;height:15.5pt" o:ole="">
                  <v:imagedata r:id="rId1708" o:title=""/>
                </v:shape>
                <o:OLEObject Type="Embed" ProgID="Equation.DSMT4" ShapeID="_x0000_i2049" DrawAspect="Content" ObjectID="_1609872516" r:id="rId1712"/>
              </w:object>
            </w:r>
          </w:p>
          <w:p w14:paraId="4EDAE20D" w14:textId="1FC7C29B" w:rsidR="00EE78A6" w:rsidRPr="00364CAB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20" w:dyaOrig="340" w14:anchorId="089C644A">
                <v:shape id="_x0000_i2050" type="#_x0000_t75" style="width:74.05pt;height:15.5pt" o:ole="">
                  <v:imagedata r:id="rId1706" o:title=""/>
                </v:shape>
                <o:OLEObject Type="Embed" ProgID="Equation.DSMT4" ShapeID="_x0000_i2050" DrawAspect="Content" ObjectID="_1609872517" r:id="rId1713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45528E45" w14:textId="59A238F0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20" w:dyaOrig="340" w14:anchorId="751AAAC6">
                <v:shape id="_x0000_i2051" type="#_x0000_t75" style="width:73.4pt;height:15.5pt" o:ole="">
                  <v:imagedata r:id="rId1714" o:title=""/>
                </v:shape>
                <o:OLEObject Type="Embed" ProgID="Equation.DSMT4" ShapeID="_x0000_i2051" DrawAspect="Content" ObjectID="_1609872518" r:id="rId1715"/>
              </w:object>
            </w:r>
          </w:p>
          <w:p w14:paraId="4277545F" w14:textId="0B28C93B" w:rsidR="00EE78A6" w:rsidRPr="00364CAB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20" w:dyaOrig="340" w14:anchorId="1B1665F8">
                <v:shape id="_x0000_i2052" type="#_x0000_t75" style="width:74.05pt;height:15.5pt" o:ole="">
                  <v:imagedata r:id="rId1706" o:title=""/>
                </v:shape>
                <o:OLEObject Type="Embed" ProgID="Equation.DSMT4" ShapeID="_x0000_i2052" DrawAspect="Content" ObjectID="_1609872519" r:id="rId1716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03201E9F" w14:textId="77777777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20" w:dyaOrig="340" w14:anchorId="7D50D3A3">
                <v:shape id="_x0000_i2053" type="#_x0000_t75" style="width:73.4pt;height:15.5pt" o:ole="">
                  <v:imagedata r:id="rId1708" o:title=""/>
                </v:shape>
                <o:OLEObject Type="Embed" ProgID="Equation.DSMT4" ShapeID="_x0000_i2053" DrawAspect="Content" ObjectID="_1609872520" r:id="rId1717"/>
              </w:object>
            </w:r>
          </w:p>
          <w:p w14:paraId="6FB34BCD" w14:textId="0788611A" w:rsidR="00EE78A6" w:rsidRPr="00364CAB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20" w:dyaOrig="340" w14:anchorId="20D4146B">
                <v:shape id="_x0000_i2054" type="#_x0000_t75" style="width:74.05pt;height:15.5pt" o:ole="">
                  <v:imagedata r:id="rId1718" o:title=""/>
                </v:shape>
                <o:OLEObject Type="Embed" ProgID="Equation.DSMT4" ShapeID="_x0000_i2054" DrawAspect="Content" ObjectID="_1609872521" r:id="rId1719"/>
              </w:object>
            </w:r>
          </w:p>
        </w:tc>
      </w:tr>
    </w:tbl>
    <w:p w14:paraId="52E334CF" w14:textId="3F9C143F" w:rsidR="00EE78A6" w:rsidRDefault="00EE78A6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EE78A6" w14:paraId="4DC10CFE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10595290" w14:textId="486DCEDC" w:rsidR="00EE78A6" w:rsidRPr="00265523" w:rsidRDefault="00EE78A6" w:rsidP="00EE78A6">
            <w:pPr>
              <w:rPr>
                <w:lang w:val="ro-RO"/>
              </w:rPr>
            </w:pPr>
            <w:r>
              <w:t xml:space="preserve">2506. Să se descompună în factori expresiile: </w:t>
            </w:r>
            <w:r w:rsidRPr="00EE78A6">
              <w:rPr>
                <w:position w:val="-6"/>
              </w:rPr>
              <w:object w:dxaOrig="1440" w:dyaOrig="279" w14:anchorId="5A174109">
                <v:shape id="_x0000_i2055" type="#_x0000_t75" style="width:1in;height:13.8pt" o:ole="">
                  <v:imagedata r:id="rId1720" o:title=""/>
                </v:shape>
                <o:OLEObject Type="Embed" ProgID="Equation.DSMT4" ShapeID="_x0000_i2055" DrawAspect="Content" ObjectID="_1609872522" r:id="rId1721"/>
              </w:object>
            </w:r>
            <w:r>
              <w:t xml:space="preserve"> și </w:t>
            </w:r>
            <w:r w:rsidRPr="00EE78A6">
              <w:rPr>
                <w:position w:val="-6"/>
              </w:rPr>
              <w:object w:dxaOrig="1340" w:dyaOrig="279" w14:anchorId="4926C9AA">
                <v:shape id="_x0000_i2056" type="#_x0000_t75" style="width:66.85pt;height:13.8pt" o:ole="">
                  <v:imagedata r:id="rId1722" o:title=""/>
                </v:shape>
                <o:OLEObject Type="Embed" ProgID="Equation.DSMT4" ShapeID="_x0000_i2056" DrawAspect="Content" ObjectID="_1609872523" r:id="rId1723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EE78A6" w14:paraId="515A9743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21C4C56" w14:textId="77777777" w:rsidR="00EE78A6" w:rsidRDefault="00EE78A6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2A92D7A" w14:textId="77777777" w:rsidR="00EE78A6" w:rsidRDefault="00EE78A6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F425791" w14:textId="77777777" w:rsidR="00EE78A6" w:rsidRDefault="00EE78A6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2F265A00" w14:textId="77777777" w:rsidR="00EE78A6" w:rsidRDefault="00EE78A6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6D578372" w14:textId="77777777" w:rsidR="00EE78A6" w:rsidRDefault="00EE78A6" w:rsidP="00EE78A6">
            <w:pPr>
              <w:jc w:val="center"/>
            </w:pPr>
            <w:r>
              <w:t>e)</w:t>
            </w:r>
          </w:p>
        </w:tc>
      </w:tr>
      <w:tr w:rsidR="00EE78A6" w14:paraId="37338AC7" w14:textId="77777777" w:rsidTr="00EE78A6">
        <w:tc>
          <w:tcPr>
            <w:tcW w:w="1820" w:type="dxa"/>
            <w:tcBorders>
              <w:top w:val="nil"/>
            </w:tcBorders>
          </w:tcPr>
          <w:p w14:paraId="3E6A27F9" w14:textId="367759DD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20" w:dyaOrig="340" w14:anchorId="17AC49FD">
                <v:shape id="_x0000_i2057" type="#_x0000_t75" style="width:73.4pt;height:15.5pt" o:ole="">
                  <v:imagedata r:id="rId1724" o:title=""/>
                </v:shape>
                <o:OLEObject Type="Embed" ProgID="Equation.DSMT4" ShapeID="_x0000_i2057" DrawAspect="Content" ObjectID="_1609872524" r:id="rId1725"/>
              </w:object>
            </w:r>
          </w:p>
          <w:p w14:paraId="42FA97D5" w14:textId="098C5EF7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579" w:dyaOrig="340" w14:anchorId="479F1EB7">
                <v:shape id="_x0000_i2058" type="#_x0000_t75" style="width:72.35pt;height:15.5pt" o:ole="">
                  <v:imagedata r:id="rId1726" o:title=""/>
                </v:shape>
                <o:OLEObject Type="Embed" ProgID="Equation.DSMT4" ShapeID="_x0000_i2058" DrawAspect="Content" ObjectID="_1609872525" r:id="rId1727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8C40C59" w14:textId="77777777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00" w:dyaOrig="340" w14:anchorId="212BFD72">
                <v:shape id="_x0000_i2059" type="#_x0000_t75" style="width:72.7pt;height:15.5pt" o:ole="">
                  <v:imagedata r:id="rId1728" o:title=""/>
                </v:shape>
                <o:OLEObject Type="Embed" ProgID="Equation.DSMT4" ShapeID="_x0000_i2059" DrawAspect="Content" ObjectID="_1609872526" r:id="rId1729"/>
              </w:object>
            </w:r>
          </w:p>
          <w:p w14:paraId="5F17A9EE" w14:textId="4E45E900" w:rsidR="00EE78A6" w:rsidRPr="00364CAB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00" w:dyaOrig="340" w14:anchorId="2FA6B03E">
                <v:shape id="_x0000_i2060" type="#_x0000_t75" style="width:73.4pt;height:15.5pt" o:ole="">
                  <v:imagedata r:id="rId1730" o:title=""/>
                </v:shape>
                <o:OLEObject Type="Embed" ProgID="Equation.DSMT4" ShapeID="_x0000_i2060" DrawAspect="Content" ObjectID="_1609872527" r:id="rId1731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4B4F241D" w14:textId="14942CC6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20" w:dyaOrig="340" w14:anchorId="15ABC3B9">
                <v:shape id="_x0000_i2061" type="#_x0000_t75" style="width:73.4pt;height:15.5pt" o:ole="">
                  <v:imagedata r:id="rId1732" o:title=""/>
                </v:shape>
                <o:OLEObject Type="Embed" ProgID="Equation.DSMT4" ShapeID="_x0000_i2061" DrawAspect="Content" ObjectID="_1609872528" r:id="rId1733"/>
              </w:object>
            </w:r>
          </w:p>
          <w:p w14:paraId="6AB6DD77" w14:textId="362944E0" w:rsidR="00EE78A6" w:rsidRPr="00364CAB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579" w:dyaOrig="340" w14:anchorId="79805523">
                <v:shape id="_x0000_i2062" type="#_x0000_t75" style="width:72.35pt;height:15.5pt" o:ole="">
                  <v:imagedata r:id="rId1726" o:title=""/>
                </v:shape>
                <o:OLEObject Type="Embed" ProgID="Equation.DSMT4" ShapeID="_x0000_i2062" DrawAspect="Content" ObjectID="_1609872529" r:id="rId1734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045B1598" w14:textId="68812E68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00" w:dyaOrig="340" w14:anchorId="2DB7838F">
                <v:shape id="_x0000_i2063" type="#_x0000_t75" style="width:72.7pt;height:15.5pt" o:ole="">
                  <v:imagedata r:id="rId1728" o:title=""/>
                </v:shape>
                <o:OLEObject Type="Embed" ProgID="Equation.DSMT4" ShapeID="_x0000_i2063" DrawAspect="Content" ObjectID="_1609872530" r:id="rId1735"/>
              </w:object>
            </w:r>
          </w:p>
          <w:p w14:paraId="35582942" w14:textId="140213EF" w:rsidR="00EE78A6" w:rsidRPr="00364CAB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579" w:dyaOrig="340" w14:anchorId="743EC037">
                <v:shape id="_x0000_i2064" type="#_x0000_t75" style="width:72.35pt;height:15.5pt" o:ole="">
                  <v:imagedata r:id="rId1726" o:title=""/>
                </v:shape>
                <o:OLEObject Type="Embed" ProgID="Equation.DSMT4" ShapeID="_x0000_i2064" DrawAspect="Content" ObjectID="_1609872531" r:id="rId1736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5E0BE6C6" w14:textId="77777777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00" w:dyaOrig="340" w14:anchorId="7149E4AE">
                <v:shape id="_x0000_i2065" type="#_x0000_t75" style="width:72.7pt;height:15.5pt" o:ole="">
                  <v:imagedata r:id="rId1728" o:title=""/>
                </v:shape>
                <o:OLEObject Type="Embed" ProgID="Equation.DSMT4" ShapeID="_x0000_i2065" DrawAspect="Content" ObjectID="_1609872532" r:id="rId1737"/>
              </w:object>
            </w:r>
          </w:p>
          <w:p w14:paraId="600B93D7" w14:textId="5C692095" w:rsidR="00EE78A6" w:rsidRPr="00364CAB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00" w:dyaOrig="340" w14:anchorId="3AD6D090">
                <v:shape id="_x0000_i2066" type="#_x0000_t75" style="width:73.4pt;height:15.5pt" o:ole="">
                  <v:imagedata r:id="rId1738" o:title=""/>
                </v:shape>
                <o:OLEObject Type="Embed" ProgID="Equation.DSMT4" ShapeID="_x0000_i2066" DrawAspect="Content" ObjectID="_1609872533" r:id="rId1739"/>
              </w:object>
            </w:r>
          </w:p>
        </w:tc>
      </w:tr>
    </w:tbl>
    <w:p w14:paraId="61C19252" w14:textId="55F5DA37" w:rsidR="00EE78A6" w:rsidRDefault="00EE78A6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EE78A6" w14:paraId="62A3394A" w14:textId="77777777" w:rsidTr="00EE78A6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7E642318" w14:textId="679B51AB" w:rsidR="00EE78A6" w:rsidRPr="00265523" w:rsidRDefault="00EE78A6" w:rsidP="00EE78A6">
            <w:pPr>
              <w:rPr>
                <w:lang w:val="ro-RO"/>
              </w:rPr>
            </w:pPr>
            <w:r>
              <w:t xml:space="preserve">2507. Să se descompună în factori expresiile: </w:t>
            </w:r>
            <w:r w:rsidRPr="00EE78A6">
              <w:rPr>
                <w:position w:val="-6"/>
              </w:rPr>
              <w:object w:dxaOrig="1440" w:dyaOrig="279" w14:anchorId="3AA3FEAB">
                <v:shape id="_x0000_i2067" type="#_x0000_t75" style="width:1in;height:13.8pt" o:ole="">
                  <v:imagedata r:id="rId1740" o:title=""/>
                </v:shape>
                <o:OLEObject Type="Embed" ProgID="Equation.DSMT4" ShapeID="_x0000_i2067" DrawAspect="Content" ObjectID="_1609872534" r:id="rId1741"/>
              </w:object>
            </w:r>
            <w:r>
              <w:t xml:space="preserve"> și </w:t>
            </w:r>
            <w:r w:rsidRPr="00EE78A6">
              <w:rPr>
                <w:position w:val="-6"/>
              </w:rPr>
              <w:object w:dxaOrig="1340" w:dyaOrig="279" w14:anchorId="406DAAFB">
                <v:shape id="_x0000_i2068" type="#_x0000_t75" style="width:66.85pt;height:13.8pt" o:ole="">
                  <v:imagedata r:id="rId1742" o:title=""/>
                </v:shape>
                <o:OLEObject Type="Embed" ProgID="Equation.DSMT4" ShapeID="_x0000_i2068" DrawAspect="Content" ObjectID="_1609872535" r:id="rId1743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EE78A6" w14:paraId="2C485304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2AD9C98A" w14:textId="77777777" w:rsidR="00EE78A6" w:rsidRDefault="00EE78A6" w:rsidP="00EE78A6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0157E11" w14:textId="77777777" w:rsidR="00EE78A6" w:rsidRDefault="00EE78A6" w:rsidP="00EE78A6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391F7DD" w14:textId="77777777" w:rsidR="00EE78A6" w:rsidRDefault="00EE78A6" w:rsidP="00EE78A6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21DEC124" w14:textId="77777777" w:rsidR="00EE78A6" w:rsidRDefault="00EE78A6" w:rsidP="00EE78A6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79A439BF" w14:textId="77777777" w:rsidR="00EE78A6" w:rsidRDefault="00EE78A6" w:rsidP="00EE78A6">
            <w:pPr>
              <w:jc w:val="center"/>
            </w:pPr>
            <w:r>
              <w:t>e)</w:t>
            </w:r>
          </w:p>
        </w:tc>
      </w:tr>
      <w:tr w:rsidR="00EE78A6" w14:paraId="1ADE641F" w14:textId="77777777" w:rsidTr="00EE78A6">
        <w:tc>
          <w:tcPr>
            <w:tcW w:w="1820" w:type="dxa"/>
            <w:tcBorders>
              <w:top w:val="nil"/>
            </w:tcBorders>
          </w:tcPr>
          <w:p w14:paraId="32C8F5A8" w14:textId="7D4D9CBF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20" w:dyaOrig="340" w14:anchorId="54606973">
                <v:shape id="_x0000_i2069" type="#_x0000_t75" style="width:73.4pt;height:15.5pt" o:ole="">
                  <v:imagedata r:id="rId1744" o:title=""/>
                </v:shape>
                <o:OLEObject Type="Embed" ProgID="Equation.DSMT4" ShapeID="_x0000_i2069" DrawAspect="Content" ObjectID="_1609872536" r:id="rId1745"/>
              </w:object>
            </w:r>
          </w:p>
          <w:p w14:paraId="04FA8279" w14:textId="6284E9BF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00" w:dyaOrig="340" w14:anchorId="11BA4A81">
                <v:shape id="_x0000_i2070" type="#_x0000_t75" style="width:73.4pt;height:15.5pt" o:ole="">
                  <v:imagedata r:id="rId1746" o:title=""/>
                </v:shape>
                <o:OLEObject Type="Embed" ProgID="Equation.DSMT4" ShapeID="_x0000_i2070" DrawAspect="Content" ObjectID="_1609872537" r:id="rId1747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7FE84291" w14:textId="77777777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00" w:dyaOrig="340" w14:anchorId="76E615EA">
                <v:shape id="_x0000_i2071" type="#_x0000_t75" style="width:72.7pt;height:15.5pt" o:ole="">
                  <v:imagedata r:id="rId1748" o:title=""/>
                </v:shape>
                <o:OLEObject Type="Embed" ProgID="Equation.DSMT4" ShapeID="_x0000_i2071" DrawAspect="Content" ObjectID="_1609872538" r:id="rId1749"/>
              </w:object>
            </w:r>
          </w:p>
          <w:p w14:paraId="6336D45F" w14:textId="5881B641" w:rsidR="00EE78A6" w:rsidRPr="00364CAB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00" w:dyaOrig="340" w14:anchorId="73E3A971">
                <v:shape id="_x0000_i2072" type="#_x0000_t75" style="width:73.4pt;height:15.5pt" o:ole="">
                  <v:imagedata r:id="rId1750" o:title=""/>
                </v:shape>
                <o:OLEObject Type="Embed" ProgID="Equation.DSMT4" ShapeID="_x0000_i2072" DrawAspect="Content" ObjectID="_1609872539" r:id="rId1751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76272AD4" w14:textId="6B5CFD23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20" w:dyaOrig="340" w14:anchorId="390C02C7">
                <v:shape id="_x0000_i2073" type="#_x0000_t75" style="width:73.4pt;height:15.5pt" o:ole="">
                  <v:imagedata r:id="rId1752" o:title=""/>
                </v:shape>
                <o:OLEObject Type="Embed" ProgID="Equation.DSMT4" ShapeID="_x0000_i2073" DrawAspect="Content" ObjectID="_1609872540" r:id="rId1753"/>
              </w:object>
            </w:r>
          </w:p>
          <w:p w14:paraId="08C25DF8" w14:textId="57A3086A" w:rsidR="00EE78A6" w:rsidRPr="00364CAB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00" w:dyaOrig="340" w14:anchorId="1CD36DC7">
                <v:shape id="_x0000_i2074" type="#_x0000_t75" style="width:73.4pt;height:15.5pt" o:ole="">
                  <v:imagedata r:id="rId1746" o:title=""/>
                </v:shape>
                <o:OLEObject Type="Embed" ProgID="Equation.DSMT4" ShapeID="_x0000_i2074" DrawAspect="Content" ObjectID="_1609872541" r:id="rId1754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74AE8185" w14:textId="77777777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00" w:dyaOrig="340" w14:anchorId="605B0DF6">
                <v:shape id="_x0000_i2075" type="#_x0000_t75" style="width:72.7pt;height:15.5pt" o:ole="">
                  <v:imagedata r:id="rId1748" o:title=""/>
                </v:shape>
                <o:OLEObject Type="Embed" ProgID="Equation.DSMT4" ShapeID="_x0000_i2075" DrawAspect="Content" ObjectID="_1609872542" r:id="rId1755"/>
              </w:object>
            </w:r>
          </w:p>
          <w:p w14:paraId="27B3654C" w14:textId="1B15FF20" w:rsidR="00EE78A6" w:rsidRPr="00364CAB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00" w:dyaOrig="340" w14:anchorId="20338CD5">
                <v:shape id="_x0000_i2076" type="#_x0000_t75" style="width:73.4pt;height:15.5pt" o:ole="">
                  <v:imagedata r:id="rId1756" o:title=""/>
                </v:shape>
                <o:OLEObject Type="Embed" ProgID="Equation.DSMT4" ShapeID="_x0000_i2076" DrawAspect="Content" ObjectID="_1609872543" r:id="rId1757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2841D054" w14:textId="3FF8E2F7" w:rsidR="00EE78A6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00" w:dyaOrig="340" w14:anchorId="19FA520D">
                <v:shape id="_x0000_i2077" type="#_x0000_t75" style="width:72.7pt;height:15.5pt" o:ole="">
                  <v:imagedata r:id="rId1748" o:title=""/>
                </v:shape>
                <o:OLEObject Type="Embed" ProgID="Equation.DSMT4" ShapeID="_x0000_i2077" DrawAspect="Content" ObjectID="_1609872544" r:id="rId1758"/>
              </w:object>
            </w:r>
          </w:p>
          <w:p w14:paraId="7FE1F76F" w14:textId="67AA0A45" w:rsidR="00EE78A6" w:rsidRPr="00364CAB" w:rsidRDefault="00EE78A6" w:rsidP="00EE78A6">
            <w:pPr>
              <w:jc w:val="center"/>
            </w:pPr>
            <w:r w:rsidRPr="004B22F2">
              <w:rPr>
                <w:position w:val="-12"/>
              </w:rPr>
              <w:object w:dxaOrig="1600" w:dyaOrig="340" w14:anchorId="332A71FF">
                <v:shape id="_x0000_i2078" type="#_x0000_t75" style="width:73.4pt;height:15.5pt" o:ole="">
                  <v:imagedata r:id="rId1746" o:title=""/>
                </v:shape>
                <o:OLEObject Type="Embed" ProgID="Equation.DSMT4" ShapeID="_x0000_i2078" DrawAspect="Content" ObjectID="_1609872545" r:id="rId1759"/>
              </w:object>
            </w:r>
          </w:p>
        </w:tc>
      </w:tr>
    </w:tbl>
    <w:p w14:paraId="53C15342" w14:textId="095E14E8" w:rsidR="00EE78A6" w:rsidRDefault="00EE78A6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7F1A82" w14:paraId="5BFE833D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6A871A08" w14:textId="7DC8BF53" w:rsidR="007F1A82" w:rsidRPr="00265523" w:rsidRDefault="007F1A82" w:rsidP="00D66A75">
            <w:pPr>
              <w:rPr>
                <w:lang w:val="ro-RO"/>
              </w:rPr>
            </w:pPr>
            <w:r>
              <w:t xml:space="preserve">2508. Să se descompună în factori expresiile: </w:t>
            </w:r>
            <w:r w:rsidRPr="00EE78A6">
              <w:rPr>
                <w:position w:val="-6"/>
              </w:rPr>
              <w:object w:dxaOrig="1440" w:dyaOrig="279" w14:anchorId="4035AFDC">
                <v:shape id="_x0000_i2079" type="#_x0000_t75" style="width:1in;height:13.8pt" o:ole="">
                  <v:imagedata r:id="rId1760" o:title=""/>
                </v:shape>
                <o:OLEObject Type="Embed" ProgID="Equation.DSMT4" ShapeID="_x0000_i2079" DrawAspect="Content" ObjectID="_1609872546" r:id="rId1761"/>
              </w:object>
            </w:r>
            <w:r>
              <w:t xml:space="preserve"> și </w:t>
            </w:r>
            <w:r w:rsidRPr="00EE78A6">
              <w:rPr>
                <w:position w:val="-6"/>
              </w:rPr>
              <w:object w:dxaOrig="1340" w:dyaOrig="279" w14:anchorId="66A85E77">
                <v:shape id="_x0000_i2080" type="#_x0000_t75" style="width:66.85pt;height:13.8pt" o:ole="">
                  <v:imagedata r:id="rId1762" o:title=""/>
                </v:shape>
                <o:OLEObject Type="Embed" ProgID="Equation.DSMT4" ShapeID="_x0000_i2080" DrawAspect="Content" ObjectID="_1609872547" r:id="rId1763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7F1A82" w14:paraId="54C0A22A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DFDAF4C" w14:textId="77777777" w:rsidR="007F1A82" w:rsidRDefault="007F1A82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83AE548" w14:textId="77777777" w:rsidR="007F1A82" w:rsidRDefault="007F1A82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67AB980" w14:textId="77777777" w:rsidR="007F1A82" w:rsidRDefault="007F1A82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4D2B1BC5" w14:textId="77777777" w:rsidR="007F1A82" w:rsidRDefault="007F1A82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09D53E38" w14:textId="77777777" w:rsidR="007F1A82" w:rsidRDefault="007F1A82" w:rsidP="00D66A75">
            <w:pPr>
              <w:jc w:val="center"/>
            </w:pPr>
            <w:r>
              <w:t>e)</w:t>
            </w:r>
          </w:p>
        </w:tc>
      </w:tr>
      <w:tr w:rsidR="007F1A82" w14:paraId="56CE97D3" w14:textId="77777777" w:rsidTr="00D66A75">
        <w:tc>
          <w:tcPr>
            <w:tcW w:w="1820" w:type="dxa"/>
            <w:tcBorders>
              <w:top w:val="nil"/>
            </w:tcBorders>
          </w:tcPr>
          <w:p w14:paraId="7D1A0B75" w14:textId="2112030C" w:rsidR="007F1A82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20" w:dyaOrig="340" w14:anchorId="643CE960">
                <v:shape id="_x0000_i2081" type="#_x0000_t75" style="width:73.4pt;height:15.5pt" o:ole="">
                  <v:imagedata r:id="rId1764" o:title=""/>
                </v:shape>
                <o:OLEObject Type="Embed" ProgID="Equation.DSMT4" ShapeID="_x0000_i2081" DrawAspect="Content" ObjectID="_1609872548" r:id="rId1765"/>
              </w:object>
            </w:r>
          </w:p>
          <w:p w14:paraId="6B367E6A" w14:textId="50C8D2B4" w:rsidR="007F1A82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00" w:dyaOrig="340" w14:anchorId="0FD1E22B">
                <v:shape id="_x0000_i2082" type="#_x0000_t75" style="width:73.4pt;height:15.5pt" o:ole="">
                  <v:imagedata r:id="rId1766" o:title=""/>
                </v:shape>
                <o:OLEObject Type="Embed" ProgID="Equation.DSMT4" ShapeID="_x0000_i2082" DrawAspect="Content" ObjectID="_1609872549" r:id="rId1767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27676C0" w14:textId="525FDD7A" w:rsidR="007F1A82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00" w:dyaOrig="340" w14:anchorId="318CAC6B">
                <v:shape id="_x0000_i2083" type="#_x0000_t75" style="width:72.7pt;height:15.5pt" o:ole="">
                  <v:imagedata r:id="rId1768" o:title=""/>
                </v:shape>
                <o:OLEObject Type="Embed" ProgID="Equation.DSMT4" ShapeID="_x0000_i2083" DrawAspect="Content" ObjectID="_1609872550" r:id="rId1769"/>
              </w:object>
            </w:r>
          </w:p>
          <w:p w14:paraId="24C8507E" w14:textId="25B672F3" w:rsidR="007F1A82" w:rsidRPr="00364CAB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00" w:dyaOrig="340" w14:anchorId="7CBF503F">
                <v:shape id="_x0000_i2084" type="#_x0000_t75" style="width:73.4pt;height:15.5pt" o:ole="">
                  <v:imagedata r:id="rId1766" o:title=""/>
                </v:shape>
                <o:OLEObject Type="Embed" ProgID="Equation.DSMT4" ShapeID="_x0000_i2084" DrawAspect="Content" ObjectID="_1609872551" r:id="rId1770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0012194" w14:textId="77777777" w:rsidR="007F1A82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20" w:dyaOrig="340" w14:anchorId="286FE6F6">
                <v:shape id="_x0000_i2085" type="#_x0000_t75" style="width:73.4pt;height:15.5pt" o:ole="">
                  <v:imagedata r:id="rId1764" o:title=""/>
                </v:shape>
                <o:OLEObject Type="Embed" ProgID="Equation.DSMT4" ShapeID="_x0000_i2085" DrawAspect="Content" ObjectID="_1609872552" r:id="rId1771"/>
              </w:object>
            </w:r>
          </w:p>
          <w:p w14:paraId="1D3D54CF" w14:textId="59A87AC7" w:rsidR="007F1A82" w:rsidRPr="00364CAB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579" w:dyaOrig="340" w14:anchorId="67FC2AC1">
                <v:shape id="_x0000_i2086" type="#_x0000_t75" style="width:72.35pt;height:15.5pt" o:ole="">
                  <v:imagedata r:id="rId1772" o:title=""/>
                </v:shape>
                <o:OLEObject Type="Embed" ProgID="Equation.DSMT4" ShapeID="_x0000_i2086" DrawAspect="Content" ObjectID="_1609872553" r:id="rId1773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44A2A3A4" w14:textId="29B9D928" w:rsidR="007F1A82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20" w:dyaOrig="340" w14:anchorId="1A7828B7">
                <v:shape id="_x0000_i2087" type="#_x0000_t75" style="width:73.4pt;height:15.5pt" o:ole="">
                  <v:imagedata r:id="rId1774" o:title=""/>
                </v:shape>
                <o:OLEObject Type="Embed" ProgID="Equation.DSMT4" ShapeID="_x0000_i2087" DrawAspect="Content" ObjectID="_1609872554" r:id="rId1775"/>
              </w:object>
            </w:r>
          </w:p>
          <w:p w14:paraId="606C600B" w14:textId="2E6C97AE" w:rsidR="007F1A82" w:rsidRPr="00364CAB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00" w:dyaOrig="340" w14:anchorId="0EBEB140">
                <v:shape id="_x0000_i2088" type="#_x0000_t75" style="width:73.4pt;height:15.5pt" o:ole="">
                  <v:imagedata r:id="rId1766" o:title=""/>
                </v:shape>
                <o:OLEObject Type="Embed" ProgID="Equation.DSMT4" ShapeID="_x0000_i2088" DrawAspect="Content" ObjectID="_1609872555" r:id="rId1776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213E9254" w14:textId="77777777" w:rsidR="007F1A82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20" w:dyaOrig="340" w14:anchorId="0697527A">
                <v:shape id="_x0000_i2089" type="#_x0000_t75" style="width:73.4pt;height:15.5pt" o:ole="">
                  <v:imagedata r:id="rId1764" o:title=""/>
                </v:shape>
                <o:OLEObject Type="Embed" ProgID="Equation.DSMT4" ShapeID="_x0000_i2089" DrawAspect="Content" ObjectID="_1609872556" r:id="rId1777"/>
              </w:object>
            </w:r>
          </w:p>
          <w:p w14:paraId="6FE8F367" w14:textId="009A39E8" w:rsidR="007F1A82" w:rsidRPr="00364CAB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00" w:dyaOrig="340" w14:anchorId="7643C737">
                <v:shape id="_x0000_i2090" type="#_x0000_t75" style="width:73.4pt;height:15.5pt" o:ole="">
                  <v:imagedata r:id="rId1778" o:title=""/>
                </v:shape>
                <o:OLEObject Type="Embed" ProgID="Equation.DSMT4" ShapeID="_x0000_i2090" DrawAspect="Content" ObjectID="_1609872557" r:id="rId1779"/>
              </w:object>
            </w:r>
          </w:p>
        </w:tc>
      </w:tr>
    </w:tbl>
    <w:p w14:paraId="7954AB1F" w14:textId="37AC1AA0" w:rsidR="007F1A82" w:rsidRDefault="007F1A82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7F1A82" w14:paraId="3FB9FEAF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5A746E58" w14:textId="0F75025E" w:rsidR="007F1A82" w:rsidRPr="00265523" w:rsidRDefault="007F1A82" w:rsidP="00D66A75">
            <w:pPr>
              <w:rPr>
                <w:lang w:val="ro-RO"/>
              </w:rPr>
            </w:pPr>
            <w:r>
              <w:t xml:space="preserve">2509. Să se descompună în factori expresiile: </w:t>
            </w:r>
            <w:r w:rsidRPr="00EE78A6">
              <w:rPr>
                <w:position w:val="-6"/>
              </w:rPr>
              <w:object w:dxaOrig="1340" w:dyaOrig="279" w14:anchorId="7AF818B4">
                <v:shape id="_x0000_i2091" type="#_x0000_t75" style="width:66.85pt;height:13.8pt" o:ole="">
                  <v:imagedata r:id="rId1780" o:title=""/>
                </v:shape>
                <o:OLEObject Type="Embed" ProgID="Equation.DSMT4" ShapeID="_x0000_i2091" DrawAspect="Content" ObjectID="_1609872558" r:id="rId1781"/>
              </w:object>
            </w:r>
            <w:r>
              <w:t xml:space="preserve"> și </w:t>
            </w:r>
            <w:r w:rsidRPr="00EE78A6">
              <w:rPr>
                <w:position w:val="-6"/>
              </w:rPr>
              <w:object w:dxaOrig="1440" w:dyaOrig="279" w14:anchorId="1AD89AD1">
                <v:shape id="_x0000_i2092" type="#_x0000_t75" style="width:1in;height:13.8pt" o:ole="">
                  <v:imagedata r:id="rId1782" o:title=""/>
                </v:shape>
                <o:OLEObject Type="Embed" ProgID="Equation.DSMT4" ShapeID="_x0000_i2092" DrawAspect="Content" ObjectID="_1609872559" r:id="rId1783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7F1A82" w14:paraId="2928F125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5D6C5BCF" w14:textId="77777777" w:rsidR="007F1A82" w:rsidRDefault="007F1A82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10B050B" w14:textId="77777777" w:rsidR="007F1A82" w:rsidRDefault="007F1A82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ECD3F9A" w14:textId="77777777" w:rsidR="007F1A82" w:rsidRDefault="007F1A82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630DD128" w14:textId="77777777" w:rsidR="007F1A82" w:rsidRDefault="007F1A82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241DE00C" w14:textId="77777777" w:rsidR="007F1A82" w:rsidRDefault="007F1A82" w:rsidP="00D66A75">
            <w:pPr>
              <w:jc w:val="center"/>
            </w:pPr>
            <w:r>
              <w:t>e)</w:t>
            </w:r>
          </w:p>
        </w:tc>
      </w:tr>
      <w:tr w:rsidR="007F1A82" w14:paraId="1FBCCF92" w14:textId="77777777" w:rsidTr="00D66A75">
        <w:tc>
          <w:tcPr>
            <w:tcW w:w="1820" w:type="dxa"/>
            <w:tcBorders>
              <w:top w:val="nil"/>
            </w:tcBorders>
          </w:tcPr>
          <w:p w14:paraId="5CDCF9F9" w14:textId="7F85D843" w:rsidR="007F1A82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00" w:dyaOrig="340" w14:anchorId="66C255AF">
                <v:shape id="_x0000_i2093" type="#_x0000_t75" style="width:72.7pt;height:15.5pt" o:ole="">
                  <v:imagedata r:id="rId1784" o:title=""/>
                </v:shape>
                <o:OLEObject Type="Embed" ProgID="Equation.DSMT4" ShapeID="_x0000_i2093" DrawAspect="Content" ObjectID="_1609872560" r:id="rId1785"/>
              </w:object>
            </w:r>
          </w:p>
          <w:p w14:paraId="0460D6A5" w14:textId="246EAB83" w:rsidR="007F1A82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20" w:dyaOrig="340" w14:anchorId="485E1874">
                <v:shape id="_x0000_i2094" type="#_x0000_t75" style="width:74.05pt;height:15.5pt" o:ole="">
                  <v:imagedata r:id="rId1786" o:title=""/>
                </v:shape>
                <o:OLEObject Type="Embed" ProgID="Equation.DSMT4" ShapeID="_x0000_i2094" DrawAspect="Content" ObjectID="_1609872561" r:id="rId1787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217299F" w14:textId="1FE17D0C" w:rsidR="007F1A82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00" w:dyaOrig="340" w14:anchorId="2B169FD3">
                <v:shape id="_x0000_i2095" type="#_x0000_t75" style="width:72.7pt;height:15.5pt" o:ole="">
                  <v:imagedata r:id="rId1788" o:title=""/>
                </v:shape>
                <o:OLEObject Type="Embed" ProgID="Equation.DSMT4" ShapeID="_x0000_i2095" DrawAspect="Content" ObjectID="_1609872562" r:id="rId1789"/>
              </w:object>
            </w:r>
          </w:p>
          <w:p w14:paraId="1DA47CA6" w14:textId="6FF4A4CA" w:rsidR="007F1A82" w:rsidRPr="00364CAB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20" w:dyaOrig="340" w14:anchorId="1DFE1AD3">
                <v:shape id="_x0000_i2096" type="#_x0000_t75" style="width:74.05pt;height:15.5pt" o:ole="">
                  <v:imagedata r:id="rId1786" o:title=""/>
                </v:shape>
                <o:OLEObject Type="Embed" ProgID="Equation.DSMT4" ShapeID="_x0000_i2096" DrawAspect="Content" ObjectID="_1609872563" r:id="rId1790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ABF0A5A" w14:textId="77777777" w:rsidR="007F1A82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00" w:dyaOrig="340" w14:anchorId="6980E309">
                <v:shape id="_x0000_i2097" type="#_x0000_t75" style="width:72.7pt;height:15.5pt" o:ole="">
                  <v:imagedata r:id="rId1788" o:title=""/>
                </v:shape>
                <o:OLEObject Type="Embed" ProgID="Equation.DSMT4" ShapeID="_x0000_i2097" DrawAspect="Content" ObjectID="_1609872564" r:id="rId1791"/>
              </w:object>
            </w:r>
          </w:p>
          <w:p w14:paraId="489627D3" w14:textId="7F60F6F5" w:rsidR="007F1A82" w:rsidRPr="00364CAB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20" w:dyaOrig="340" w14:anchorId="1092CC94">
                <v:shape id="_x0000_i2098" type="#_x0000_t75" style="width:74.05pt;height:15.5pt" o:ole="">
                  <v:imagedata r:id="rId1792" o:title=""/>
                </v:shape>
                <o:OLEObject Type="Embed" ProgID="Equation.DSMT4" ShapeID="_x0000_i2098" DrawAspect="Content" ObjectID="_1609872565" r:id="rId1793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4E31AC08" w14:textId="4DD342B9" w:rsidR="007F1A82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579" w:dyaOrig="340" w14:anchorId="0505714D">
                <v:shape id="_x0000_i2099" type="#_x0000_t75" style="width:71.65pt;height:15.5pt" o:ole="">
                  <v:imagedata r:id="rId1794" o:title=""/>
                </v:shape>
                <o:OLEObject Type="Embed" ProgID="Equation.DSMT4" ShapeID="_x0000_i2099" DrawAspect="Content" ObjectID="_1609872566" r:id="rId1795"/>
              </w:object>
            </w:r>
          </w:p>
          <w:p w14:paraId="04D57550" w14:textId="62A17E54" w:rsidR="007F1A82" w:rsidRPr="00364CAB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20" w:dyaOrig="340" w14:anchorId="3CD839E4">
                <v:shape id="_x0000_i2100" type="#_x0000_t75" style="width:74.05pt;height:15.5pt" o:ole="">
                  <v:imagedata r:id="rId1786" o:title=""/>
                </v:shape>
                <o:OLEObject Type="Embed" ProgID="Equation.DSMT4" ShapeID="_x0000_i2100" DrawAspect="Content" ObjectID="_1609872567" r:id="rId1796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6A44DB57" w14:textId="77777777" w:rsidR="007F1A82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00" w:dyaOrig="340" w14:anchorId="69E36F09">
                <v:shape id="_x0000_i2101" type="#_x0000_t75" style="width:72.7pt;height:15.5pt" o:ole="">
                  <v:imagedata r:id="rId1788" o:title=""/>
                </v:shape>
                <o:OLEObject Type="Embed" ProgID="Equation.DSMT4" ShapeID="_x0000_i2101" DrawAspect="Content" ObjectID="_1609872568" r:id="rId1797"/>
              </w:object>
            </w:r>
          </w:p>
          <w:p w14:paraId="4B448C07" w14:textId="2C5B04F1" w:rsidR="007F1A82" w:rsidRPr="00364CAB" w:rsidRDefault="007F1A82" w:rsidP="007F1A82">
            <w:pPr>
              <w:jc w:val="center"/>
            </w:pPr>
            <w:r w:rsidRPr="004B22F2">
              <w:rPr>
                <w:position w:val="-12"/>
              </w:rPr>
              <w:object w:dxaOrig="1600" w:dyaOrig="340" w14:anchorId="55279325">
                <v:shape id="_x0000_i2102" type="#_x0000_t75" style="width:73.4pt;height:15.5pt" o:ole="">
                  <v:imagedata r:id="rId1798" o:title=""/>
                </v:shape>
                <o:OLEObject Type="Embed" ProgID="Equation.DSMT4" ShapeID="_x0000_i2102" DrawAspect="Content" ObjectID="_1609872569" r:id="rId1799"/>
              </w:object>
            </w:r>
          </w:p>
        </w:tc>
      </w:tr>
    </w:tbl>
    <w:p w14:paraId="60863F72" w14:textId="2973E484" w:rsidR="007F1A82" w:rsidRDefault="007F1A82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7F1A82" w14:paraId="433C6980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2F17E86D" w14:textId="6E74835A" w:rsidR="007F1A82" w:rsidRPr="00265523" w:rsidRDefault="007F1A82" w:rsidP="00D66A75">
            <w:pPr>
              <w:rPr>
                <w:lang w:val="ro-RO"/>
              </w:rPr>
            </w:pPr>
            <w:r>
              <w:t>25</w:t>
            </w:r>
            <w:r w:rsidR="00F9148C">
              <w:t>10</w:t>
            </w:r>
            <w:r>
              <w:t xml:space="preserve">. Să se descompună în factori expresiile: </w:t>
            </w:r>
            <w:r w:rsidRPr="00EE78A6">
              <w:rPr>
                <w:position w:val="-6"/>
              </w:rPr>
              <w:object w:dxaOrig="1540" w:dyaOrig="279" w14:anchorId="4D3635AB">
                <v:shape id="_x0000_i2103" type="#_x0000_t75" style="width:77.15pt;height:13.8pt" o:ole="">
                  <v:imagedata r:id="rId1800" o:title=""/>
                </v:shape>
                <o:OLEObject Type="Embed" ProgID="Equation.DSMT4" ShapeID="_x0000_i2103" DrawAspect="Content" ObjectID="_1609872570" r:id="rId1801"/>
              </w:object>
            </w:r>
            <w:r>
              <w:t xml:space="preserve"> și </w:t>
            </w:r>
            <w:r w:rsidRPr="00EE78A6">
              <w:rPr>
                <w:position w:val="-6"/>
              </w:rPr>
              <w:object w:dxaOrig="1440" w:dyaOrig="279" w14:anchorId="33B5C6A6">
                <v:shape id="_x0000_i2104" type="#_x0000_t75" style="width:1in;height:13.8pt" o:ole="">
                  <v:imagedata r:id="rId1802" o:title=""/>
                </v:shape>
                <o:OLEObject Type="Embed" ProgID="Equation.DSMT4" ShapeID="_x0000_i2104" DrawAspect="Content" ObjectID="_1609872571" r:id="rId1803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7F1A82" w14:paraId="2F74CF8C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7FA82D69" w14:textId="77777777" w:rsidR="007F1A82" w:rsidRDefault="007F1A82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1E31425" w14:textId="77777777" w:rsidR="007F1A82" w:rsidRDefault="007F1A82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F88CB26" w14:textId="77777777" w:rsidR="007F1A82" w:rsidRDefault="007F1A82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2DE64673" w14:textId="77777777" w:rsidR="007F1A82" w:rsidRDefault="007F1A82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762974DA" w14:textId="77777777" w:rsidR="007F1A82" w:rsidRDefault="007F1A82" w:rsidP="00D66A75">
            <w:pPr>
              <w:jc w:val="center"/>
            </w:pPr>
            <w:r>
              <w:t>e)</w:t>
            </w:r>
          </w:p>
        </w:tc>
      </w:tr>
      <w:tr w:rsidR="00F9148C" w14:paraId="3EB527A8" w14:textId="77777777" w:rsidTr="00D66A75">
        <w:tc>
          <w:tcPr>
            <w:tcW w:w="1820" w:type="dxa"/>
            <w:tcBorders>
              <w:top w:val="nil"/>
            </w:tcBorders>
          </w:tcPr>
          <w:p w14:paraId="01D414BC" w14:textId="09D988E5" w:rsidR="00F9148C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30C2987E">
                <v:shape id="_x0000_i2105" type="#_x0000_t75" style="width:78.2pt;height:15.5pt" o:ole="">
                  <v:imagedata r:id="rId1804" o:title=""/>
                </v:shape>
                <o:OLEObject Type="Embed" ProgID="Equation.DSMT4" ShapeID="_x0000_i2105" DrawAspect="Content" ObjectID="_1609872572" r:id="rId1805"/>
              </w:object>
            </w:r>
          </w:p>
          <w:p w14:paraId="6D53659C" w14:textId="402C24F9" w:rsidR="00F9148C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3460D4E5">
                <v:shape id="_x0000_i2106" type="#_x0000_t75" style="width:78.9pt;height:15.5pt" o:ole="">
                  <v:imagedata r:id="rId1806" o:title=""/>
                </v:shape>
                <o:OLEObject Type="Embed" ProgID="Equation.DSMT4" ShapeID="_x0000_i2106" DrawAspect="Content" ObjectID="_1609872573" r:id="rId1807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B009FAF" w14:textId="77777777" w:rsidR="00F9148C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42068697">
                <v:shape id="_x0000_i2107" type="#_x0000_t75" style="width:78.2pt;height:15.5pt" o:ole="">
                  <v:imagedata r:id="rId1808" o:title=""/>
                </v:shape>
                <o:OLEObject Type="Embed" ProgID="Equation.DSMT4" ShapeID="_x0000_i2107" DrawAspect="Content" ObjectID="_1609872574" r:id="rId1809"/>
              </w:object>
            </w:r>
          </w:p>
          <w:p w14:paraId="1E71A9FD" w14:textId="3025C080" w:rsidR="00F9148C" w:rsidRPr="00364CAB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0F661A03">
                <v:shape id="_x0000_i2108" type="#_x0000_t75" style="width:78.9pt;height:15.5pt" o:ole="">
                  <v:imagedata r:id="rId1810" o:title=""/>
                </v:shape>
                <o:OLEObject Type="Embed" ProgID="Equation.DSMT4" ShapeID="_x0000_i2108" DrawAspect="Content" ObjectID="_1609872575" r:id="rId1811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09931B7E" w14:textId="4C1D30A3" w:rsidR="00F9148C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596B783A">
                <v:shape id="_x0000_i2109" type="#_x0000_t75" style="width:78.2pt;height:15.5pt" o:ole="">
                  <v:imagedata r:id="rId1808" o:title=""/>
                </v:shape>
                <o:OLEObject Type="Embed" ProgID="Equation.DSMT4" ShapeID="_x0000_i2109" DrawAspect="Content" ObjectID="_1609872576" r:id="rId1812"/>
              </w:object>
            </w:r>
          </w:p>
          <w:p w14:paraId="6B92564F" w14:textId="396DAA71" w:rsidR="00F9148C" w:rsidRPr="00364CAB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0AF0223D">
                <v:shape id="_x0000_i2110" type="#_x0000_t75" style="width:78.9pt;height:15.5pt" o:ole="">
                  <v:imagedata r:id="rId1806" o:title=""/>
                </v:shape>
                <o:OLEObject Type="Embed" ProgID="Equation.DSMT4" ShapeID="_x0000_i2110" DrawAspect="Content" ObjectID="_1609872577" r:id="rId1813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1A488FD3" w14:textId="032DFAE6" w:rsidR="00F9148C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291F4198">
                <v:shape id="_x0000_i2111" type="#_x0000_t75" style="width:78.2pt;height:15.5pt" o:ole="">
                  <v:imagedata r:id="rId1814" o:title=""/>
                </v:shape>
                <o:OLEObject Type="Embed" ProgID="Equation.DSMT4" ShapeID="_x0000_i2111" DrawAspect="Content" ObjectID="_1609872578" r:id="rId1815"/>
              </w:object>
            </w:r>
          </w:p>
          <w:p w14:paraId="4C5F9376" w14:textId="6CC25888" w:rsidR="00F9148C" w:rsidRPr="00364CAB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2F242FBF">
                <v:shape id="_x0000_i2112" type="#_x0000_t75" style="width:78.9pt;height:15.5pt" o:ole="">
                  <v:imagedata r:id="rId1806" o:title=""/>
                </v:shape>
                <o:OLEObject Type="Embed" ProgID="Equation.DSMT4" ShapeID="_x0000_i2112" DrawAspect="Content" ObjectID="_1609872579" r:id="rId1816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0462340D" w14:textId="77777777" w:rsidR="00F9148C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7142528A">
                <v:shape id="_x0000_i2113" type="#_x0000_t75" style="width:78.2pt;height:15.5pt" o:ole="">
                  <v:imagedata r:id="rId1808" o:title=""/>
                </v:shape>
                <o:OLEObject Type="Embed" ProgID="Equation.DSMT4" ShapeID="_x0000_i2113" DrawAspect="Content" ObjectID="_1609872580" r:id="rId1817"/>
              </w:object>
            </w:r>
          </w:p>
          <w:p w14:paraId="30516C51" w14:textId="796C796B" w:rsidR="00F9148C" w:rsidRPr="00364CAB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186561B6">
                <v:shape id="_x0000_i2114" type="#_x0000_t75" style="width:78.9pt;height:15.5pt" o:ole="">
                  <v:imagedata r:id="rId1818" o:title=""/>
                </v:shape>
                <o:OLEObject Type="Embed" ProgID="Equation.DSMT4" ShapeID="_x0000_i2114" DrawAspect="Content" ObjectID="_1609872581" r:id="rId1819"/>
              </w:object>
            </w:r>
          </w:p>
        </w:tc>
      </w:tr>
    </w:tbl>
    <w:p w14:paraId="5E125293" w14:textId="07B3C8F9" w:rsidR="007F1A82" w:rsidRDefault="007F1A82" w:rsidP="00545366">
      <w:pPr>
        <w:jc w:val="center"/>
      </w:pPr>
    </w:p>
    <w:p w14:paraId="1731A917" w14:textId="77777777" w:rsidR="00772442" w:rsidRDefault="00772442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F9148C" w14:paraId="57BEE603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238F9E76" w14:textId="4DB19712" w:rsidR="00F9148C" w:rsidRPr="00265523" w:rsidRDefault="00F9148C" w:rsidP="00D66A75">
            <w:pPr>
              <w:rPr>
                <w:lang w:val="ro-RO"/>
              </w:rPr>
            </w:pPr>
            <w:r>
              <w:lastRenderedPageBreak/>
              <w:t xml:space="preserve">2511. Să se descompună în factori expresiile: </w:t>
            </w:r>
            <w:r w:rsidRPr="00EE78A6">
              <w:rPr>
                <w:position w:val="-6"/>
              </w:rPr>
              <w:object w:dxaOrig="1440" w:dyaOrig="279" w14:anchorId="4B55CA13">
                <v:shape id="_x0000_i2115" type="#_x0000_t75" style="width:1in;height:13.8pt" o:ole="">
                  <v:imagedata r:id="rId1820" o:title=""/>
                </v:shape>
                <o:OLEObject Type="Embed" ProgID="Equation.DSMT4" ShapeID="_x0000_i2115" DrawAspect="Content" ObjectID="_1609872582" r:id="rId1821"/>
              </w:object>
            </w:r>
            <w:r>
              <w:t xml:space="preserve"> și </w:t>
            </w:r>
            <w:r w:rsidRPr="00EE78A6">
              <w:rPr>
                <w:position w:val="-6"/>
              </w:rPr>
              <w:object w:dxaOrig="1440" w:dyaOrig="279" w14:anchorId="353620A8">
                <v:shape id="_x0000_i2116" type="#_x0000_t75" style="width:1in;height:13.8pt" o:ole="">
                  <v:imagedata r:id="rId1822" o:title=""/>
                </v:shape>
                <o:OLEObject Type="Embed" ProgID="Equation.DSMT4" ShapeID="_x0000_i2116" DrawAspect="Content" ObjectID="_1609872583" r:id="rId1823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F9148C" w14:paraId="5A1035E0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518AF66D" w14:textId="77777777" w:rsidR="00F9148C" w:rsidRDefault="00F9148C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B1C9EAB" w14:textId="77777777" w:rsidR="00F9148C" w:rsidRDefault="00F9148C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3FFF59D" w14:textId="77777777" w:rsidR="00F9148C" w:rsidRDefault="00F9148C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D7E6CAA" w14:textId="77777777" w:rsidR="00F9148C" w:rsidRDefault="00F9148C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361B8D80" w14:textId="77777777" w:rsidR="00F9148C" w:rsidRDefault="00F9148C" w:rsidP="00D66A75">
            <w:pPr>
              <w:jc w:val="center"/>
            </w:pPr>
            <w:r>
              <w:t>e)</w:t>
            </w:r>
          </w:p>
        </w:tc>
      </w:tr>
      <w:tr w:rsidR="00F9148C" w14:paraId="293A2409" w14:textId="77777777" w:rsidTr="00D66A75">
        <w:tc>
          <w:tcPr>
            <w:tcW w:w="1820" w:type="dxa"/>
            <w:tcBorders>
              <w:top w:val="nil"/>
            </w:tcBorders>
          </w:tcPr>
          <w:p w14:paraId="3A9E01B3" w14:textId="52619B99" w:rsidR="00F9148C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680" w:dyaOrig="340" w14:anchorId="38C9EF55">
                <v:shape id="_x0000_i2117" type="#_x0000_t75" style="width:76.15pt;height:15.5pt" o:ole="">
                  <v:imagedata r:id="rId1824" o:title=""/>
                </v:shape>
                <o:OLEObject Type="Embed" ProgID="Equation.DSMT4" ShapeID="_x0000_i2117" DrawAspect="Content" ObjectID="_1609872584" r:id="rId1825"/>
              </w:object>
            </w:r>
          </w:p>
          <w:p w14:paraId="17A8CBEA" w14:textId="5AB40CCA" w:rsidR="00F9148C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35EF5BB5">
                <v:shape id="_x0000_i2118" type="#_x0000_t75" style="width:78.9pt;height:15.5pt" o:ole="">
                  <v:imagedata r:id="rId1826" o:title=""/>
                </v:shape>
                <o:OLEObject Type="Embed" ProgID="Equation.DSMT4" ShapeID="_x0000_i2118" DrawAspect="Content" ObjectID="_1609872585" r:id="rId1827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A897E69" w14:textId="77777777" w:rsidR="00F9148C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680" w:dyaOrig="340" w14:anchorId="77D553E9">
                <v:shape id="_x0000_i2119" type="#_x0000_t75" style="width:76.15pt;height:15.5pt" o:ole="">
                  <v:imagedata r:id="rId1828" o:title=""/>
                </v:shape>
                <o:OLEObject Type="Embed" ProgID="Equation.DSMT4" ShapeID="_x0000_i2119" DrawAspect="Content" ObjectID="_1609872586" r:id="rId1829"/>
              </w:object>
            </w:r>
          </w:p>
          <w:p w14:paraId="3A22F045" w14:textId="2D43C76A" w:rsidR="00F9148C" w:rsidRPr="00364CAB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4E0114D8">
                <v:shape id="_x0000_i2120" type="#_x0000_t75" style="width:78.9pt;height:15.5pt" o:ole="">
                  <v:imagedata r:id="rId1830" o:title=""/>
                </v:shape>
                <o:OLEObject Type="Embed" ProgID="Equation.DSMT4" ShapeID="_x0000_i2120" DrawAspect="Content" ObjectID="_1609872587" r:id="rId1831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DCF5F85" w14:textId="3E329740" w:rsidR="00F9148C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680" w:dyaOrig="340" w14:anchorId="497026D2">
                <v:shape id="_x0000_i2121" type="#_x0000_t75" style="width:76.15pt;height:15.5pt" o:ole="">
                  <v:imagedata r:id="rId1832" o:title=""/>
                </v:shape>
                <o:OLEObject Type="Embed" ProgID="Equation.DSMT4" ShapeID="_x0000_i2121" DrawAspect="Content" ObjectID="_1609872588" r:id="rId1833"/>
              </w:object>
            </w:r>
          </w:p>
          <w:p w14:paraId="634C421C" w14:textId="7790606F" w:rsidR="00F9148C" w:rsidRPr="00364CAB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6E8E2286">
                <v:shape id="_x0000_i2122" type="#_x0000_t75" style="width:78.9pt;height:15.5pt" o:ole="">
                  <v:imagedata r:id="rId1826" o:title=""/>
                </v:shape>
                <o:OLEObject Type="Embed" ProgID="Equation.DSMT4" ShapeID="_x0000_i2122" DrawAspect="Content" ObjectID="_1609872589" r:id="rId1834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7F91094E" w14:textId="33B97B91" w:rsidR="00F9148C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680" w:dyaOrig="340" w14:anchorId="5382E9C4">
                <v:shape id="_x0000_i2123" type="#_x0000_t75" style="width:76.15pt;height:15.5pt" o:ole="">
                  <v:imagedata r:id="rId1828" o:title=""/>
                </v:shape>
                <o:OLEObject Type="Embed" ProgID="Equation.DSMT4" ShapeID="_x0000_i2123" DrawAspect="Content" ObjectID="_1609872590" r:id="rId1835"/>
              </w:object>
            </w:r>
          </w:p>
          <w:p w14:paraId="7A1EED11" w14:textId="4E7EDFAF" w:rsidR="00F9148C" w:rsidRPr="00364CAB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604ED9D8">
                <v:shape id="_x0000_i2124" type="#_x0000_t75" style="width:78.9pt;height:15.5pt" o:ole="">
                  <v:imagedata r:id="rId1826" o:title=""/>
                </v:shape>
                <o:OLEObject Type="Embed" ProgID="Equation.DSMT4" ShapeID="_x0000_i2124" DrawAspect="Content" ObjectID="_1609872591" r:id="rId1836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245B51C0" w14:textId="77777777" w:rsidR="00F9148C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680" w:dyaOrig="340" w14:anchorId="0B9C73DA">
                <v:shape id="_x0000_i2125" type="#_x0000_t75" style="width:76.15pt;height:15.5pt" o:ole="">
                  <v:imagedata r:id="rId1828" o:title=""/>
                </v:shape>
                <o:OLEObject Type="Embed" ProgID="Equation.DSMT4" ShapeID="_x0000_i2125" DrawAspect="Content" ObjectID="_1609872592" r:id="rId1837"/>
              </w:object>
            </w:r>
          </w:p>
          <w:p w14:paraId="4A513A65" w14:textId="49AC5DB5" w:rsidR="00F9148C" w:rsidRPr="00364CAB" w:rsidRDefault="00F9148C" w:rsidP="00F9148C">
            <w:pPr>
              <w:jc w:val="center"/>
            </w:pPr>
            <w:r w:rsidRPr="004B22F2">
              <w:rPr>
                <w:position w:val="-12"/>
              </w:rPr>
              <w:object w:dxaOrig="1719" w:dyaOrig="340" w14:anchorId="0C15333D">
                <v:shape id="_x0000_i2126" type="#_x0000_t75" style="width:78.9pt;height:15.5pt" o:ole="">
                  <v:imagedata r:id="rId1838" o:title=""/>
                </v:shape>
                <o:OLEObject Type="Embed" ProgID="Equation.DSMT4" ShapeID="_x0000_i2126" DrawAspect="Content" ObjectID="_1609872593" r:id="rId1839"/>
              </w:object>
            </w:r>
          </w:p>
        </w:tc>
      </w:tr>
    </w:tbl>
    <w:p w14:paraId="15D5EF9B" w14:textId="71BD07D2" w:rsidR="00F9148C" w:rsidRDefault="00F9148C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F9148C" w14:paraId="44061D2A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5E8233B2" w14:textId="719A8426" w:rsidR="00F9148C" w:rsidRPr="00265523" w:rsidRDefault="00F9148C" w:rsidP="00D66A75">
            <w:pPr>
              <w:rPr>
                <w:lang w:val="ro-RO"/>
              </w:rPr>
            </w:pPr>
            <w:r>
              <w:t xml:space="preserve">2512. Să se descompună în factori expresiile: </w:t>
            </w:r>
            <w:r w:rsidRPr="00EE78A6">
              <w:rPr>
                <w:position w:val="-6"/>
              </w:rPr>
              <w:object w:dxaOrig="1460" w:dyaOrig="279" w14:anchorId="25936E37">
                <v:shape id="_x0000_i2127" type="#_x0000_t75" style="width:73.05pt;height:13.8pt" o:ole="">
                  <v:imagedata r:id="rId1840" o:title=""/>
                </v:shape>
                <o:OLEObject Type="Embed" ProgID="Equation.DSMT4" ShapeID="_x0000_i2127" DrawAspect="Content" ObjectID="_1609872594" r:id="rId1841"/>
              </w:object>
            </w:r>
            <w:r>
              <w:t xml:space="preserve"> și </w:t>
            </w:r>
            <w:r w:rsidRPr="00EE78A6">
              <w:rPr>
                <w:position w:val="-6"/>
              </w:rPr>
              <w:object w:dxaOrig="1460" w:dyaOrig="279" w14:anchorId="23F806EE">
                <v:shape id="_x0000_i2128" type="#_x0000_t75" style="width:73.05pt;height:13.8pt" o:ole="">
                  <v:imagedata r:id="rId1842" o:title=""/>
                </v:shape>
                <o:OLEObject Type="Embed" ProgID="Equation.DSMT4" ShapeID="_x0000_i2128" DrawAspect="Content" ObjectID="_1609872595" r:id="rId1843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F9148C" w14:paraId="07590A21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999A482" w14:textId="77777777" w:rsidR="00F9148C" w:rsidRDefault="00F9148C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648D74E" w14:textId="77777777" w:rsidR="00F9148C" w:rsidRDefault="00F9148C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378C17F" w14:textId="77777777" w:rsidR="00F9148C" w:rsidRDefault="00F9148C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AA41023" w14:textId="77777777" w:rsidR="00F9148C" w:rsidRDefault="00F9148C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530BD0E0" w14:textId="77777777" w:rsidR="00F9148C" w:rsidRDefault="00F9148C" w:rsidP="00D66A75">
            <w:pPr>
              <w:jc w:val="center"/>
            </w:pPr>
            <w:r>
              <w:t>e)</w:t>
            </w:r>
          </w:p>
        </w:tc>
      </w:tr>
      <w:tr w:rsidR="006639C1" w14:paraId="1B04D49A" w14:textId="77777777" w:rsidTr="00D66A75">
        <w:tc>
          <w:tcPr>
            <w:tcW w:w="1820" w:type="dxa"/>
            <w:tcBorders>
              <w:top w:val="nil"/>
            </w:tcBorders>
          </w:tcPr>
          <w:p w14:paraId="31B3FE29" w14:textId="2CC20009" w:rsidR="006639C1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700" w:dyaOrig="340" w14:anchorId="6120349C">
                <v:shape id="_x0000_i2129" type="#_x0000_t75" style="width:77.15pt;height:15.5pt" o:ole="">
                  <v:imagedata r:id="rId1844" o:title=""/>
                </v:shape>
                <o:OLEObject Type="Embed" ProgID="Equation.DSMT4" ShapeID="_x0000_i2129" DrawAspect="Content" ObjectID="_1609872596" r:id="rId1845"/>
              </w:object>
            </w:r>
          </w:p>
          <w:p w14:paraId="05EEB64E" w14:textId="612A40C3" w:rsidR="006639C1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700" w:dyaOrig="340" w14:anchorId="2B8F40C1">
                <v:shape id="_x0000_i2130" type="#_x0000_t75" style="width:77.85pt;height:15.5pt" o:ole="">
                  <v:imagedata r:id="rId1846" o:title=""/>
                </v:shape>
                <o:OLEObject Type="Embed" ProgID="Equation.DSMT4" ShapeID="_x0000_i2130" DrawAspect="Content" ObjectID="_1609872597" r:id="rId1847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BB179B4" w14:textId="77777777" w:rsidR="006639C1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700" w:dyaOrig="340" w14:anchorId="74736446">
                <v:shape id="_x0000_i2131" type="#_x0000_t75" style="width:77.15pt;height:15.5pt" o:ole="">
                  <v:imagedata r:id="rId1848" o:title=""/>
                </v:shape>
                <o:OLEObject Type="Embed" ProgID="Equation.DSMT4" ShapeID="_x0000_i2131" DrawAspect="Content" ObjectID="_1609872598" r:id="rId1849"/>
              </w:object>
            </w:r>
          </w:p>
          <w:p w14:paraId="3E73F208" w14:textId="0539B204" w:rsidR="006639C1" w:rsidRPr="00364CAB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700" w:dyaOrig="340" w14:anchorId="09DAD887">
                <v:shape id="_x0000_i2132" type="#_x0000_t75" style="width:77.85pt;height:15.5pt" o:ole="">
                  <v:imagedata r:id="rId1850" o:title=""/>
                </v:shape>
                <o:OLEObject Type="Embed" ProgID="Equation.DSMT4" ShapeID="_x0000_i2132" DrawAspect="Content" ObjectID="_1609872599" r:id="rId1851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718A722E" w14:textId="53FAC12F" w:rsidR="006639C1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700" w:dyaOrig="340" w14:anchorId="50AB581B">
                <v:shape id="_x0000_i2133" type="#_x0000_t75" style="width:77.15pt;height:15.5pt" o:ole="">
                  <v:imagedata r:id="rId1852" o:title=""/>
                </v:shape>
                <o:OLEObject Type="Embed" ProgID="Equation.DSMT4" ShapeID="_x0000_i2133" DrawAspect="Content" ObjectID="_1609872600" r:id="rId1853"/>
              </w:object>
            </w:r>
          </w:p>
          <w:p w14:paraId="34549F5B" w14:textId="674B42C6" w:rsidR="006639C1" w:rsidRPr="00364CAB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700" w:dyaOrig="340" w14:anchorId="585FE2BE">
                <v:shape id="_x0000_i2134" type="#_x0000_t75" style="width:77.85pt;height:15.5pt" o:ole="">
                  <v:imagedata r:id="rId1846" o:title=""/>
                </v:shape>
                <o:OLEObject Type="Embed" ProgID="Equation.DSMT4" ShapeID="_x0000_i2134" DrawAspect="Content" ObjectID="_1609872601" r:id="rId1854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5553E829" w14:textId="77777777" w:rsidR="006639C1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700" w:dyaOrig="340" w14:anchorId="3342222F">
                <v:shape id="_x0000_i2135" type="#_x0000_t75" style="width:77.15pt;height:15.5pt" o:ole="">
                  <v:imagedata r:id="rId1848" o:title=""/>
                </v:shape>
                <o:OLEObject Type="Embed" ProgID="Equation.DSMT4" ShapeID="_x0000_i2135" DrawAspect="Content" ObjectID="_1609872602" r:id="rId1855"/>
              </w:object>
            </w:r>
          </w:p>
          <w:p w14:paraId="104CD749" w14:textId="3BDD5A83" w:rsidR="006639C1" w:rsidRPr="00364CAB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700" w:dyaOrig="340" w14:anchorId="0B263F37">
                <v:shape id="_x0000_i2136" type="#_x0000_t75" style="width:77.85pt;height:15.5pt" o:ole="">
                  <v:imagedata r:id="rId1856" o:title=""/>
                </v:shape>
                <o:OLEObject Type="Embed" ProgID="Equation.DSMT4" ShapeID="_x0000_i2136" DrawAspect="Content" ObjectID="_1609872603" r:id="rId1857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6EEBD549" w14:textId="68C20161" w:rsidR="006639C1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700" w:dyaOrig="340" w14:anchorId="0CBE9561">
                <v:shape id="_x0000_i2137" type="#_x0000_t75" style="width:77.15pt;height:15.5pt" o:ole="">
                  <v:imagedata r:id="rId1848" o:title=""/>
                </v:shape>
                <o:OLEObject Type="Embed" ProgID="Equation.DSMT4" ShapeID="_x0000_i2137" DrawAspect="Content" ObjectID="_1609872604" r:id="rId1858"/>
              </w:object>
            </w:r>
          </w:p>
          <w:p w14:paraId="686237D5" w14:textId="4B888D24" w:rsidR="006639C1" w:rsidRPr="00364CAB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700" w:dyaOrig="340" w14:anchorId="06755673">
                <v:shape id="_x0000_i2138" type="#_x0000_t75" style="width:77.85pt;height:15.5pt" o:ole="">
                  <v:imagedata r:id="rId1846" o:title=""/>
                </v:shape>
                <o:OLEObject Type="Embed" ProgID="Equation.DSMT4" ShapeID="_x0000_i2138" DrawAspect="Content" ObjectID="_1609872605" r:id="rId1859"/>
              </w:object>
            </w:r>
          </w:p>
        </w:tc>
      </w:tr>
    </w:tbl>
    <w:p w14:paraId="7BE1EECF" w14:textId="35E62B08" w:rsidR="00F9148C" w:rsidRDefault="00F9148C" w:rsidP="00545366">
      <w:pPr>
        <w:jc w:val="center"/>
      </w:pPr>
    </w:p>
    <w:p w14:paraId="5A0DAAC5" w14:textId="595D31BD" w:rsidR="006639C1" w:rsidRDefault="006639C1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6639C1" w14:paraId="0FAD5885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24634727" w14:textId="7A817C27" w:rsidR="006639C1" w:rsidRPr="00265523" w:rsidRDefault="006639C1" w:rsidP="00D66A75">
            <w:pPr>
              <w:rPr>
                <w:lang w:val="ro-RO"/>
              </w:rPr>
            </w:pPr>
            <w:r>
              <w:t xml:space="preserve">2513. Să se descompună în factori folosind formule de calcul: </w:t>
            </w:r>
            <w:r w:rsidRPr="00EE78A6">
              <w:rPr>
                <w:position w:val="-6"/>
              </w:rPr>
              <w:object w:dxaOrig="1340" w:dyaOrig="279" w14:anchorId="49A1A014">
                <v:shape id="_x0000_i2139" type="#_x0000_t75" style="width:66.85pt;height:13.8pt" o:ole="">
                  <v:imagedata r:id="rId1860" o:title=""/>
                </v:shape>
                <o:OLEObject Type="Embed" ProgID="Equation.DSMT4" ShapeID="_x0000_i2139" DrawAspect="Content" ObjectID="_1609872606" r:id="rId1861"/>
              </w:object>
            </w:r>
            <w:r>
              <w:t xml:space="preserve"> și </w:t>
            </w:r>
            <w:r w:rsidRPr="00EE78A6">
              <w:rPr>
                <w:position w:val="-6"/>
              </w:rPr>
              <w:object w:dxaOrig="1340" w:dyaOrig="279" w14:anchorId="5886F67B">
                <v:shape id="_x0000_i2140" type="#_x0000_t75" style="width:66.85pt;height:13.8pt" o:ole="">
                  <v:imagedata r:id="rId1862" o:title=""/>
                </v:shape>
                <o:OLEObject Type="Embed" ProgID="Equation.DSMT4" ShapeID="_x0000_i2140" DrawAspect="Content" ObjectID="_1609872607" r:id="rId1863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6639C1" w14:paraId="0EE6524C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829A662" w14:textId="77777777" w:rsidR="006639C1" w:rsidRDefault="006639C1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0E0BCB1" w14:textId="77777777" w:rsidR="006639C1" w:rsidRDefault="006639C1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8B3A9E5" w14:textId="77777777" w:rsidR="006639C1" w:rsidRDefault="006639C1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6F8976A1" w14:textId="77777777" w:rsidR="006639C1" w:rsidRDefault="006639C1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0798E06C" w14:textId="77777777" w:rsidR="006639C1" w:rsidRDefault="006639C1" w:rsidP="00D66A75">
            <w:pPr>
              <w:jc w:val="center"/>
            </w:pPr>
            <w:r>
              <w:t>e)</w:t>
            </w:r>
          </w:p>
        </w:tc>
      </w:tr>
      <w:tr w:rsidR="006639C1" w14:paraId="341CABA6" w14:textId="77777777" w:rsidTr="00D66A75">
        <w:tc>
          <w:tcPr>
            <w:tcW w:w="1820" w:type="dxa"/>
            <w:tcBorders>
              <w:top w:val="nil"/>
            </w:tcBorders>
          </w:tcPr>
          <w:p w14:paraId="34EFF6E4" w14:textId="7D02C9D9" w:rsidR="006639C1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060" w:dyaOrig="380" w14:anchorId="4CAAB702">
                <v:shape id="_x0000_i2141" type="#_x0000_t75" style="width:48.25pt;height:17.2pt" o:ole="">
                  <v:imagedata r:id="rId1864" o:title=""/>
                </v:shape>
                <o:OLEObject Type="Embed" ProgID="Equation.DSMT4" ShapeID="_x0000_i2141" DrawAspect="Content" ObjectID="_1609872608" r:id="rId1865"/>
              </w:object>
            </w:r>
          </w:p>
          <w:p w14:paraId="74DF5507" w14:textId="63AAED03" w:rsidR="006639C1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080" w:dyaOrig="380" w14:anchorId="4C3B97E6">
                <v:shape id="_x0000_i2142" type="#_x0000_t75" style="width:49.6pt;height:17.2pt" o:ole="">
                  <v:imagedata r:id="rId1866" o:title=""/>
                </v:shape>
                <o:OLEObject Type="Embed" ProgID="Equation.DSMT4" ShapeID="_x0000_i2142" DrawAspect="Content" ObjectID="_1609872609" r:id="rId1867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0A47454" w14:textId="639BB002" w:rsidR="006639C1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080" w:dyaOrig="380" w14:anchorId="1F415F5E">
                <v:shape id="_x0000_i2143" type="#_x0000_t75" style="width:48.9pt;height:17.2pt" o:ole="">
                  <v:imagedata r:id="rId1868" o:title=""/>
                </v:shape>
                <o:OLEObject Type="Embed" ProgID="Equation.DSMT4" ShapeID="_x0000_i2143" DrawAspect="Content" ObjectID="_1609872610" r:id="rId1869"/>
              </w:object>
            </w:r>
          </w:p>
          <w:p w14:paraId="1396FC0A" w14:textId="600F76FB" w:rsidR="006639C1" w:rsidRPr="00364CAB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080" w:dyaOrig="380" w14:anchorId="29F46A73">
                <v:shape id="_x0000_i2144" type="#_x0000_t75" style="width:49.6pt;height:17.2pt" o:ole="">
                  <v:imagedata r:id="rId1866" o:title=""/>
                </v:shape>
                <o:OLEObject Type="Embed" ProgID="Equation.DSMT4" ShapeID="_x0000_i2144" DrawAspect="Content" ObjectID="_1609872611" r:id="rId1870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C534158" w14:textId="77777777" w:rsidR="006639C1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060" w:dyaOrig="380" w14:anchorId="5DAA122E">
                <v:shape id="_x0000_i2145" type="#_x0000_t75" style="width:48.25pt;height:17.2pt" o:ole="">
                  <v:imagedata r:id="rId1864" o:title=""/>
                </v:shape>
                <o:OLEObject Type="Embed" ProgID="Equation.DSMT4" ShapeID="_x0000_i2145" DrawAspect="Content" ObjectID="_1609872612" r:id="rId1871"/>
              </w:object>
            </w:r>
          </w:p>
          <w:p w14:paraId="67ED8C25" w14:textId="054C1A4E" w:rsidR="006639C1" w:rsidRPr="00364CAB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080" w:dyaOrig="380" w14:anchorId="608869E4">
                <v:shape id="_x0000_i2146" type="#_x0000_t75" style="width:49.6pt;height:17.2pt" o:ole="">
                  <v:imagedata r:id="rId1872" o:title=""/>
                </v:shape>
                <o:OLEObject Type="Embed" ProgID="Equation.DSMT4" ShapeID="_x0000_i2146" DrawAspect="Content" ObjectID="_1609872613" r:id="rId1873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5B005327" w14:textId="2850BC91" w:rsidR="006639C1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060" w:dyaOrig="380" w14:anchorId="5A8463C1">
                <v:shape id="_x0000_i2147" type="#_x0000_t75" style="width:48.25pt;height:17.2pt" o:ole="">
                  <v:imagedata r:id="rId1874" o:title=""/>
                </v:shape>
                <o:OLEObject Type="Embed" ProgID="Equation.DSMT4" ShapeID="_x0000_i2147" DrawAspect="Content" ObjectID="_1609872614" r:id="rId1875"/>
              </w:object>
            </w:r>
          </w:p>
          <w:p w14:paraId="1BE4FED6" w14:textId="3682E97E" w:rsidR="006639C1" w:rsidRPr="00364CAB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080" w:dyaOrig="380" w14:anchorId="23F3CCB0">
                <v:shape id="_x0000_i2148" type="#_x0000_t75" style="width:49.6pt;height:17.2pt" o:ole="">
                  <v:imagedata r:id="rId1866" o:title=""/>
                </v:shape>
                <o:OLEObject Type="Embed" ProgID="Equation.DSMT4" ShapeID="_x0000_i2148" DrawAspect="Content" ObjectID="_1609872615" r:id="rId1876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49F05C82" w14:textId="77777777" w:rsidR="006639C1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060" w:dyaOrig="380" w14:anchorId="73C86963">
                <v:shape id="_x0000_i2149" type="#_x0000_t75" style="width:48.25pt;height:17.2pt" o:ole="">
                  <v:imagedata r:id="rId1864" o:title=""/>
                </v:shape>
                <o:OLEObject Type="Embed" ProgID="Equation.DSMT4" ShapeID="_x0000_i2149" DrawAspect="Content" ObjectID="_1609872616" r:id="rId1877"/>
              </w:object>
            </w:r>
          </w:p>
          <w:p w14:paraId="1A2FBAC4" w14:textId="4D7C603A" w:rsidR="006639C1" w:rsidRPr="00364CAB" w:rsidRDefault="006639C1" w:rsidP="006639C1">
            <w:pPr>
              <w:jc w:val="center"/>
            </w:pPr>
            <w:r w:rsidRPr="004B22F2">
              <w:rPr>
                <w:position w:val="-12"/>
              </w:rPr>
              <w:object w:dxaOrig="1080" w:dyaOrig="380" w14:anchorId="6A7FF53F">
                <v:shape id="_x0000_i2150" type="#_x0000_t75" style="width:49.6pt;height:17.2pt" o:ole="">
                  <v:imagedata r:id="rId1878" o:title=""/>
                </v:shape>
                <o:OLEObject Type="Embed" ProgID="Equation.DSMT4" ShapeID="_x0000_i2150" DrawAspect="Content" ObjectID="_1609872617" r:id="rId1879"/>
              </w:object>
            </w:r>
          </w:p>
        </w:tc>
      </w:tr>
    </w:tbl>
    <w:p w14:paraId="674A0842" w14:textId="58E5BBC9" w:rsidR="006639C1" w:rsidRDefault="006639C1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DB0135" w14:paraId="16798AD9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4BAF1305" w14:textId="4A347780" w:rsidR="00DB0135" w:rsidRPr="00265523" w:rsidRDefault="00DB0135" w:rsidP="00D66A75">
            <w:pPr>
              <w:rPr>
                <w:lang w:val="ro-RO"/>
              </w:rPr>
            </w:pPr>
            <w:r>
              <w:t>251</w:t>
            </w:r>
            <w:r w:rsidR="00C47FAD">
              <w:t>4</w:t>
            </w:r>
            <w:r>
              <w:t xml:space="preserve">. Să se descompună în factori folosind formule de calcul: </w:t>
            </w:r>
            <w:r w:rsidR="0006339C" w:rsidRPr="00EE78A6">
              <w:rPr>
                <w:position w:val="-6"/>
              </w:rPr>
              <w:object w:dxaOrig="1340" w:dyaOrig="279" w14:anchorId="46E07667">
                <v:shape id="_x0000_i2151" type="#_x0000_t75" style="width:66.85pt;height:13.8pt" o:ole="">
                  <v:imagedata r:id="rId1880" o:title=""/>
                </v:shape>
                <o:OLEObject Type="Embed" ProgID="Equation.DSMT4" ShapeID="_x0000_i2151" DrawAspect="Content" ObjectID="_1609872618" r:id="rId1881"/>
              </w:object>
            </w:r>
            <w:r>
              <w:t xml:space="preserve"> și </w:t>
            </w:r>
            <w:r w:rsidR="0006339C" w:rsidRPr="00EE78A6">
              <w:rPr>
                <w:position w:val="-6"/>
              </w:rPr>
              <w:object w:dxaOrig="1340" w:dyaOrig="279" w14:anchorId="2C2B3A24">
                <v:shape id="_x0000_i2152" type="#_x0000_t75" style="width:66.85pt;height:13.8pt" o:ole="">
                  <v:imagedata r:id="rId1882" o:title=""/>
                </v:shape>
                <o:OLEObject Type="Embed" ProgID="Equation.DSMT4" ShapeID="_x0000_i2152" DrawAspect="Content" ObjectID="_1609872619" r:id="rId1883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DB0135" w14:paraId="30872DA9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FD06D1D" w14:textId="77777777" w:rsidR="00DB0135" w:rsidRDefault="00DB0135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9F6D9EA" w14:textId="77777777" w:rsidR="00DB0135" w:rsidRDefault="00DB0135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E129A75" w14:textId="77777777" w:rsidR="00DB0135" w:rsidRDefault="00DB0135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ABC5A0B" w14:textId="77777777" w:rsidR="00DB0135" w:rsidRDefault="00DB0135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76D6FBCF" w14:textId="77777777" w:rsidR="00DB0135" w:rsidRDefault="00DB0135" w:rsidP="00D66A75">
            <w:pPr>
              <w:jc w:val="center"/>
            </w:pPr>
            <w:r>
              <w:t>e)</w:t>
            </w:r>
          </w:p>
        </w:tc>
      </w:tr>
      <w:tr w:rsidR="0006339C" w14:paraId="1391BD90" w14:textId="77777777" w:rsidTr="00D66A75">
        <w:tc>
          <w:tcPr>
            <w:tcW w:w="1820" w:type="dxa"/>
            <w:tcBorders>
              <w:top w:val="nil"/>
            </w:tcBorders>
          </w:tcPr>
          <w:p w14:paraId="26AEA242" w14:textId="34236228" w:rsidR="0006339C" w:rsidRDefault="0006339C" w:rsidP="0006339C">
            <w:pPr>
              <w:jc w:val="center"/>
            </w:pPr>
            <w:r w:rsidRPr="004B22F2">
              <w:rPr>
                <w:position w:val="-12"/>
              </w:rPr>
              <w:object w:dxaOrig="1080" w:dyaOrig="380" w14:anchorId="0F647ECA">
                <v:shape id="_x0000_i2153" type="#_x0000_t75" style="width:48.9pt;height:17.2pt" o:ole="">
                  <v:imagedata r:id="rId1884" o:title=""/>
                </v:shape>
                <o:OLEObject Type="Embed" ProgID="Equation.DSMT4" ShapeID="_x0000_i2153" DrawAspect="Content" ObjectID="_1609872620" r:id="rId1885"/>
              </w:object>
            </w:r>
          </w:p>
          <w:p w14:paraId="18C76275" w14:textId="1493872F" w:rsidR="0006339C" w:rsidRDefault="0006339C" w:rsidP="0006339C">
            <w:pPr>
              <w:jc w:val="center"/>
            </w:pPr>
            <w:r w:rsidRPr="004B22F2">
              <w:rPr>
                <w:position w:val="-12"/>
              </w:rPr>
              <w:object w:dxaOrig="1080" w:dyaOrig="380" w14:anchorId="1D60D3EB">
                <v:shape id="_x0000_i2154" type="#_x0000_t75" style="width:49.6pt;height:17.2pt" o:ole="">
                  <v:imagedata r:id="rId1886" o:title=""/>
                </v:shape>
                <o:OLEObject Type="Embed" ProgID="Equation.DSMT4" ShapeID="_x0000_i2154" DrawAspect="Content" ObjectID="_1609872621" r:id="rId1887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3418F141" w14:textId="77777777" w:rsidR="0006339C" w:rsidRDefault="0006339C" w:rsidP="0006339C">
            <w:pPr>
              <w:jc w:val="center"/>
            </w:pPr>
            <w:r w:rsidRPr="004B22F2">
              <w:rPr>
                <w:position w:val="-12"/>
              </w:rPr>
              <w:object w:dxaOrig="1080" w:dyaOrig="380" w14:anchorId="5104EDFE">
                <v:shape id="_x0000_i2155" type="#_x0000_t75" style="width:48.9pt;height:17.2pt" o:ole="">
                  <v:imagedata r:id="rId1868" o:title=""/>
                </v:shape>
                <o:OLEObject Type="Embed" ProgID="Equation.DSMT4" ShapeID="_x0000_i2155" DrawAspect="Content" ObjectID="_1609872622" r:id="rId1888"/>
              </w:object>
            </w:r>
          </w:p>
          <w:p w14:paraId="3BEC20C8" w14:textId="67F8FED3" w:rsidR="0006339C" w:rsidRPr="00364CAB" w:rsidRDefault="0006339C" w:rsidP="0006339C">
            <w:pPr>
              <w:jc w:val="center"/>
            </w:pPr>
            <w:r w:rsidRPr="004B22F2">
              <w:rPr>
                <w:position w:val="-12"/>
              </w:rPr>
              <w:object w:dxaOrig="1080" w:dyaOrig="380" w14:anchorId="452B1180">
                <v:shape id="_x0000_i2156" type="#_x0000_t75" style="width:49.6pt;height:17.2pt" o:ole="">
                  <v:imagedata r:id="rId1886" o:title=""/>
                </v:shape>
                <o:OLEObject Type="Embed" ProgID="Equation.DSMT4" ShapeID="_x0000_i2156" DrawAspect="Content" ObjectID="_1609872623" r:id="rId1889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F87AE99" w14:textId="77777777" w:rsidR="0006339C" w:rsidRDefault="0006339C" w:rsidP="0006339C">
            <w:pPr>
              <w:jc w:val="center"/>
            </w:pPr>
            <w:r w:rsidRPr="004B22F2">
              <w:rPr>
                <w:position w:val="-12"/>
              </w:rPr>
              <w:object w:dxaOrig="1080" w:dyaOrig="380" w14:anchorId="68E1C391">
                <v:shape id="_x0000_i2157" type="#_x0000_t75" style="width:48.9pt;height:17.2pt" o:ole="">
                  <v:imagedata r:id="rId1868" o:title=""/>
                </v:shape>
                <o:OLEObject Type="Embed" ProgID="Equation.DSMT4" ShapeID="_x0000_i2157" DrawAspect="Content" ObjectID="_1609872624" r:id="rId1890"/>
              </w:object>
            </w:r>
          </w:p>
          <w:p w14:paraId="14388B50" w14:textId="3DE8701F" w:rsidR="0006339C" w:rsidRPr="00364CAB" w:rsidRDefault="0006339C" w:rsidP="0006339C">
            <w:pPr>
              <w:jc w:val="center"/>
            </w:pPr>
            <w:r w:rsidRPr="004B22F2">
              <w:rPr>
                <w:position w:val="-12"/>
              </w:rPr>
              <w:object w:dxaOrig="1080" w:dyaOrig="380" w14:anchorId="381883DE">
                <v:shape id="_x0000_i2158" type="#_x0000_t75" style="width:49.6pt;height:17.2pt" o:ole="">
                  <v:imagedata r:id="rId1891" o:title=""/>
                </v:shape>
                <o:OLEObject Type="Embed" ProgID="Equation.DSMT4" ShapeID="_x0000_i2158" DrawAspect="Content" ObjectID="_1609872625" r:id="rId1892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4A7CC8B8" w14:textId="1C7733B4" w:rsidR="0006339C" w:rsidRDefault="0006339C" w:rsidP="0006339C">
            <w:pPr>
              <w:jc w:val="center"/>
            </w:pPr>
            <w:r w:rsidRPr="0006339C">
              <w:rPr>
                <w:position w:val="-14"/>
              </w:rPr>
              <w:object w:dxaOrig="1180" w:dyaOrig="420" w14:anchorId="3C379C63">
                <v:shape id="_x0000_i2159" type="#_x0000_t75" style="width:53.75pt;height:18.95pt" o:ole="">
                  <v:imagedata r:id="rId1893" o:title=""/>
                </v:shape>
                <o:OLEObject Type="Embed" ProgID="Equation.DSMT4" ShapeID="_x0000_i2159" DrawAspect="Content" ObjectID="_1609872626" r:id="rId1894"/>
              </w:object>
            </w:r>
          </w:p>
          <w:p w14:paraId="727F8451" w14:textId="302D2A6A" w:rsidR="0006339C" w:rsidRPr="00364CAB" w:rsidRDefault="0006339C" w:rsidP="0006339C">
            <w:pPr>
              <w:jc w:val="center"/>
            </w:pPr>
            <w:r w:rsidRPr="004B22F2">
              <w:rPr>
                <w:position w:val="-12"/>
              </w:rPr>
              <w:object w:dxaOrig="1080" w:dyaOrig="380" w14:anchorId="3C775ECE">
                <v:shape id="_x0000_i2160" type="#_x0000_t75" style="width:49.6pt;height:17.2pt" o:ole="">
                  <v:imagedata r:id="rId1886" o:title=""/>
                </v:shape>
                <o:OLEObject Type="Embed" ProgID="Equation.DSMT4" ShapeID="_x0000_i2160" DrawAspect="Content" ObjectID="_1609872627" r:id="rId1895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70089393" w14:textId="77777777" w:rsidR="0006339C" w:rsidRDefault="0006339C" w:rsidP="0006339C">
            <w:pPr>
              <w:jc w:val="center"/>
            </w:pPr>
            <w:r w:rsidRPr="004B22F2">
              <w:rPr>
                <w:position w:val="-12"/>
              </w:rPr>
              <w:object w:dxaOrig="1080" w:dyaOrig="380" w14:anchorId="36D3F192">
                <v:shape id="_x0000_i2161" type="#_x0000_t75" style="width:48.9pt;height:17.2pt" o:ole="">
                  <v:imagedata r:id="rId1868" o:title=""/>
                </v:shape>
                <o:OLEObject Type="Embed" ProgID="Equation.DSMT4" ShapeID="_x0000_i2161" DrawAspect="Content" ObjectID="_1609872628" r:id="rId1896"/>
              </w:object>
            </w:r>
          </w:p>
          <w:p w14:paraId="34CC1015" w14:textId="6D4057A6" w:rsidR="0006339C" w:rsidRPr="00364CAB" w:rsidRDefault="0006339C" w:rsidP="0006339C">
            <w:pPr>
              <w:jc w:val="center"/>
            </w:pPr>
            <w:r w:rsidRPr="0006339C">
              <w:rPr>
                <w:position w:val="-14"/>
              </w:rPr>
              <w:object w:dxaOrig="1180" w:dyaOrig="420" w14:anchorId="7BE735D1">
                <v:shape id="_x0000_i2162" type="#_x0000_t75" style="width:54.1pt;height:19.3pt" o:ole="">
                  <v:imagedata r:id="rId1897" o:title=""/>
                </v:shape>
                <o:OLEObject Type="Embed" ProgID="Equation.DSMT4" ShapeID="_x0000_i2162" DrawAspect="Content" ObjectID="_1609872629" r:id="rId1898"/>
              </w:object>
            </w:r>
          </w:p>
        </w:tc>
      </w:tr>
    </w:tbl>
    <w:p w14:paraId="0061E6D0" w14:textId="44409AB8" w:rsidR="00DB0135" w:rsidRDefault="00DB0135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A06524" w14:paraId="743916D1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1DB2ECF4" w14:textId="0ADBE0EE" w:rsidR="00A06524" w:rsidRPr="00265523" w:rsidRDefault="00A06524" w:rsidP="00D66A75">
            <w:pPr>
              <w:rPr>
                <w:lang w:val="ro-RO"/>
              </w:rPr>
            </w:pPr>
            <w:r>
              <w:t>251</w:t>
            </w:r>
            <w:r w:rsidR="0014427F">
              <w:t>5</w:t>
            </w:r>
            <w:r>
              <w:t xml:space="preserve">. Să se descompună în factori folosind formule de calcul: </w:t>
            </w:r>
            <w:r w:rsidR="0014427F" w:rsidRPr="00EE78A6">
              <w:rPr>
                <w:position w:val="-6"/>
              </w:rPr>
              <w:object w:dxaOrig="1440" w:dyaOrig="279" w14:anchorId="26ADF83B">
                <v:shape id="_x0000_i2163" type="#_x0000_t75" style="width:1in;height:13.8pt" o:ole="">
                  <v:imagedata r:id="rId1899" o:title=""/>
                </v:shape>
                <o:OLEObject Type="Embed" ProgID="Equation.DSMT4" ShapeID="_x0000_i2163" DrawAspect="Content" ObjectID="_1609872630" r:id="rId1900"/>
              </w:object>
            </w:r>
            <w:r>
              <w:t xml:space="preserve"> și </w:t>
            </w:r>
            <w:r w:rsidR="0014427F" w:rsidRPr="00EE78A6">
              <w:rPr>
                <w:position w:val="-6"/>
              </w:rPr>
              <w:object w:dxaOrig="1540" w:dyaOrig="279" w14:anchorId="7B18C12D">
                <v:shape id="_x0000_i2164" type="#_x0000_t75" style="width:77.15pt;height:13.8pt" o:ole="">
                  <v:imagedata r:id="rId1901" o:title=""/>
                </v:shape>
                <o:OLEObject Type="Embed" ProgID="Equation.DSMT4" ShapeID="_x0000_i2164" DrawAspect="Content" ObjectID="_1609872631" r:id="rId1902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A06524" w14:paraId="0142B159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D2D4962" w14:textId="77777777" w:rsidR="00A06524" w:rsidRDefault="00A06524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D651F5F" w14:textId="77777777" w:rsidR="00A06524" w:rsidRDefault="00A06524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B717980" w14:textId="77777777" w:rsidR="00A06524" w:rsidRDefault="00A06524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1B4ECBE4" w14:textId="77777777" w:rsidR="00A06524" w:rsidRDefault="00A06524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38F099A2" w14:textId="77777777" w:rsidR="00A06524" w:rsidRDefault="00A06524" w:rsidP="00D66A75">
            <w:pPr>
              <w:jc w:val="center"/>
            </w:pPr>
            <w:r>
              <w:t>e)</w:t>
            </w:r>
          </w:p>
        </w:tc>
      </w:tr>
      <w:tr w:rsidR="0014427F" w14:paraId="07613F12" w14:textId="77777777" w:rsidTr="00D66A75">
        <w:tc>
          <w:tcPr>
            <w:tcW w:w="1820" w:type="dxa"/>
            <w:tcBorders>
              <w:top w:val="nil"/>
            </w:tcBorders>
          </w:tcPr>
          <w:p w14:paraId="6258192C" w14:textId="41271DED" w:rsidR="0014427F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60" w:dyaOrig="380" w14:anchorId="67F3110C">
                <v:shape id="_x0000_i2165" type="#_x0000_t75" style="width:52.7pt;height:17.2pt" o:ole="">
                  <v:imagedata r:id="rId1903" o:title=""/>
                </v:shape>
                <o:OLEObject Type="Embed" ProgID="Equation.DSMT4" ShapeID="_x0000_i2165" DrawAspect="Content" ObjectID="_1609872632" r:id="rId1904"/>
              </w:object>
            </w:r>
          </w:p>
          <w:p w14:paraId="1B73E431" w14:textId="68CA9967" w:rsidR="0014427F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80" w:dyaOrig="380" w14:anchorId="72E1FA9C">
                <v:shape id="_x0000_i2166" type="#_x0000_t75" style="width:54.1pt;height:17.2pt" o:ole="">
                  <v:imagedata r:id="rId1905" o:title=""/>
                </v:shape>
                <o:OLEObject Type="Embed" ProgID="Equation.DSMT4" ShapeID="_x0000_i2166" DrawAspect="Content" ObjectID="_1609872633" r:id="rId1906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19BE979" w14:textId="77777777" w:rsidR="0014427F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60" w:dyaOrig="380" w14:anchorId="2D05C46E">
                <v:shape id="_x0000_i2167" type="#_x0000_t75" style="width:52.7pt;height:17.2pt" o:ole="">
                  <v:imagedata r:id="rId1907" o:title=""/>
                </v:shape>
                <o:OLEObject Type="Embed" ProgID="Equation.DSMT4" ShapeID="_x0000_i2167" DrawAspect="Content" ObjectID="_1609872634" r:id="rId1908"/>
              </w:object>
            </w:r>
          </w:p>
          <w:p w14:paraId="26D19BC2" w14:textId="0FFAE346" w:rsidR="0014427F" w:rsidRPr="00364CAB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80" w:dyaOrig="380" w14:anchorId="514D6802">
                <v:shape id="_x0000_i2168" type="#_x0000_t75" style="width:54.1pt;height:17.2pt" o:ole="">
                  <v:imagedata r:id="rId1909" o:title=""/>
                </v:shape>
                <o:OLEObject Type="Embed" ProgID="Equation.DSMT4" ShapeID="_x0000_i2168" DrawAspect="Content" ObjectID="_1609872635" r:id="rId1910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2511A59" w14:textId="30E8AFE7" w:rsidR="0014427F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60" w:dyaOrig="380" w14:anchorId="046C8337">
                <v:shape id="_x0000_i2169" type="#_x0000_t75" style="width:52.7pt;height:17.2pt" o:ole="">
                  <v:imagedata r:id="rId1907" o:title=""/>
                </v:shape>
                <o:OLEObject Type="Embed" ProgID="Equation.DSMT4" ShapeID="_x0000_i2169" DrawAspect="Content" ObjectID="_1609872636" r:id="rId1911"/>
              </w:object>
            </w:r>
          </w:p>
          <w:p w14:paraId="0C6C9D01" w14:textId="51076527" w:rsidR="0014427F" w:rsidRPr="00364CAB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80" w:dyaOrig="380" w14:anchorId="51F27E57">
                <v:shape id="_x0000_i2170" type="#_x0000_t75" style="width:54.1pt;height:17.2pt" o:ole="">
                  <v:imagedata r:id="rId1905" o:title=""/>
                </v:shape>
                <o:OLEObject Type="Embed" ProgID="Equation.DSMT4" ShapeID="_x0000_i2170" DrawAspect="Content" ObjectID="_1609872637" r:id="rId1912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1798392D" w14:textId="3917284B" w:rsidR="0014427F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60" w:dyaOrig="380" w14:anchorId="525066E6">
                <v:shape id="_x0000_i2171" type="#_x0000_t75" style="width:52.7pt;height:17.2pt" o:ole="">
                  <v:imagedata r:id="rId1913" o:title=""/>
                </v:shape>
                <o:OLEObject Type="Embed" ProgID="Equation.DSMT4" ShapeID="_x0000_i2171" DrawAspect="Content" ObjectID="_1609872638" r:id="rId1914"/>
              </w:object>
            </w:r>
          </w:p>
          <w:p w14:paraId="6CB3D2F6" w14:textId="45D639B5" w:rsidR="0014427F" w:rsidRPr="00364CAB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80" w:dyaOrig="380" w14:anchorId="71885E58">
                <v:shape id="_x0000_i2172" type="#_x0000_t75" style="width:54.1pt;height:17.2pt" o:ole="">
                  <v:imagedata r:id="rId1905" o:title=""/>
                </v:shape>
                <o:OLEObject Type="Embed" ProgID="Equation.DSMT4" ShapeID="_x0000_i2172" DrawAspect="Content" ObjectID="_1609872639" r:id="rId1915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5FFCE6F2" w14:textId="77777777" w:rsidR="0014427F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60" w:dyaOrig="380" w14:anchorId="69600BFD">
                <v:shape id="_x0000_i2173" type="#_x0000_t75" style="width:52.7pt;height:17.2pt" o:ole="">
                  <v:imagedata r:id="rId1907" o:title=""/>
                </v:shape>
                <o:OLEObject Type="Embed" ProgID="Equation.DSMT4" ShapeID="_x0000_i2173" DrawAspect="Content" ObjectID="_1609872640" r:id="rId1916"/>
              </w:object>
            </w:r>
          </w:p>
          <w:p w14:paraId="2C6A5C3C" w14:textId="22CC830F" w:rsidR="0014427F" w:rsidRPr="00364CAB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80" w:dyaOrig="380" w14:anchorId="24B8C8D2">
                <v:shape id="_x0000_i2174" type="#_x0000_t75" style="width:54.1pt;height:17.2pt" o:ole="">
                  <v:imagedata r:id="rId1917" o:title=""/>
                </v:shape>
                <o:OLEObject Type="Embed" ProgID="Equation.DSMT4" ShapeID="_x0000_i2174" DrawAspect="Content" ObjectID="_1609872641" r:id="rId1918"/>
              </w:object>
            </w:r>
          </w:p>
        </w:tc>
      </w:tr>
    </w:tbl>
    <w:p w14:paraId="7D7C5AA2" w14:textId="346B7BE2" w:rsidR="00A06524" w:rsidRDefault="00A06524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14427F" w14:paraId="1DAED9C3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7647059A" w14:textId="5744BF23" w:rsidR="0014427F" w:rsidRPr="00265523" w:rsidRDefault="0014427F" w:rsidP="00D66A75">
            <w:pPr>
              <w:rPr>
                <w:lang w:val="ro-RO"/>
              </w:rPr>
            </w:pPr>
            <w:r>
              <w:t xml:space="preserve">2516. Să se descompună în factori folosind formule de calcul: </w:t>
            </w:r>
            <w:r w:rsidRPr="00EE78A6">
              <w:rPr>
                <w:position w:val="-6"/>
              </w:rPr>
              <w:object w:dxaOrig="1520" w:dyaOrig="279" w14:anchorId="312A015D">
                <v:shape id="_x0000_i2175" type="#_x0000_t75" style="width:76.15pt;height:13.8pt" o:ole="">
                  <v:imagedata r:id="rId1919" o:title=""/>
                </v:shape>
                <o:OLEObject Type="Embed" ProgID="Equation.DSMT4" ShapeID="_x0000_i2175" DrawAspect="Content" ObjectID="_1609872642" r:id="rId1920"/>
              </w:object>
            </w:r>
            <w:r>
              <w:t xml:space="preserve"> și </w:t>
            </w:r>
            <w:r w:rsidRPr="00EE78A6">
              <w:rPr>
                <w:position w:val="-6"/>
              </w:rPr>
              <w:object w:dxaOrig="1040" w:dyaOrig="279" w14:anchorId="33831099">
                <v:shape id="_x0000_i2176" type="#_x0000_t75" style="width:52pt;height:13.8pt" o:ole="">
                  <v:imagedata r:id="rId1921" o:title=""/>
                </v:shape>
                <o:OLEObject Type="Embed" ProgID="Equation.DSMT4" ShapeID="_x0000_i2176" DrawAspect="Content" ObjectID="_1609872643" r:id="rId1922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14427F" w14:paraId="232EDE47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57E4C835" w14:textId="77777777" w:rsidR="0014427F" w:rsidRDefault="0014427F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EE18632" w14:textId="77777777" w:rsidR="0014427F" w:rsidRDefault="0014427F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2CE6306A" w14:textId="77777777" w:rsidR="0014427F" w:rsidRDefault="0014427F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15DC1CEA" w14:textId="77777777" w:rsidR="0014427F" w:rsidRDefault="0014427F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384DFEA5" w14:textId="77777777" w:rsidR="0014427F" w:rsidRDefault="0014427F" w:rsidP="00D66A75">
            <w:pPr>
              <w:jc w:val="center"/>
            </w:pPr>
            <w:r>
              <w:t>e)</w:t>
            </w:r>
          </w:p>
        </w:tc>
      </w:tr>
      <w:tr w:rsidR="0014427F" w14:paraId="02CBB44C" w14:textId="77777777" w:rsidTr="00D66A75">
        <w:tc>
          <w:tcPr>
            <w:tcW w:w="1820" w:type="dxa"/>
            <w:tcBorders>
              <w:top w:val="nil"/>
            </w:tcBorders>
          </w:tcPr>
          <w:p w14:paraId="3A842427" w14:textId="01D89E6E" w:rsidR="0014427F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60" w:dyaOrig="380" w14:anchorId="29604353">
                <v:shape id="_x0000_i2177" type="#_x0000_t75" style="width:52.7pt;height:17.2pt" o:ole="">
                  <v:imagedata r:id="rId1923" o:title=""/>
                </v:shape>
                <o:OLEObject Type="Embed" ProgID="Equation.DSMT4" ShapeID="_x0000_i2177" DrawAspect="Content" ObjectID="_1609872644" r:id="rId1924"/>
              </w:object>
            </w:r>
          </w:p>
          <w:p w14:paraId="491F0458" w14:textId="7A6BBED0" w:rsidR="0014427F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820" w:dyaOrig="340" w14:anchorId="6D03814C">
                <v:shape id="_x0000_i2178" type="#_x0000_t75" style="width:83.35pt;height:15.5pt" o:ole="">
                  <v:imagedata r:id="rId1925" o:title=""/>
                </v:shape>
                <o:OLEObject Type="Embed" ProgID="Equation.DSMT4" ShapeID="_x0000_i2178" DrawAspect="Content" ObjectID="_1609872645" r:id="rId1926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4077D4D7" w14:textId="77777777" w:rsidR="0014427F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60" w:dyaOrig="380" w14:anchorId="70B8C916">
                <v:shape id="_x0000_i2179" type="#_x0000_t75" style="width:52.7pt;height:17.2pt" o:ole="">
                  <v:imagedata r:id="rId1927" o:title=""/>
                </v:shape>
                <o:OLEObject Type="Embed" ProgID="Equation.DSMT4" ShapeID="_x0000_i2179" DrawAspect="Content" ObjectID="_1609872646" r:id="rId1928"/>
              </w:object>
            </w:r>
          </w:p>
          <w:p w14:paraId="1DE60D1F" w14:textId="2789A412" w:rsidR="0014427F" w:rsidRPr="00364CAB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820" w:dyaOrig="340" w14:anchorId="7C0755E9">
                <v:shape id="_x0000_i2180" type="#_x0000_t75" style="width:83.35pt;height:15.5pt" o:ole="">
                  <v:imagedata r:id="rId1929" o:title=""/>
                </v:shape>
                <o:OLEObject Type="Embed" ProgID="Equation.DSMT4" ShapeID="_x0000_i2180" DrawAspect="Content" ObjectID="_1609872647" r:id="rId1930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3053D0B" w14:textId="77777777" w:rsidR="0014427F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60" w:dyaOrig="380" w14:anchorId="59ACC10F">
                <v:shape id="_x0000_i2181" type="#_x0000_t75" style="width:52.7pt;height:17.2pt" o:ole="">
                  <v:imagedata r:id="rId1927" o:title=""/>
                </v:shape>
                <o:OLEObject Type="Embed" ProgID="Equation.DSMT4" ShapeID="_x0000_i2181" DrawAspect="Content" ObjectID="_1609872648" r:id="rId1931"/>
              </w:object>
            </w:r>
          </w:p>
          <w:p w14:paraId="0A1DD60C" w14:textId="23FD5550" w:rsidR="0014427F" w:rsidRPr="00364CAB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820" w:dyaOrig="340" w14:anchorId="53774E57">
                <v:shape id="_x0000_i2182" type="#_x0000_t75" style="width:83.35pt;height:15.5pt" o:ole="">
                  <v:imagedata r:id="rId1932" o:title=""/>
                </v:shape>
                <o:OLEObject Type="Embed" ProgID="Equation.DSMT4" ShapeID="_x0000_i2182" DrawAspect="Content" ObjectID="_1609872649" r:id="rId1933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35A94A33" w14:textId="00761CDF" w:rsidR="0014427F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60" w:dyaOrig="380" w14:anchorId="489D2123">
                <v:shape id="_x0000_i2183" type="#_x0000_t75" style="width:52.7pt;height:17.2pt" o:ole="">
                  <v:imagedata r:id="rId1927" o:title=""/>
                </v:shape>
                <o:OLEObject Type="Embed" ProgID="Equation.DSMT4" ShapeID="_x0000_i2183" DrawAspect="Content" ObjectID="_1609872650" r:id="rId1934"/>
              </w:object>
            </w:r>
          </w:p>
          <w:p w14:paraId="3A905713" w14:textId="32FC9B16" w:rsidR="0014427F" w:rsidRPr="00364CAB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820" w:dyaOrig="340" w14:anchorId="4F0D26A3">
                <v:shape id="_x0000_i2184" type="#_x0000_t75" style="width:83.35pt;height:15.5pt" o:ole="">
                  <v:imagedata r:id="rId1925" o:title=""/>
                </v:shape>
                <o:OLEObject Type="Embed" ProgID="Equation.DSMT4" ShapeID="_x0000_i2184" DrawAspect="Content" ObjectID="_1609872651" r:id="rId1935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0A63682A" w14:textId="77777777" w:rsidR="0014427F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160" w:dyaOrig="380" w14:anchorId="64087E11">
                <v:shape id="_x0000_i2185" type="#_x0000_t75" style="width:52.7pt;height:17.2pt" o:ole="">
                  <v:imagedata r:id="rId1927" o:title=""/>
                </v:shape>
                <o:OLEObject Type="Embed" ProgID="Equation.DSMT4" ShapeID="_x0000_i2185" DrawAspect="Content" ObjectID="_1609872652" r:id="rId1936"/>
              </w:object>
            </w:r>
          </w:p>
          <w:p w14:paraId="3A5C523D" w14:textId="3A809FB1" w:rsidR="0014427F" w:rsidRPr="00364CAB" w:rsidRDefault="0014427F" w:rsidP="0014427F">
            <w:pPr>
              <w:jc w:val="center"/>
            </w:pPr>
            <w:r w:rsidRPr="004B22F2">
              <w:rPr>
                <w:position w:val="-12"/>
              </w:rPr>
              <w:object w:dxaOrig="1620" w:dyaOrig="340" w14:anchorId="34D92B6B">
                <v:shape id="_x0000_i2186" type="#_x0000_t75" style="width:74.05pt;height:15.5pt" o:ole="">
                  <v:imagedata r:id="rId1937" o:title=""/>
                </v:shape>
                <o:OLEObject Type="Embed" ProgID="Equation.DSMT4" ShapeID="_x0000_i2186" DrawAspect="Content" ObjectID="_1609872653" r:id="rId1938"/>
              </w:object>
            </w:r>
          </w:p>
        </w:tc>
      </w:tr>
    </w:tbl>
    <w:p w14:paraId="1A7C648C" w14:textId="56C28B04" w:rsidR="0014427F" w:rsidRDefault="0014427F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C43311" w14:paraId="18B8FE5D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49E2B14F" w14:textId="0E5BE4AC" w:rsidR="00C43311" w:rsidRPr="00265523" w:rsidRDefault="00C43311" w:rsidP="00D66A75">
            <w:pPr>
              <w:rPr>
                <w:lang w:val="ro-RO"/>
              </w:rPr>
            </w:pPr>
            <w:r>
              <w:t>251</w:t>
            </w:r>
            <w:r w:rsidR="00D5544A">
              <w:t>7</w:t>
            </w:r>
            <w:r>
              <w:t xml:space="preserve">. Să se descompună în factori folosind formule de calcul: </w:t>
            </w:r>
            <w:r w:rsidRPr="00EE78A6">
              <w:rPr>
                <w:position w:val="-6"/>
              </w:rPr>
              <w:object w:dxaOrig="1719" w:dyaOrig="279" w14:anchorId="6214BCCC">
                <v:shape id="_x0000_i2187" type="#_x0000_t75" style="width:85.8pt;height:13.8pt" o:ole="">
                  <v:imagedata r:id="rId1939" o:title=""/>
                </v:shape>
                <o:OLEObject Type="Embed" ProgID="Equation.DSMT4" ShapeID="_x0000_i2187" DrawAspect="Content" ObjectID="_1609872654" r:id="rId1940"/>
              </w:object>
            </w:r>
            <w:r>
              <w:t xml:space="preserve"> și </w:t>
            </w:r>
            <w:r w:rsidRPr="00EE78A6">
              <w:rPr>
                <w:position w:val="-6"/>
              </w:rPr>
              <w:object w:dxaOrig="1100" w:dyaOrig="279" w14:anchorId="509BC00B">
                <v:shape id="_x0000_i2188" type="#_x0000_t75" style="width:55.1pt;height:13.8pt" o:ole="">
                  <v:imagedata r:id="rId1941" o:title=""/>
                </v:shape>
                <o:OLEObject Type="Embed" ProgID="Equation.DSMT4" ShapeID="_x0000_i2188" DrawAspect="Content" ObjectID="_1609872655" r:id="rId1942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C43311" w14:paraId="4CC37642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C030763" w14:textId="77777777" w:rsidR="00C43311" w:rsidRDefault="00C43311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6B3F0D05" w14:textId="77777777" w:rsidR="00C43311" w:rsidRDefault="00C43311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6CE37186" w14:textId="77777777" w:rsidR="00C43311" w:rsidRDefault="00C43311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6C87137E" w14:textId="77777777" w:rsidR="00C43311" w:rsidRDefault="00C43311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1503C5AF" w14:textId="77777777" w:rsidR="00C43311" w:rsidRDefault="00C43311" w:rsidP="00D66A75">
            <w:pPr>
              <w:jc w:val="center"/>
            </w:pPr>
            <w:r>
              <w:t>e)</w:t>
            </w:r>
          </w:p>
        </w:tc>
      </w:tr>
      <w:tr w:rsidR="00C43311" w14:paraId="22AB2F65" w14:textId="77777777" w:rsidTr="00D66A75">
        <w:tc>
          <w:tcPr>
            <w:tcW w:w="1820" w:type="dxa"/>
            <w:tcBorders>
              <w:top w:val="nil"/>
            </w:tcBorders>
          </w:tcPr>
          <w:p w14:paraId="38EB5B7C" w14:textId="523BA7B6" w:rsidR="00C43311" w:rsidRDefault="00C43311" w:rsidP="00C43311">
            <w:pPr>
              <w:jc w:val="center"/>
            </w:pPr>
            <w:r w:rsidRPr="00C43311">
              <w:rPr>
                <w:position w:val="-14"/>
              </w:rPr>
              <w:object w:dxaOrig="1280" w:dyaOrig="420" w14:anchorId="7CC2AD31">
                <v:shape id="_x0000_i2189" type="#_x0000_t75" style="width:58.2pt;height:18.95pt" o:ole="">
                  <v:imagedata r:id="rId1943" o:title=""/>
                </v:shape>
                <o:OLEObject Type="Embed" ProgID="Equation.DSMT4" ShapeID="_x0000_i2189" DrawAspect="Content" ObjectID="_1609872656" r:id="rId1944"/>
              </w:object>
            </w:r>
          </w:p>
          <w:p w14:paraId="6F7A1973" w14:textId="38218933" w:rsidR="00C43311" w:rsidRDefault="00C43311" w:rsidP="00C43311">
            <w:pPr>
              <w:jc w:val="center"/>
            </w:pPr>
            <w:r w:rsidRPr="00C43311">
              <w:rPr>
                <w:position w:val="-14"/>
              </w:rPr>
              <w:object w:dxaOrig="2560" w:dyaOrig="380" w14:anchorId="537B369F">
                <v:shape id="_x0000_i2190" type="#_x0000_t75" style="width:84.4pt;height:12.4pt" o:ole="">
                  <v:imagedata r:id="rId1945" o:title=""/>
                </v:shape>
                <o:OLEObject Type="Embed" ProgID="Equation.DSMT4" ShapeID="_x0000_i2190" DrawAspect="Content" ObjectID="_1609872657" r:id="rId1946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4C1172BD" w14:textId="77777777" w:rsidR="00C43311" w:rsidRDefault="00C43311" w:rsidP="00C43311">
            <w:pPr>
              <w:jc w:val="center"/>
            </w:pPr>
            <w:r w:rsidRPr="00C43311">
              <w:rPr>
                <w:position w:val="-14"/>
              </w:rPr>
              <w:object w:dxaOrig="1280" w:dyaOrig="420" w14:anchorId="08F67099">
                <v:shape id="_x0000_i2191" type="#_x0000_t75" style="width:58.2pt;height:18.95pt" o:ole="">
                  <v:imagedata r:id="rId1947" o:title=""/>
                </v:shape>
                <o:OLEObject Type="Embed" ProgID="Equation.DSMT4" ShapeID="_x0000_i2191" DrawAspect="Content" ObjectID="_1609872658" r:id="rId1948"/>
              </w:object>
            </w:r>
          </w:p>
          <w:p w14:paraId="426DFF7A" w14:textId="12F98C3C" w:rsidR="00C43311" w:rsidRPr="00364CAB" w:rsidRDefault="00C43311" w:rsidP="00C43311">
            <w:pPr>
              <w:jc w:val="center"/>
            </w:pPr>
            <w:r w:rsidRPr="00C43311">
              <w:rPr>
                <w:position w:val="-14"/>
              </w:rPr>
              <w:object w:dxaOrig="2560" w:dyaOrig="380" w14:anchorId="714A57A6">
                <v:shape id="_x0000_i2192" type="#_x0000_t75" style="width:84.4pt;height:12.4pt" o:ole="">
                  <v:imagedata r:id="rId1949" o:title=""/>
                </v:shape>
                <o:OLEObject Type="Embed" ProgID="Equation.DSMT4" ShapeID="_x0000_i2192" DrawAspect="Content" ObjectID="_1609872659" r:id="rId1950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0B1FDF0B" w14:textId="77777777" w:rsidR="00C43311" w:rsidRDefault="00C43311" w:rsidP="00C43311">
            <w:pPr>
              <w:jc w:val="center"/>
            </w:pPr>
            <w:r w:rsidRPr="00C43311">
              <w:rPr>
                <w:position w:val="-14"/>
              </w:rPr>
              <w:object w:dxaOrig="1280" w:dyaOrig="420" w14:anchorId="39D46133">
                <v:shape id="_x0000_i2193" type="#_x0000_t75" style="width:58.2pt;height:18.95pt" o:ole="">
                  <v:imagedata r:id="rId1947" o:title=""/>
                </v:shape>
                <o:OLEObject Type="Embed" ProgID="Equation.DSMT4" ShapeID="_x0000_i2193" DrawAspect="Content" ObjectID="_1609872660" r:id="rId1951"/>
              </w:object>
            </w:r>
          </w:p>
          <w:p w14:paraId="30038A9D" w14:textId="22C1E446" w:rsidR="00C43311" w:rsidRPr="00364CAB" w:rsidRDefault="00C43311" w:rsidP="00C43311">
            <w:pPr>
              <w:jc w:val="center"/>
            </w:pPr>
            <w:r w:rsidRPr="00C43311">
              <w:rPr>
                <w:position w:val="-14"/>
              </w:rPr>
              <w:object w:dxaOrig="2460" w:dyaOrig="380" w14:anchorId="23A1A411">
                <v:shape id="_x0000_i2194" type="#_x0000_t75" style="width:81.3pt;height:12.4pt" o:ole="">
                  <v:imagedata r:id="rId1952" o:title=""/>
                </v:shape>
                <o:OLEObject Type="Embed" ProgID="Equation.DSMT4" ShapeID="_x0000_i2194" DrawAspect="Content" ObjectID="_1609872661" r:id="rId1953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487B4464" w14:textId="5DB5CA44" w:rsidR="00C43311" w:rsidRDefault="00C43311" w:rsidP="00C43311">
            <w:pPr>
              <w:jc w:val="center"/>
            </w:pPr>
            <w:r w:rsidRPr="00C43311">
              <w:rPr>
                <w:position w:val="-14"/>
              </w:rPr>
              <w:object w:dxaOrig="1280" w:dyaOrig="420" w14:anchorId="271B74AF">
                <v:shape id="_x0000_i2195" type="#_x0000_t75" style="width:58.2pt;height:18.95pt" o:ole="">
                  <v:imagedata r:id="rId1954" o:title=""/>
                </v:shape>
                <o:OLEObject Type="Embed" ProgID="Equation.DSMT4" ShapeID="_x0000_i2195" DrawAspect="Content" ObjectID="_1609872662" r:id="rId1955"/>
              </w:object>
            </w:r>
          </w:p>
          <w:p w14:paraId="23E13674" w14:textId="3BFB7B08" w:rsidR="00C43311" w:rsidRPr="00364CAB" w:rsidRDefault="00C43311" w:rsidP="00C43311">
            <w:pPr>
              <w:jc w:val="center"/>
            </w:pPr>
            <w:r w:rsidRPr="00C43311">
              <w:rPr>
                <w:position w:val="-14"/>
              </w:rPr>
              <w:object w:dxaOrig="2560" w:dyaOrig="380" w14:anchorId="63582B20">
                <v:shape id="_x0000_i2196" type="#_x0000_t75" style="width:84.4pt;height:12.4pt" o:ole="">
                  <v:imagedata r:id="rId1945" o:title=""/>
                </v:shape>
                <o:OLEObject Type="Embed" ProgID="Equation.DSMT4" ShapeID="_x0000_i2196" DrawAspect="Content" ObjectID="_1609872663" r:id="rId1956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11F2C72D" w14:textId="1BC0B8C7" w:rsidR="00C43311" w:rsidRDefault="00C43311" w:rsidP="00C43311">
            <w:pPr>
              <w:jc w:val="center"/>
            </w:pPr>
            <w:r w:rsidRPr="00C43311">
              <w:rPr>
                <w:position w:val="-14"/>
              </w:rPr>
              <w:object w:dxaOrig="1280" w:dyaOrig="420" w14:anchorId="31194722">
                <v:shape id="_x0000_i2197" type="#_x0000_t75" style="width:58.2pt;height:18.95pt" o:ole="">
                  <v:imagedata r:id="rId1947" o:title=""/>
                </v:shape>
                <o:OLEObject Type="Embed" ProgID="Equation.DSMT4" ShapeID="_x0000_i2197" DrawAspect="Content" ObjectID="_1609872664" r:id="rId1957"/>
              </w:object>
            </w:r>
          </w:p>
          <w:p w14:paraId="29CFC451" w14:textId="78EC1DAC" w:rsidR="00C43311" w:rsidRPr="00364CAB" w:rsidRDefault="00C43311" w:rsidP="00C43311">
            <w:pPr>
              <w:jc w:val="center"/>
            </w:pPr>
            <w:r w:rsidRPr="00C43311">
              <w:rPr>
                <w:position w:val="-14"/>
              </w:rPr>
              <w:object w:dxaOrig="2560" w:dyaOrig="380" w14:anchorId="31CABDDE">
                <v:shape id="_x0000_i2198" type="#_x0000_t75" style="width:84.4pt;height:12.4pt" o:ole="">
                  <v:imagedata r:id="rId1945" o:title=""/>
                </v:shape>
                <o:OLEObject Type="Embed" ProgID="Equation.DSMT4" ShapeID="_x0000_i2198" DrawAspect="Content" ObjectID="_1609872665" r:id="rId1958"/>
              </w:object>
            </w:r>
          </w:p>
        </w:tc>
      </w:tr>
    </w:tbl>
    <w:p w14:paraId="005BF00C" w14:textId="59D6F57F" w:rsidR="00C43311" w:rsidRDefault="00C43311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D5544A" w14:paraId="5EB467A2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26E5F352" w14:textId="677369D9" w:rsidR="00D5544A" w:rsidRPr="00265523" w:rsidRDefault="00D5544A" w:rsidP="00D66A75">
            <w:pPr>
              <w:rPr>
                <w:lang w:val="ro-RO"/>
              </w:rPr>
            </w:pPr>
            <w:r>
              <w:lastRenderedPageBreak/>
              <w:t xml:space="preserve">2518. Să se descompună în factori folosind formule de calcul: </w:t>
            </w:r>
            <w:r w:rsidRPr="00D5544A">
              <w:rPr>
                <w:position w:val="-10"/>
              </w:rPr>
              <w:object w:dxaOrig="1820" w:dyaOrig="320" w14:anchorId="384A68B3">
                <v:shape id="_x0000_i2199" type="#_x0000_t75" style="width:90.95pt;height:15.85pt" o:ole="">
                  <v:imagedata r:id="rId1959" o:title=""/>
                </v:shape>
                <o:OLEObject Type="Embed" ProgID="Equation.DSMT4" ShapeID="_x0000_i2199" DrawAspect="Content" ObjectID="_1609872666" r:id="rId1960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D5544A" w14:paraId="4B1D7811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49F89056" w14:textId="77777777" w:rsidR="00D5544A" w:rsidRDefault="00D5544A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FC60EF4" w14:textId="77777777" w:rsidR="00D5544A" w:rsidRDefault="00D5544A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C388D11" w14:textId="77777777" w:rsidR="00D5544A" w:rsidRDefault="00D5544A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088AAA1" w14:textId="77777777" w:rsidR="00D5544A" w:rsidRDefault="00D5544A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0606BA15" w14:textId="77777777" w:rsidR="00D5544A" w:rsidRDefault="00D5544A" w:rsidP="00D66A75">
            <w:pPr>
              <w:jc w:val="center"/>
            </w:pPr>
            <w:r>
              <w:t>e)</w:t>
            </w:r>
          </w:p>
        </w:tc>
      </w:tr>
      <w:tr w:rsidR="00D5544A" w14:paraId="7A8D800F" w14:textId="77777777" w:rsidTr="00D66A75">
        <w:tc>
          <w:tcPr>
            <w:tcW w:w="1820" w:type="dxa"/>
            <w:tcBorders>
              <w:top w:val="nil"/>
            </w:tcBorders>
          </w:tcPr>
          <w:p w14:paraId="7DBB2328" w14:textId="15947E9D" w:rsidR="00D5544A" w:rsidRDefault="00D5544A" w:rsidP="00D5544A">
            <w:pPr>
              <w:jc w:val="center"/>
            </w:pPr>
            <w:r w:rsidRPr="00D5544A">
              <w:rPr>
                <w:position w:val="-12"/>
              </w:rPr>
              <w:object w:dxaOrig="2200" w:dyaOrig="340" w14:anchorId="1627F0C1">
                <v:shape id="_x0000_i2200" type="#_x0000_t75" style="width:86.45pt;height:13.45pt" o:ole="">
                  <v:imagedata r:id="rId1961" o:title=""/>
                </v:shape>
                <o:OLEObject Type="Embed" ProgID="Equation.DSMT4" ShapeID="_x0000_i2200" DrawAspect="Content" ObjectID="_1609872667" r:id="rId1962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3D0227A7" w14:textId="62BCB442" w:rsidR="00D5544A" w:rsidRPr="00364CAB" w:rsidRDefault="00D5544A" w:rsidP="00D5544A">
            <w:pPr>
              <w:jc w:val="center"/>
            </w:pPr>
            <w:r w:rsidRPr="00D5544A">
              <w:rPr>
                <w:position w:val="-12"/>
              </w:rPr>
              <w:object w:dxaOrig="2200" w:dyaOrig="340" w14:anchorId="6442D0C6">
                <v:shape id="_x0000_i2201" type="#_x0000_t75" style="width:86.45pt;height:13.45pt" o:ole="">
                  <v:imagedata r:id="rId1963" o:title=""/>
                </v:shape>
                <o:OLEObject Type="Embed" ProgID="Equation.DSMT4" ShapeID="_x0000_i2201" DrawAspect="Content" ObjectID="_1609872668" r:id="rId1964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D0BB27F" w14:textId="3507D2B9" w:rsidR="00D5544A" w:rsidRPr="00364CAB" w:rsidRDefault="00D5544A" w:rsidP="00D5544A">
            <w:pPr>
              <w:jc w:val="center"/>
            </w:pPr>
            <w:r w:rsidRPr="00D5544A">
              <w:rPr>
                <w:position w:val="-12"/>
              </w:rPr>
              <w:object w:dxaOrig="2180" w:dyaOrig="340" w14:anchorId="5F1F5456">
                <v:shape id="_x0000_i2202" type="#_x0000_t75" style="width:85.45pt;height:13.45pt" o:ole="">
                  <v:imagedata r:id="rId1965" o:title=""/>
                </v:shape>
                <o:OLEObject Type="Embed" ProgID="Equation.DSMT4" ShapeID="_x0000_i2202" DrawAspect="Content" ObjectID="_1609872669" r:id="rId1966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7CB50ACB" w14:textId="07CB4FB9" w:rsidR="00D5544A" w:rsidRPr="00364CAB" w:rsidRDefault="00D5544A" w:rsidP="00D5544A">
            <w:pPr>
              <w:jc w:val="center"/>
            </w:pPr>
            <w:r w:rsidRPr="00D5544A">
              <w:rPr>
                <w:position w:val="-12"/>
              </w:rPr>
              <w:object w:dxaOrig="2180" w:dyaOrig="340" w14:anchorId="2FE17C3C">
                <v:shape id="_x0000_i2203" type="#_x0000_t75" style="width:85.45pt;height:13.45pt" o:ole="">
                  <v:imagedata r:id="rId1967" o:title=""/>
                </v:shape>
                <o:OLEObject Type="Embed" ProgID="Equation.DSMT4" ShapeID="_x0000_i2203" DrawAspect="Content" ObjectID="_1609872670" r:id="rId196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762EC020" w14:textId="0170440E" w:rsidR="00D5544A" w:rsidRPr="00364CAB" w:rsidRDefault="00D5544A" w:rsidP="00D5544A">
            <w:pPr>
              <w:jc w:val="center"/>
            </w:pPr>
            <w:r w:rsidRPr="00D5544A">
              <w:rPr>
                <w:position w:val="-12"/>
              </w:rPr>
              <w:object w:dxaOrig="2299" w:dyaOrig="340" w14:anchorId="47A9D23F">
                <v:shape id="_x0000_i2204" type="#_x0000_t75" style="width:85.45pt;height:12.75pt" o:ole="">
                  <v:imagedata r:id="rId1969" o:title=""/>
                </v:shape>
                <o:OLEObject Type="Embed" ProgID="Equation.DSMT4" ShapeID="_x0000_i2204" DrawAspect="Content" ObjectID="_1609872671" r:id="rId1970"/>
              </w:object>
            </w:r>
          </w:p>
        </w:tc>
      </w:tr>
    </w:tbl>
    <w:p w14:paraId="2694DF62" w14:textId="2574EF6B" w:rsidR="00D5544A" w:rsidRDefault="00D5544A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D5544A" w14:paraId="7ADADE1F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0CBAF1CC" w14:textId="3EB8299F" w:rsidR="00D5544A" w:rsidRPr="00265523" w:rsidRDefault="00D5544A" w:rsidP="00D66A75">
            <w:pPr>
              <w:rPr>
                <w:lang w:val="ro-RO"/>
              </w:rPr>
            </w:pPr>
            <w:r>
              <w:t xml:space="preserve">2519. Să se descompună în factori folosind formule de calcul: </w:t>
            </w:r>
            <w:r w:rsidRPr="00D5544A">
              <w:rPr>
                <w:position w:val="-10"/>
              </w:rPr>
              <w:object w:dxaOrig="1920" w:dyaOrig="320" w14:anchorId="4B38A704">
                <v:shape id="_x0000_i2205" type="#_x0000_t75" style="width:96.1pt;height:15.85pt" o:ole="">
                  <v:imagedata r:id="rId1971" o:title=""/>
                </v:shape>
                <o:OLEObject Type="Embed" ProgID="Equation.DSMT4" ShapeID="_x0000_i2205" DrawAspect="Content" ObjectID="_1609872672" r:id="rId1972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D5544A" w14:paraId="70B510AE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9884240" w14:textId="77777777" w:rsidR="00D5544A" w:rsidRDefault="00D5544A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B6255CF" w14:textId="77777777" w:rsidR="00D5544A" w:rsidRDefault="00D5544A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682C7C1" w14:textId="77777777" w:rsidR="00D5544A" w:rsidRDefault="00D5544A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223623FC" w14:textId="77777777" w:rsidR="00D5544A" w:rsidRDefault="00D5544A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120F5178" w14:textId="77777777" w:rsidR="00D5544A" w:rsidRDefault="00D5544A" w:rsidP="00D66A75">
            <w:pPr>
              <w:jc w:val="center"/>
            </w:pPr>
            <w:r>
              <w:t>e)</w:t>
            </w:r>
          </w:p>
        </w:tc>
      </w:tr>
      <w:tr w:rsidR="00D5544A" w14:paraId="3DE74D78" w14:textId="77777777" w:rsidTr="00D66A75">
        <w:tc>
          <w:tcPr>
            <w:tcW w:w="1820" w:type="dxa"/>
            <w:tcBorders>
              <w:top w:val="nil"/>
            </w:tcBorders>
          </w:tcPr>
          <w:p w14:paraId="6D4DC3DE" w14:textId="0F8397C0" w:rsidR="00D5544A" w:rsidRDefault="00D5544A" w:rsidP="00D5544A">
            <w:pPr>
              <w:jc w:val="center"/>
            </w:pPr>
            <w:r w:rsidRPr="00D5544A">
              <w:rPr>
                <w:position w:val="-12"/>
              </w:rPr>
              <w:object w:dxaOrig="2439" w:dyaOrig="340" w14:anchorId="576C16CC">
                <v:shape id="_x0000_i2206" type="#_x0000_t75" style="width:86.1pt;height:12.05pt" o:ole="">
                  <v:imagedata r:id="rId1973" o:title=""/>
                </v:shape>
                <o:OLEObject Type="Embed" ProgID="Equation.DSMT4" ShapeID="_x0000_i2206" DrawAspect="Content" ObjectID="_1609872673" r:id="rId1974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B6001C6" w14:textId="68564A7C" w:rsidR="00D5544A" w:rsidRPr="00364CAB" w:rsidRDefault="00D5544A" w:rsidP="00D5544A">
            <w:pPr>
              <w:jc w:val="center"/>
            </w:pPr>
            <w:r w:rsidRPr="00D5544A">
              <w:rPr>
                <w:position w:val="-12"/>
              </w:rPr>
              <w:object w:dxaOrig="2439" w:dyaOrig="340" w14:anchorId="77F0B4D5">
                <v:shape id="_x0000_i2207" type="#_x0000_t75" style="width:86.1pt;height:12.05pt" o:ole="">
                  <v:imagedata r:id="rId1975" o:title=""/>
                </v:shape>
                <o:OLEObject Type="Embed" ProgID="Equation.DSMT4" ShapeID="_x0000_i2207" DrawAspect="Content" ObjectID="_1609872674" r:id="rId1976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0D30F8F3" w14:textId="10A4FE5D" w:rsidR="00D5544A" w:rsidRPr="00364CAB" w:rsidRDefault="00D5544A" w:rsidP="00D5544A">
            <w:pPr>
              <w:jc w:val="center"/>
            </w:pPr>
            <w:r w:rsidRPr="00D5544A">
              <w:rPr>
                <w:position w:val="-12"/>
              </w:rPr>
              <w:object w:dxaOrig="2439" w:dyaOrig="340" w14:anchorId="78D3C92A">
                <v:shape id="_x0000_i2208" type="#_x0000_t75" style="width:86.1pt;height:12.05pt" o:ole="">
                  <v:imagedata r:id="rId1977" o:title=""/>
                </v:shape>
                <o:OLEObject Type="Embed" ProgID="Equation.DSMT4" ShapeID="_x0000_i2208" DrawAspect="Content" ObjectID="_1609872675" r:id="rId1978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2ACB4AF6" w14:textId="230EE83E" w:rsidR="00D5544A" w:rsidRPr="00364CAB" w:rsidRDefault="00D5544A" w:rsidP="00D5544A">
            <w:pPr>
              <w:jc w:val="center"/>
            </w:pPr>
            <w:r w:rsidRPr="00D5544A">
              <w:rPr>
                <w:position w:val="-12"/>
              </w:rPr>
              <w:object w:dxaOrig="2420" w:dyaOrig="340" w14:anchorId="0F74FFA0">
                <v:shape id="_x0000_i2209" type="#_x0000_t75" style="width:85.45pt;height:12.05pt" o:ole="">
                  <v:imagedata r:id="rId1979" o:title=""/>
                </v:shape>
                <o:OLEObject Type="Embed" ProgID="Equation.DSMT4" ShapeID="_x0000_i2209" DrawAspect="Content" ObjectID="_1609872676" r:id="rId1980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54077A2F" w14:textId="104200C5" w:rsidR="00D5544A" w:rsidRPr="00364CAB" w:rsidRDefault="00D5544A" w:rsidP="00D5544A">
            <w:pPr>
              <w:jc w:val="center"/>
            </w:pPr>
            <w:r w:rsidRPr="00D5544A">
              <w:rPr>
                <w:position w:val="-12"/>
              </w:rPr>
              <w:object w:dxaOrig="2439" w:dyaOrig="340" w14:anchorId="5FDBBD43">
                <v:shape id="_x0000_i2210" type="#_x0000_t75" style="width:86.1pt;height:12.05pt" o:ole="">
                  <v:imagedata r:id="rId1981" o:title=""/>
                </v:shape>
                <o:OLEObject Type="Embed" ProgID="Equation.DSMT4" ShapeID="_x0000_i2210" DrawAspect="Content" ObjectID="_1609872677" r:id="rId1982"/>
              </w:object>
            </w:r>
          </w:p>
        </w:tc>
      </w:tr>
    </w:tbl>
    <w:p w14:paraId="1211AD79" w14:textId="20CDE7B6" w:rsidR="00D5544A" w:rsidRDefault="00D5544A" w:rsidP="00545366">
      <w:pPr>
        <w:jc w:val="center"/>
      </w:pPr>
    </w:p>
    <w:p w14:paraId="163EEA37" w14:textId="06AC0332" w:rsidR="00D5544A" w:rsidRDefault="00D5544A" w:rsidP="00545366">
      <w:pPr>
        <w:jc w:val="center"/>
      </w:pPr>
    </w:p>
    <w:p w14:paraId="10034605" w14:textId="77777777" w:rsidR="00D5544A" w:rsidRDefault="00D5544A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D5544A" w14:paraId="68B7A92B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7FE75513" w14:textId="67C61D3F" w:rsidR="00D5544A" w:rsidRPr="00265523" w:rsidRDefault="00D5544A" w:rsidP="00D66A75">
            <w:pPr>
              <w:rPr>
                <w:lang w:val="ro-RO"/>
              </w:rPr>
            </w:pPr>
            <w:r>
              <w:t>25</w:t>
            </w:r>
            <w:r w:rsidR="00654E06">
              <w:t>20</w:t>
            </w:r>
            <w:r>
              <w:t xml:space="preserve">. Să se descompună în factori folosind formule de calcul: </w:t>
            </w:r>
            <w:r w:rsidRPr="00D5544A">
              <w:rPr>
                <w:position w:val="-10"/>
              </w:rPr>
              <w:object w:dxaOrig="1900" w:dyaOrig="320" w14:anchorId="4357D9AE">
                <v:shape id="_x0000_i2211" type="#_x0000_t75" style="width:95.1pt;height:15.85pt" o:ole="">
                  <v:imagedata r:id="rId1983" o:title=""/>
                </v:shape>
                <o:OLEObject Type="Embed" ProgID="Equation.DSMT4" ShapeID="_x0000_i2211" DrawAspect="Content" ObjectID="_1609872678" r:id="rId1984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D5544A" w14:paraId="0115C4E3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68E1CCC8" w14:textId="77777777" w:rsidR="00D5544A" w:rsidRDefault="00D5544A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979FFA8" w14:textId="77777777" w:rsidR="00D5544A" w:rsidRDefault="00D5544A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8519232" w14:textId="77777777" w:rsidR="00D5544A" w:rsidRDefault="00D5544A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C624A8E" w14:textId="77777777" w:rsidR="00D5544A" w:rsidRDefault="00D5544A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31D2DA84" w14:textId="77777777" w:rsidR="00D5544A" w:rsidRDefault="00D5544A" w:rsidP="00D66A75">
            <w:pPr>
              <w:jc w:val="center"/>
            </w:pPr>
            <w:r>
              <w:t>e)</w:t>
            </w:r>
          </w:p>
        </w:tc>
      </w:tr>
      <w:tr w:rsidR="003B5439" w14:paraId="1AFE173B" w14:textId="77777777" w:rsidTr="00D66A75">
        <w:tc>
          <w:tcPr>
            <w:tcW w:w="1820" w:type="dxa"/>
            <w:tcBorders>
              <w:top w:val="nil"/>
            </w:tcBorders>
          </w:tcPr>
          <w:p w14:paraId="3B2EDE28" w14:textId="175CC36A" w:rsidR="003B5439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220" w:dyaOrig="340" w14:anchorId="1C46D070">
                <v:shape id="_x0000_i2212" type="#_x0000_t75" style="width:78.2pt;height:12.05pt" o:ole="">
                  <v:imagedata r:id="rId1985" o:title=""/>
                </v:shape>
                <o:OLEObject Type="Embed" ProgID="Equation.DSMT4" ShapeID="_x0000_i2212" DrawAspect="Content" ObjectID="_1609872679" r:id="rId1986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00D6606" w14:textId="5F192B4D" w:rsidR="003B5439" w:rsidRPr="00364CAB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220" w:dyaOrig="340" w14:anchorId="4998DA17">
                <v:shape id="_x0000_i2213" type="#_x0000_t75" style="width:78.2pt;height:12.05pt" o:ole="">
                  <v:imagedata r:id="rId1987" o:title=""/>
                </v:shape>
                <o:OLEObject Type="Embed" ProgID="Equation.DSMT4" ShapeID="_x0000_i2213" DrawAspect="Content" ObjectID="_1609872680" r:id="rId1988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D0FA9AD" w14:textId="079FB8EC" w:rsidR="003B5439" w:rsidRPr="00364CAB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220" w:dyaOrig="340" w14:anchorId="6B3266D4">
                <v:shape id="_x0000_i2214" type="#_x0000_t75" style="width:78.2pt;height:12.05pt" o:ole="">
                  <v:imagedata r:id="rId1989" o:title=""/>
                </v:shape>
                <o:OLEObject Type="Embed" ProgID="Equation.DSMT4" ShapeID="_x0000_i2214" DrawAspect="Content" ObjectID="_1609872681" r:id="rId1990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0CED4637" w14:textId="1093E125" w:rsidR="003B5439" w:rsidRPr="00364CAB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220" w:dyaOrig="340" w14:anchorId="4D7E8C38">
                <v:shape id="_x0000_i2215" type="#_x0000_t75" style="width:78.2pt;height:12.05pt" o:ole="">
                  <v:imagedata r:id="rId1991" o:title=""/>
                </v:shape>
                <o:OLEObject Type="Embed" ProgID="Equation.DSMT4" ShapeID="_x0000_i2215" DrawAspect="Content" ObjectID="_1609872682" r:id="rId1992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05AB62E8" w14:textId="7C45CC57" w:rsidR="003B5439" w:rsidRPr="00364CAB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220" w:dyaOrig="340" w14:anchorId="4F49E3B0">
                <v:shape id="_x0000_i2216" type="#_x0000_t75" style="width:78.2pt;height:12.05pt" o:ole="">
                  <v:imagedata r:id="rId1993" o:title=""/>
                </v:shape>
                <o:OLEObject Type="Embed" ProgID="Equation.DSMT4" ShapeID="_x0000_i2216" DrawAspect="Content" ObjectID="_1609872683" r:id="rId1994"/>
              </w:object>
            </w:r>
          </w:p>
        </w:tc>
      </w:tr>
    </w:tbl>
    <w:p w14:paraId="37EABCC0" w14:textId="7AB0662A" w:rsidR="00D5544A" w:rsidRDefault="00D5544A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3B5439" w14:paraId="558FE1AC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5A1E4026" w14:textId="268EA611" w:rsidR="003B5439" w:rsidRPr="00265523" w:rsidRDefault="003B5439" w:rsidP="00D66A75">
            <w:pPr>
              <w:rPr>
                <w:lang w:val="ro-RO"/>
              </w:rPr>
            </w:pPr>
            <w:r>
              <w:t>252</w:t>
            </w:r>
            <w:r w:rsidR="00654E06">
              <w:t>1</w:t>
            </w:r>
            <w:r>
              <w:t xml:space="preserve">. Să se descompună în factori folosind formule de calcul: </w:t>
            </w:r>
            <w:r w:rsidRPr="00D5544A">
              <w:rPr>
                <w:position w:val="-10"/>
              </w:rPr>
              <w:object w:dxaOrig="1900" w:dyaOrig="320" w14:anchorId="76E30344">
                <v:shape id="_x0000_i2217" type="#_x0000_t75" style="width:95.1pt;height:15.85pt" o:ole="">
                  <v:imagedata r:id="rId1995" o:title=""/>
                </v:shape>
                <o:OLEObject Type="Embed" ProgID="Equation.DSMT4" ShapeID="_x0000_i2217" DrawAspect="Content" ObjectID="_1609872684" r:id="rId1996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3B5439" w14:paraId="5B6E7C8D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BD16498" w14:textId="77777777" w:rsidR="003B5439" w:rsidRDefault="003B5439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7B0CDE47" w14:textId="77777777" w:rsidR="003B5439" w:rsidRDefault="003B5439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7B83970" w14:textId="77777777" w:rsidR="003B5439" w:rsidRDefault="003B5439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1804A0A" w14:textId="77777777" w:rsidR="003B5439" w:rsidRDefault="003B5439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21A53EFF" w14:textId="77777777" w:rsidR="003B5439" w:rsidRDefault="003B5439" w:rsidP="00D66A75">
            <w:pPr>
              <w:jc w:val="center"/>
            </w:pPr>
            <w:r>
              <w:t>e)</w:t>
            </w:r>
          </w:p>
        </w:tc>
      </w:tr>
      <w:tr w:rsidR="003B5439" w14:paraId="7F3924B7" w14:textId="77777777" w:rsidTr="00D66A75">
        <w:tc>
          <w:tcPr>
            <w:tcW w:w="1820" w:type="dxa"/>
            <w:tcBorders>
              <w:top w:val="nil"/>
            </w:tcBorders>
          </w:tcPr>
          <w:p w14:paraId="38AD04BD" w14:textId="0307A5DD" w:rsidR="003B5439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220" w:dyaOrig="340" w14:anchorId="2BE93DA4">
                <v:shape id="_x0000_i2218" type="#_x0000_t75" style="width:78.2pt;height:12.05pt" o:ole="">
                  <v:imagedata r:id="rId1997" o:title=""/>
                </v:shape>
                <o:OLEObject Type="Embed" ProgID="Equation.DSMT4" ShapeID="_x0000_i2218" DrawAspect="Content" ObjectID="_1609872685" r:id="rId1998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609BA67E" w14:textId="40CC0E5B" w:rsidR="003B5439" w:rsidRPr="00364CAB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220" w:dyaOrig="340" w14:anchorId="447D467A">
                <v:shape id="_x0000_i2219" type="#_x0000_t75" style="width:78.2pt;height:12.05pt" o:ole="">
                  <v:imagedata r:id="rId1999" o:title=""/>
                </v:shape>
                <o:OLEObject Type="Embed" ProgID="Equation.DSMT4" ShapeID="_x0000_i2219" DrawAspect="Content" ObjectID="_1609872686" r:id="rId2000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4E4F15D3" w14:textId="4F46AB32" w:rsidR="003B5439" w:rsidRPr="00364CAB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220" w:dyaOrig="340" w14:anchorId="7B0DDC82">
                <v:shape id="_x0000_i2220" type="#_x0000_t75" style="width:78.2pt;height:12.05pt" o:ole="">
                  <v:imagedata r:id="rId2001" o:title=""/>
                </v:shape>
                <o:OLEObject Type="Embed" ProgID="Equation.DSMT4" ShapeID="_x0000_i2220" DrawAspect="Content" ObjectID="_1609872687" r:id="rId2002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4B0528A0" w14:textId="2D16FFB1" w:rsidR="003B5439" w:rsidRPr="00364CAB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220" w:dyaOrig="340" w14:anchorId="0B6E9A02">
                <v:shape id="_x0000_i2221" type="#_x0000_t75" style="width:78.2pt;height:12.05pt" o:ole="">
                  <v:imagedata r:id="rId2003" o:title=""/>
                </v:shape>
                <o:OLEObject Type="Embed" ProgID="Equation.DSMT4" ShapeID="_x0000_i2221" DrawAspect="Content" ObjectID="_1609872688" r:id="rId2004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1FF46E53" w14:textId="36D54C51" w:rsidR="003B5439" w:rsidRPr="00364CAB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220" w:dyaOrig="340" w14:anchorId="6FF79005">
                <v:shape id="_x0000_i2222" type="#_x0000_t75" style="width:78.2pt;height:12.05pt" o:ole="">
                  <v:imagedata r:id="rId2005" o:title=""/>
                </v:shape>
                <o:OLEObject Type="Embed" ProgID="Equation.DSMT4" ShapeID="_x0000_i2222" DrawAspect="Content" ObjectID="_1609872689" r:id="rId2006"/>
              </w:object>
            </w:r>
          </w:p>
        </w:tc>
      </w:tr>
    </w:tbl>
    <w:p w14:paraId="5C4C5197" w14:textId="7112C38F" w:rsidR="003B5439" w:rsidRDefault="003B5439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3B5439" w14:paraId="29655A2A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5EA2DF82" w14:textId="255E3CE9" w:rsidR="003B5439" w:rsidRPr="00265523" w:rsidRDefault="003B5439" w:rsidP="00D66A75">
            <w:pPr>
              <w:rPr>
                <w:lang w:val="ro-RO"/>
              </w:rPr>
            </w:pPr>
            <w:r>
              <w:t>252</w:t>
            </w:r>
            <w:r w:rsidR="00654E06">
              <w:t>2</w:t>
            </w:r>
            <w:r>
              <w:t xml:space="preserve">. Să se descompună în factori folosind formule de calcul: </w:t>
            </w:r>
            <w:r w:rsidRPr="00D5544A">
              <w:rPr>
                <w:position w:val="-10"/>
              </w:rPr>
              <w:object w:dxaOrig="2079" w:dyaOrig="320" w14:anchorId="2FE00ED5">
                <v:shape id="_x0000_i2223" type="#_x0000_t75" style="width:104.05pt;height:15.85pt" o:ole="">
                  <v:imagedata r:id="rId2007" o:title=""/>
                </v:shape>
                <o:OLEObject Type="Embed" ProgID="Equation.DSMT4" ShapeID="_x0000_i2223" DrawAspect="Content" ObjectID="_1609872690" r:id="rId2008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3B5439" w14:paraId="5160763B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3040D23A" w14:textId="77777777" w:rsidR="003B5439" w:rsidRDefault="003B5439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1CDD429" w14:textId="77777777" w:rsidR="003B5439" w:rsidRDefault="003B5439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1051019D" w14:textId="77777777" w:rsidR="003B5439" w:rsidRDefault="003B5439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0EB799E9" w14:textId="77777777" w:rsidR="003B5439" w:rsidRDefault="003B5439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34984A20" w14:textId="77777777" w:rsidR="003B5439" w:rsidRDefault="003B5439" w:rsidP="00D66A75">
            <w:pPr>
              <w:jc w:val="center"/>
            </w:pPr>
            <w:r>
              <w:t>e)</w:t>
            </w:r>
          </w:p>
        </w:tc>
      </w:tr>
      <w:tr w:rsidR="003B5439" w14:paraId="2FCB9F8C" w14:textId="77777777" w:rsidTr="00D66A75">
        <w:tc>
          <w:tcPr>
            <w:tcW w:w="1820" w:type="dxa"/>
            <w:tcBorders>
              <w:top w:val="nil"/>
            </w:tcBorders>
          </w:tcPr>
          <w:p w14:paraId="7CA48FA5" w14:textId="4C1073BB" w:rsidR="003B5439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640" w:dyaOrig="340" w14:anchorId="2B44BDF8">
                <v:shape id="_x0000_i2224" type="#_x0000_t75" style="width:87.15pt;height:11.35pt" o:ole="">
                  <v:imagedata r:id="rId2009" o:title=""/>
                </v:shape>
                <o:OLEObject Type="Embed" ProgID="Equation.DSMT4" ShapeID="_x0000_i2224" DrawAspect="Content" ObjectID="_1609872691" r:id="rId2010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5027A174" w14:textId="06B00BFC" w:rsidR="003B5439" w:rsidRPr="00364CAB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620" w:dyaOrig="340" w14:anchorId="49DAC9EC">
                <v:shape id="_x0000_i2225" type="#_x0000_t75" style="width:86.45pt;height:11.35pt" o:ole="">
                  <v:imagedata r:id="rId2011" o:title=""/>
                </v:shape>
                <o:OLEObject Type="Embed" ProgID="Equation.DSMT4" ShapeID="_x0000_i2225" DrawAspect="Content" ObjectID="_1609872692" r:id="rId2012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B69CA5E" w14:textId="46A3D386" w:rsidR="003B5439" w:rsidRPr="00364CAB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620" w:dyaOrig="340" w14:anchorId="4638EA47">
                <v:shape id="_x0000_i2226" type="#_x0000_t75" style="width:86.45pt;height:11.35pt" o:ole="">
                  <v:imagedata r:id="rId2013" o:title=""/>
                </v:shape>
                <o:OLEObject Type="Embed" ProgID="Equation.DSMT4" ShapeID="_x0000_i2226" DrawAspect="Content" ObjectID="_1609872693" r:id="rId2014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448528DA" w14:textId="46C1042E" w:rsidR="003B5439" w:rsidRPr="00364CAB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640" w:dyaOrig="340" w14:anchorId="1F508618">
                <v:shape id="_x0000_i2227" type="#_x0000_t75" style="width:87.15pt;height:11.35pt" o:ole="">
                  <v:imagedata r:id="rId2015" o:title=""/>
                </v:shape>
                <o:OLEObject Type="Embed" ProgID="Equation.DSMT4" ShapeID="_x0000_i2227" DrawAspect="Content" ObjectID="_1609872694" r:id="rId2016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437D0F95" w14:textId="7A9E8B12" w:rsidR="003B5439" w:rsidRPr="00364CAB" w:rsidRDefault="003B5439" w:rsidP="003B5439">
            <w:pPr>
              <w:jc w:val="center"/>
            </w:pPr>
            <w:r w:rsidRPr="00D5544A">
              <w:rPr>
                <w:position w:val="-12"/>
              </w:rPr>
              <w:object w:dxaOrig="2620" w:dyaOrig="340" w14:anchorId="6F07002C">
                <v:shape id="_x0000_i2228" type="#_x0000_t75" style="width:86.45pt;height:11.35pt" o:ole="">
                  <v:imagedata r:id="rId2017" o:title=""/>
                </v:shape>
                <o:OLEObject Type="Embed" ProgID="Equation.DSMT4" ShapeID="_x0000_i2228" DrawAspect="Content" ObjectID="_1609872695" r:id="rId2018"/>
              </w:object>
            </w:r>
          </w:p>
        </w:tc>
      </w:tr>
    </w:tbl>
    <w:p w14:paraId="77E5399C" w14:textId="0DEC22E4" w:rsidR="003B5439" w:rsidRDefault="003B5439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3B5439" w14:paraId="7C3C0425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0B84AF0C" w14:textId="3A31F7E6" w:rsidR="003B5439" w:rsidRPr="00265523" w:rsidRDefault="003B5439" w:rsidP="00D66A75">
            <w:pPr>
              <w:rPr>
                <w:lang w:val="ro-RO"/>
              </w:rPr>
            </w:pPr>
            <w:r>
              <w:t>252</w:t>
            </w:r>
            <w:r w:rsidR="00654E06">
              <w:t>3</w:t>
            </w:r>
            <w:r>
              <w:t xml:space="preserve">. Să se descompună în factori folosind formule de calcul: </w:t>
            </w:r>
            <w:r w:rsidR="00915473" w:rsidRPr="003B5439">
              <w:rPr>
                <w:position w:val="-12"/>
              </w:rPr>
              <w:object w:dxaOrig="1660" w:dyaOrig="380" w14:anchorId="14513A75">
                <v:shape id="_x0000_i2229" type="#_x0000_t75" style="width:83pt;height:18.95pt" o:ole="">
                  <v:imagedata r:id="rId2019" o:title=""/>
                </v:shape>
                <o:OLEObject Type="Embed" ProgID="Equation.DSMT4" ShapeID="_x0000_i2229" DrawAspect="Content" ObjectID="_1609872696" r:id="rId2020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3B5439" w14:paraId="3F8B4F9C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257806C4" w14:textId="77777777" w:rsidR="003B5439" w:rsidRDefault="003B5439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8A8427B" w14:textId="77777777" w:rsidR="003B5439" w:rsidRDefault="003B5439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A0B21C8" w14:textId="77777777" w:rsidR="003B5439" w:rsidRDefault="003B5439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581BB8DE" w14:textId="77777777" w:rsidR="003B5439" w:rsidRDefault="003B5439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3A8FF3DE" w14:textId="77777777" w:rsidR="003B5439" w:rsidRDefault="003B5439" w:rsidP="00D66A75">
            <w:pPr>
              <w:jc w:val="center"/>
            </w:pPr>
            <w:r>
              <w:t>e)</w:t>
            </w:r>
          </w:p>
        </w:tc>
      </w:tr>
      <w:tr w:rsidR="00915473" w14:paraId="152B545B" w14:textId="77777777" w:rsidTr="00D66A75">
        <w:tc>
          <w:tcPr>
            <w:tcW w:w="1820" w:type="dxa"/>
            <w:tcBorders>
              <w:top w:val="nil"/>
            </w:tcBorders>
          </w:tcPr>
          <w:p w14:paraId="5E79E3D8" w14:textId="06EBC5C6" w:rsidR="00915473" w:rsidRDefault="00915473" w:rsidP="00915473">
            <w:pPr>
              <w:jc w:val="center"/>
            </w:pPr>
            <w:r w:rsidRPr="00D5544A">
              <w:rPr>
                <w:position w:val="-12"/>
              </w:rPr>
              <w:object w:dxaOrig="2600" w:dyaOrig="340" w14:anchorId="0B3C4571">
                <v:shape id="_x0000_i2230" type="#_x0000_t75" style="width:85.8pt;height:11.35pt" o:ole="">
                  <v:imagedata r:id="rId2021" o:title=""/>
                </v:shape>
                <o:OLEObject Type="Embed" ProgID="Equation.DSMT4" ShapeID="_x0000_i2230" DrawAspect="Content" ObjectID="_1609872697" r:id="rId2022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0526BCF3" w14:textId="131E0D07" w:rsidR="00915473" w:rsidRPr="00364CAB" w:rsidRDefault="00915473" w:rsidP="00915473">
            <w:pPr>
              <w:jc w:val="center"/>
            </w:pPr>
            <w:r w:rsidRPr="00D5544A">
              <w:rPr>
                <w:position w:val="-12"/>
              </w:rPr>
              <w:object w:dxaOrig="2600" w:dyaOrig="340" w14:anchorId="793FBE74">
                <v:shape id="_x0000_i2231" type="#_x0000_t75" style="width:85.8pt;height:11.35pt" o:ole="">
                  <v:imagedata r:id="rId2023" o:title=""/>
                </v:shape>
                <o:OLEObject Type="Embed" ProgID="Equation.DSMT4" ShapeID="_x0000_i2231" DrawAspect="Content" ObjectID="_1609872698" r:id="rId2024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3A2B63D6" w14:textId="3A89A351" w:rsidR="00915473" w:rsidRPr="00364CAB" w:rsidRDefault="00915473" w:rsidP="00915473">
            <w:pPr>
              <w:jc w:val="center"/>
            </w:pPr>
            <w:r w:rsidRPr="00D5544A">
              <w:rPr>
                <w:position w:val="-12"/>
              </w:rPr>
              <w:object w:dxaOrig="2500" w:dyaOrig="340" w14:anchorId="20CE344C">
                <v:shape id="_x0000_i2232" type="#_x0000_t75" style="width:82.35pt;height:11.35pt" o:ole="">
                  <v:imagedata r:id="rId2025" o:title=""/>
                </v:shape>
                <o:OLEObject Type="Embed" ProgID="Equation.DSMT4" ShapeID="_x0000_i2232" DrawAspect="Content" ObjectID="_1609872699" r:id="rId2026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2DA1CD01" w14:textId="1B400A26" w:rsidR="00915473" w:rsidRPr="00364CAB" w:rsidRDefault="00915473" w:rsidP="00915473">
            <w:pPr>
              <w:jc w:val="center"/>
            </w:pPr>
            <w:r w:rsidRPr="00D5544A">
              <w:rPr>
                <w:position w:val="-12"/>
              </w:rPr>
              <w:object w:dxaOrig="2600" w:dyaOrig="340" w14:anchorId="53793989">
                <v:shape id="_x0000_i2233" type="#_x0000_t75" style="width:85.8pt;height:11.35pt" o:ole="">
                  <v:imagedata r:id="rId2027" o:title=""/>
                </v:shape>
                <o:OLEObject Type="Embed" ProgID="Equation.DSMT4" ShapeID="_x0000_i2233" DrawAspect="Content" ObjectID="_1609872700" r:id="rId202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3342650C" w14:textId="783C79DE" w:rsidR="00915473" w:rsidRPr="00364CAB" w:rsidRDefault="00915473" w:rsidP="00915473">
            <w:pPr>
              <w:jc w:val="center"/>
            </w:pPr>
            <w:r w:rsidRPr="00D5544A">
              <w:rPr>
                <w:position w:val="-12"/>
              </w:rPr>
              <w:object w:dxaOrig="2500" w:dyaOrig="340" w14:anchorId="765E7842">
                <v:shape id="_x0000_i2234" type="#_x0000_t75" style="width:82.35pt;height:11.35pt" o:ole="">
                  <v:imagedata r:id="rId2029" o:title=""/>
                </v:shape>
                <o:OLEObject Type="Embed" ProgID="Equation.DSMT4" ShapeID="_x0000_i2234" DrawAspect="Content" ObjectID="_1609872701" r:id="rId2030"/>
              </w:object>
            </w:r>
          </w:p>
        </w:tc>
      </w:tr>
    </w:tbl>
    <w:p w14:paraId="37034A96" w14:textId="3C8B5BF1" w:rsidR="003B5439" w:rsidRDefault="003B5439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915473" w14:paraId="140BD484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45BD8E60" w14:textId="5FA607D3" w:rsidR="00915473" w:rsidRPr="00265523" w:rsidRDefault="00915473" w:rsidP="00D66A75">
            <w:pPr>
              <w:rPr>
                <w:lang w:val="ro-RO"/>
              </w:rPr>
            </w:pPr>
            <w:r>
              <w:t>252</w:t>
            </w:r>
            <w:r w:rsidR="00654E06">
              <w:t>4</w:t>
            </w:r>
            <w:r>
              <w:t xml:space="preserve">. Să se descompună în factori folosind formule de calcul: </w:t>
            </w:r>
            <w:r w:rsidRPr="00915473">
              <w:rPr>
                <w:position w:val="-10"/>
              </w:rPr>
              <w:object w:dxaOrig="2160" w:dyaOrig="320" w14:anchorId="0FE14ABF">
                <v:shape id="_x0000_i2235" type="#_x0000_t75" style="width:108.15pt;height:15.85pt" o:ole="">
                  <v:imagedata r:id="rId2031" o:title=""/>
                </v:shape>
                <o:OLEObject Type="Embed" ProgID="Equation.DSMT4" ShapeID="_x0000_i2235" DrawAspect="Content" ObjectID="_1609872702" r:id="rId2032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915473" w14:paraId="13344FD4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24E4850D" w14:textId="77777777" w:rsidR="00915473" w:rsidRDefault="00915473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6DD106EE" w14:textId="77777777" w:rsidR="00915473" w:rsidRDefault="00915473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703D60B" w14:textId="77777777" w:rsidR="00915473" w:rsidRDefault="00915473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393727F5" w14:textId="77777777" w:rsidR="00915473" w:rsidRDefault="00915473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1404B22E" w14:textId="77777777" w:rsidR="00915473" w:rsidRDefault="00915473" w:rsidP="00D66A75">
            <w:pPr>
              <w:jc w:val="center"/>
            </w:pPr>
            <w:r>
              <w:t>e)</w:t>
            </w:r>
          </w:p>
        </w:tc>
      </w:tr>
      <w:tr w:rsidR="00915473" w14:paraId="25651B0C" w14:textId="77777777" w:rsidTr="00D66A75">
        <w:tc>
          <w:tcPr>
            <w:tcW w:w="1820" w:type="dxa"/>
            <w:tcBorders>
              <w:top w:val="nil"/>
            </w:tcBorders>
          </w:tcPr>
          <w:p w14:paraId="58E72592" w14:textId="688B27F4" w:rsidR="00915473" w:rsidRDefault="00915473" w:rsidP="00915473">
            <w:pPr>
              <w:jc w:val="center"/>
            </w:pPr>
            <w:r w:rsidRPr="00D5544A">
              <w:rPr>
                <w:position w:val="-12"/>
              </w:rPr>
              <w:object w:dxaOrig="2200" w:dyaOrig="340" w14:anchorId="2560221F">
                <v:shape id="_x0000_i2236" type="#_x0000_t75" style="width:81.65pt;height:12.75pt" o:ole="">
                  <v:imagedata r:id="rId2033" o:title=""/>
                </v:shape>
                <o:OLEObject Type="Embed" ProgID="Equation.DSMT4" ShapeID="_x0000_i2236" DrawAspect="Content" ObjectID="_1609872703" r:id="rId2034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36993CAA" w14:textId="43572F4B" w:rsidR="00915473" w:rsidRPr="00364CAB" w:rsidRDefault="00915473" w:rsidP="00915473">
            <w:pPr>
              <w:jc w:val="center"/>
            </w:pPr>
            <w:r w:rsidRPr="00D5544A">
              <w:rPr>
                <w:position w:val="-12"/>
              </w:rPr>
              <w:object w:dxaOrig="2200" w:dyaOrig="340" w14:anchorId="1E3AC471">
                <v:shape id="_x0000_i2237" type="#_x0000_t75" style="width:81.65pt;height:12.75pt" o:ole="">
                  <v:imagedata r:id="rId2035" o:title=""/>
                </v:shape>
                <o:OLEObject Type="Embed" ProgID="Equation.DSMT4" ShapeID="_x0000_i2237" DrawAspect="Content" ObjectID="_1609872704" r:id="rId2036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FB90B71" w14:textId="296B68AC" w:rsidR="00915473" w:rsidRPr="00364CAB" w:rsidRDefault="00915473" w:rsidP="00915473">
            <w:pPr>
              <w:jc w:val="center"/>
            </w:pPr>
            <w:r w:rsidRPr="00D5544A">
              <w:rPr>
                <w:position w:val="-12"/>
              </w:rPr>
              <w:object w:dxaOrig="2220" w:dyaOrig="340" w14:anchorId="64FAA27A">
                <v:shape id="_x0000_i2238" type="#_x0000_t75" style="width:82.35pt;height:12.75pt" o:ole="">
                  <v:imagedata r:id="rId2037" o:title=""/>
                </v:shape>
                <o:OLEObject Type="Embed" ProgID="Equation.DSMT4" ShapeID="_x0000_i2238" DrawAspect="Content" ObjectID="_1609872705" r:id="rId2038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68F8C50A" w14:textId="204823D8" w:rsidR="00915473" w:rsidRPr="00364CAB" w:rsidRDefault="00915473" w:rsidP="00915473">
            <w:pPr>
              <w:jc w:val="center"/>
            </w:pPr>
            <w:r w:rsidRPr="00D5544A">
              <w:rPr>
                <w:position w:val="-12"/>
              </w:rPr>
              <w:object w:dxaOrig="2220" w:dyaOrig="340" w14:anchorId="6D663B69">
                <v:shape id="_x0000_i2239" type="#_x0000_t75" style="width:82.35pt;height:12.75pt" o:ole="">
                  <v:imagedata r:id="rId2039" o:title=""/>
                </v:shape>
                <o:OLEObject Type="Embed" ProgID="Equation.DSMT4" ShapeID="_x0000_i2239" DrawAspect="Content" ObjectID="_1609872706" r:id="rId2040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2AAC0C6A" w14:textId="5D047674" w:rsidR="00915473" w:rsidRPr="00364CAB" w:rsidRDefault="00915473" w:rsidP="00915473">
            <w:pPr>
              <w:jc w:val="center"/>
            </w:pPr>
            <w:r w:rsidRPr="00D5544A">
              <w:rPr>
                <w:position w:val="-12"/>
              </w:rPr>
              <w:object w:dxaOrig="2200" w:dyaOrig="340" w14:anchorId="06C9482B">
                <v:shape id="_x0000_i2240" type="#_x0000_t75" style="width:81.65pt;height:12.75pt" o:ole="">
                  <v:imagedata r:id="rId2041" o:title=""/>
                </v:shape>
                <o:OLEObject Type="Embed" ProgID="Equation.DSMT4" ShapeID="_x0000_i2240" DrawAspect="Content" ObjectID="_1609872707" r:id="rId2042"/>
              </w:object>
            </w:r>
          </w:p>
        </w:tc>
      </w:tr>
    </w:tbl>
    <w:p w14:paraId="4952FDD9" w14:textId="58BDFD05" w:rsidR="00915473" w:rsidRDefault="00915473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D82DDF" w14:paraId="5156DAA7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0F3DCFBA" w14:textId="7EC80EF4" w:rsidR="00D82DDF" w:rsidRPr="00265523" w:rsidRDefault="00D82DDF" w:rsidP="00D66A75">
            <w:pPr>
              <w:rPr>
                <w:lang w:val="ro-RO"/>
              </w:rPr>
            </w:pPr>
            <w:r>
              <w:t>252</w:t>
            </w:r>
            <w:r w:rsidR="00654E06">
              <w:t>5</w:t>
            </w:r>
            <w:r>
              <w:t xml:space="preserve">. Să se descompună în factori folosind formule de calcul: </w:t>
            </w:r>
            <w:r w:rsidRPr="00915473">
              <w:rPr>
                <w:position w:val="-10"/>
              </w:rPr>
              <w:object w:dxaOrig="2160" w:dyaOrig="320" w14:anchorId="284572C2">
                <v:shape id="_x0000_i2241" type="#_x0000_t75" style="width:108.15pt;height:15.85pt" o:ole="">
                  <v:imagedata r:id="rId2043" o:title=""/>
                </v:shape>
                <o:OLEObject Type="Embed" ProgID="Equation.DSMT4" ShapeID="_x0000_i2241" DrawAspect="Content" ObjectID="_1609872708" r:id="rId2044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D82DDF" w14:paraId="49BC89F8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C0F0878" w14:textId="77777777" w:rsidR="00D82DDF" w:rsidRDefault="00D82DDF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37C4A83B" w14:textId="77777777" w:rsidR="00D82DDF" w:rsidRDefault="00D82DDF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0E76A199" w14:textId="77777777" w:rsidR="00D82DDF" w:rsidRDefault="00D82DDF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78222CF7" w14:textId="77777777" w:rsidR="00D82DDF" w:rsidRDefault="00D82DDF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5223FD62" w14:textId="77777777" w:rsidR="00D82DDF" w:rsidRDefault="00D82DDF" w:rsidP="00D66A75">
            <w:pPr>
              <w:jc w:val="center"/>
            </w:pPr>
            <w:r>
              <w:t>e)</w:t>
            </w:r>
          </w:p>
        </w:tc>
      </w:tr>
      <w:tr w:rsidR="00D82DDF" w14:paraId="745EB5C7" w14:textId="77777777" w:rsidTr="00D66A75">
        <w:tc>
          <w:tcPr>
            <w:tcW w:w="1820" w:type="dxa"/>
            <w:tcBorders>
              <w:top w:val="nil"/>
            </w:tcBorders>
          </w:tcPr>
          <w:p w14:paraId="6105C21D" w14:textId="77777777" w:rsidR="00D82DDF" w:rsidRDefault="00D82DDF" w:rsidP="00D66A75">
            <w:pPr>
              <w:jc w:val="center"/>
            </w:pPr>
            <w:r w:rsidRPr="00D5544A">
              <w:rPr>
                <w:position w:val="-12"/>
              </w:rPr>
              <w:object w:dxaOrig="2200" w:dyaOrig="340" w14:anchorId="0B5031C1">
                <v:shape id="_x0000_i2242" type="#_x0000_t75" style="width:81.65pt;height:12.75pt" o:ole="">
                  <v:imagedata r:id="rId2033" o:title=""/>
                </v:shape>
                <o:OLEObject Type="Embed" ProgID="Equation.DSMT4" ShapeID="_x0000_i2242" DrawAspect="Content" ObjectID="_1609872709" r:id="rId2045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34F4B644" w14:textId="77777777" w:rsidR="00D82DDF" w:rsidRPr="00364CAB" w:rsidRDefault="00D82DDF" w:rsidP="00D66A75">
            <w:pPr>
              <w:jc w:val="center"/>
            </w:pPr>
            <w:r w:rsidRPr="00D5544A">
              <w:rPr>
                <w:position w:val="-12"/>
              </w:rPr>
              <w:object w:dxaOrig="2200" w:dyaOrig="340" w14:anchorId="1E917236">
                <v:shape id="_x0000_i2243" type="#_x0000_t75" style="width:81.65pt;height:12.75pt" o:ole="">
                  <v:imagedata r:id="rId2035" o:title=""/>
                </v:shape>
                <o:OLEObject Type="Embed" ProgID="Equation.DSMT4" ShapeID="_x0000_i2243" DrawAspect="Content" ObjectID="_1609872710" r:id="rId2046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B011F7A" w14:textId="77777777" w:rsidR="00D82DDF" w:rsidRPr="00364CAB" w:rsidRDefault="00D82DDF" w:rsidP="00D66A75">
            <w:pPr>
              <w:jc w:val="center"/>
            </w:pPr>
            <w:r w:rsidRPr="00D5544A">
              <w:rPr>
                <w:position w:val="-12"/>
              </w:rPr>
              <w:object w:dxaOrig="2220" w:dyaOrig="340" w14:anchorId="4CD744D4">
                <v:shape id="_x0000_i2244" type="#_x0000_t75" style="width:82.35pt;height:12.75pt" o:ole="">
                  <v:imagedata r:id="rId2037" o:title=""/>
                </v:shape>
                <o:OLEObject Type="Embed" ProgID="Equation.DSMT4" ShapeID="_x0000_i2244" DrawAspect="Content" ObjectID="_1609872711" r:id="rId2047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65215DD0" w14:textId="77777777" w:rsidR="00D82DDF" w:rsidRPr="00364CAB" w:rsidRDefault="00D82DDF" w:rsidP="00D66A75">
            <w:pPr>
              <w:jc w:val="center"/>
            </w:pPr>
            <w:r w:rsidRPr="00D5544A">
              <w:rPr>
                <w:position w:val="-12"/>
              </w:rPr>
              <w:object w:dxaOrig="2220" w:dyaOrig="340" w14:anchorId="7978503B">
                <v:shape id="_x0000_i2245" type="#_x0000_t75" style="width:82.35pt;height:12.75pt" o:ole="">
                  <v:imagedata r:id="rId2039" o:title=""/>
                </v:shape>
                <o:OLEObject Type="Embed" ProgID="Equation.DSMT4" ShapeID="_x0000_i2245" DrawAspect="Content" ObjectID="_1609872712" r:id="rId2048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4C18F43D" w14:textId="77777777" w:rsidR="00D82DDF" w:rsidRPr="00364CAB" w:rsidRDefault="00D82DDF" w:rsidP="00D66A75">
            <w:pPr>
              <w:jc w:val="center"/>
            </w:pPr>
            <w:r w:rsidRPr="00D5544A">
              <w:rPr>
                <w:position w:val="-12"/>
              </w:rPr>
              <w:object w:dxaOrig="2200" w:dyaOrig="340" w14:anchorId="17AAD1C2">
                <v:shape id="_x0000_i2246" type="#_x0000_t75" style="width:81.65pt;height:12.75pt" o:ole="">
                  <v:imagedata r:id="rId2041" o:title=""/>
                </v:shape>
                <o:OLEObject Type="Embed" ProgID="Equation.DSMT4" ShapeID="_x0000_i2246" DrawAspect="Content" ObjectID="_1609872713" r:id="rId2049"/>
              </w:object>
            </w:r>
          </w:p>
        </w:tc>
      </w:tr>
    </w:tbl>
    <w:p w14:paraId="0BA0861B" w14:textId="67308669" w:rsidR="00D82DDF" w:rsidRDefault="00D82DDF" w:rsidP="00545366">
      <w:pPr>
        <w:jc w:val="center"/>
      </w:pPr>
    </w:p>
    <w:p w14:paraId="4BA146AE" w14:textId="77777777" w:rsidR="00772442" w:rsidRDefault="00772442" w:rsidP="00545366">
      <w:pPr>
        <w:jc w:val="center"/>
      </w:pPr>
    </w:p>
    <w:tbl>
      <w:tblPr>
        <w:tblStyle w:val="TableGrid"/>
        <w:tblW w:w="919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20"/>
        <w:gridCol w:w="1843"/>
        <w:gridCol w:w="1843"/>
        <w:gridCol w:w="1842"/>
        <w:gridCol w:w="1849"/>
      </w:tblGrid>
      <w:tr w:rsidR="00D82DDF" w14:paraId="635D11E1" w14:textId="77777777" w:rsidTr="00D66A75">
        <w:tc>
          <w:tcPr>
            <w:tcW w:w="9197" w:type="dxa"/>
            <w:gridSpan w:val="5"/>
            <w:tcBorders>
              <w:bottom w:val="single" w:sz="18" w:space="0" w:color="auto"/>
            </w:tcBorders>
          </w:tcPr>
          <w:p w14:paraId="73D8E884" w14:textId="048A9A27" w:rsidR="00D82DDF" w:rsidRPr="00265523" w:rsidRDefault="00D82DDF" w:rsidP="00D66A75">
            <w:pPr>
              <w:rPr>
                <w:lang w:val="ro-RO"/>
              </w:rPr>
            </w:pPr>
            <w:r>
              <w:lastRenderedPageBreak/>
              <w:t>252</w:t>
            </w:r>
            <w:r w:rsidR="00654E06">
              <w:t>6</w:t>
            </w:r>
            <w:r>
              <w:t xml:space="preserve">. Să se descompună în factori folosind formule de calcul: </w:t>
            </w:r>
            <w:r w:rsidRPr="00915473">
              <w:rPr>
                <w:position w:val="-10"/>
              </w:rPr>
              <w:object w:dxaOrig="2140" w:dyaOrig="320" w14:anchorId="39DE53F1">
                <v:shape id="_x0000_i2247" type="#_x0000_t75" style="width:107.15pt;height:15.85pt" o:ole="">
                  <v:imagedata r:id="rId2050" o:title=""/>
                </v:shape>
                <o:OLEObject Type="Embed" ProgID="Equation.DSMT4" ShapeID="_x0000_i2247" DrawAspect="Content" ObjectID="_1609872714" r:id="rId2051"/>
              </w:object>
            </w:r>
            <w:r>
              <w:t xml:space="preserve"> </w:t>
            </w:r>
            <w:r>
              <w:rPr>
                <w:lang w:val="ro-RO"/>
              </w:rPr>
              <w:t xml:space="preserve"> </w:t>
            </w:r>
          </w:p>
        </w:tc>
      </w:tr>
      <w:tr w:rsidR="00D82DDF" w14:paraId="617BE584" w14:textId="77777777" w:rsidTr="00C60273">
        <w:tc>
          <w:tcPr>
            <w:tcW w:w="1820" w:type="dxa"/>
            <w:tcBorders>
              <w:bottom w:val="nil"/>
            </w:tcBorders>
            <w:shd w:val="clear" w:color="auto" w:fill="auto"/>
          </w:tcPr>
          <w:p w14:paraId="0483BD62" w14:textId="77777777" w:rsidR="00D82DDF" w:rsidRDefault="00D82DDF" w:rsidP="00D66A75">
            <w:pPr>
              <w:jc w:val="center"/>
            </w:pPr>
            <w:r>
              <w:t>a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4D050782" w14:textId="77777777" w:rsidR="00D82DDF" w:rsidRDefault="00D82DDF" w:rsidP="00D66A75">
            <w:pPr>
              <w:jc w:val="center"/>
            </w:pPr>
            <w:r>
              <w:t>b)</w:t>
            </w:r>
          </w:p>
        </w:tc>
        <w:tc>
          <w:tcPr>
            <w:tcW w:w="1843" w:type="dxa"/>
            <w:tcBorders>
              <w:bottom w:val="nil"/>
            </w:tcBorders>
            <w:shd w:val="clear" w:color="auto" w:fill="auto"/>
          </w:tcPr>
          <w:p w14:paraId="54FDD4D3" w14:textId="77777777" w:rsidR="00D82DDF" w:rsidRDefault="00D82DDF" w:rsidP="00D66A75">
            <w:pPr>
              <w:jc w:val="center"/>
            </w:pPr>
            <w:r>
              <w:t>c)</w:t>
            </w:r>
          </w:p>
        </w:tc>
        <w:tc>
          <w:tcPr>
            <w:tcW w:w="1842" w:type="dxa"/>
            <w:tcBorders>
              <w:bottom w:val="nil"/>
            </w:tcBorders>
            <w:shd w:val="clear" w:color="auto" w:fill="auto"/>
          </w:tcPr>
          <w:p w14:paraId="28DA9140" w14:textId="77777777" w:rsidR="00D82DDF" w:rsidRDefault="00D82DDF" w:rsidP="00D66A75">
            <w:pPr>
              <w:jc w:val="center"/>
            </w:pPr>
            <w:r>
              <w:t>d)</w:t>
            </w:r>
          </w:p>
        </w:tc>
        <w:tc>
          <w:tcPr>
            <w:tcW w:w="1849" w:type="dxa"/>
            <w:tcBorders>
              <w:bottom w:val="nil"/>
            </w:tcBorders>
            <w:shd w:val="clear" w:color="auto" w:fill="auto"/>
          </w:tcPr>
          <w:p w14:paraId="6402FB9F" w14:textId="77777777" w:rsidR="00D82DDF" w:rsidRDefault="00D82DDF" w:rsidP="00D66A75">
            <w:pPr>
              <w:jc w:val="center"/>
            </w:pPr>
            <w:r>
              <w:t>e)</w:t>
            </w:r>
          </w:p>
        </w:tc>
      </w:tr>
      <w:tr w:rsidR="00D82DDF" w14:paraId="5ED005BD" w14:textId="77777777" w:rsidTr="00D66A75">
        <w:tc>
          <w:tcPr>
            <w:tcW w:w="1820" w:type="dxa"/>
            <w:tcBorders>
              <w:top w:val="nil"/>
            </w:tcBorders>
          </w:tcPr>
          <w:p w14:paraId="6920E23A" w14:textId="34750CC9" w:rsidR="00D82DDF" w:rsidRDefault="00D82DDF" w:rsidP="00D82DDF">
            <w:pPr>
              <w:jc w:val="center"/>
            </w:pPr>
            <w:r w:rsidRPr="00D5544A">
              <w:rPr>
                <w:position w:val="-12"/>
              </w:rPr>
              <w:object w:dxaOrig="2200" w:dyaOrig="340" w14:anchorId="78660568">
                <v:shape id="_x0000_i2248" type="#_x0000_t75" style="width:81.65pt;height:12.75pt" o:ole="">
                  <v:imagedata r:id="rId2052" o:title=""/>
                </v:shape>
                <o:OLEObject Type="Embed" ProgID="Equation.DSMT4" ShapeID="_x0000_i2248" DrawAspect="Content" ObjectID="_1609872715" r:id="rId2053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2D93ACC7" w14:textId="4B911612" w:rsidR="00D82DDF" w:rsidRPr="00364CAB" w:rsidRDefault="00D82DDF" w:rsidP="00D82DDF">
            <w:pPr>
              <w:jc w:val="center"/>
            </w:pPr>
            <w:r w:rsidRPr="00D5544A">
              <w:rPr>
                <w:position w:val="-12"/>
              </w:rPr>
              <w:object w:dxaOrig="2200" w:dyaOrig="340" w14:anchorId="698587EB">
                <v:shape id="_x0000_i2249" type="#_x0000_t75" style="width:81.65pt;height:12.75pt" o:ole="">
                  <v:imagedata r:id="rId2054" o:title=""/>
                </v:shape>
                <o:OLEObject Type="Embed" ProgID="Equation.DSMT4" ShapeID="_x0000_i2249" DrawAspect="Content" ObjectID="_1609872716" r:id="rId2055"/>
              </w:object>
            </w:r>
          </w:p>
        </w:tc>
        <w:tc>
          <w:tcPr>
            <w:tcW w:w="1843" w:type="dxa"/>
            <w:tcBorders>
              <w:top w:val="nil"/>
            </w:tcBorders>
          </w:tcPr>
          <w:p w14:paraId="155822BD" w14:textId="5CEF3F2E" w:rsidR="00D82DDF" w:rsidRPr="00364CAB" w:rsidRDefault="00D82DDF" w:rsidP="00D82DDF">
            <w:pPr>
              <w:jc w:val="center"/>
            </w:pPr>
            <w:r w:rsidRPr="00D5544A">
              <w:rPr>
                <w:position w:val="-12"/>
              </w:rPr>
              <w:object w:dxaOrig="2220" w:dyaOrig="340" w14:anchorId="64E58456">
                <v:shape id="_x0000_i2250" type="#_x0000_t75" style="width:82.35pt;height:12.75pt" o:ole="">
                  <v:imagedata r:id="rId2056" o:title=""/>
                </v:shape>
                <o:OLEObject Type="Embed" ProgID="Equation.DSMT4" ShapeID="_x0000_i2250" DrawAspect="Content" ObjectID="_1609872717" r:id="rId2057"/>
              </w:object>
            </w:r>
          </w:p>
        </w:tc>
        <w:tc>
          <w:tcPr>
            <w:tcW w:w="1842" w:type="dxa"/>
            <w:tcBorders>
              <w:top w:val="nil"/>
            </w:tcBorders>
          </w:tcPr>
          <w:p w14:paraId="71397B55" w14:textId="4E1A0061" w:rsidR="00D82DDF" w:rsidRPr="00364CAB" w:rsidRDefault="00D82DDF" w:rsidP="00D82DDF">
            <w:pPr>
              <w:jc w:val="center"/>
            </w:pPr>
            <w:r w:rsidRPr="00D5544A">
              <w:rPr>
                <w:position w:val="-12"/>
              </w:rPr>
              <w:object w:dxaOrig="2200" w:dyaOrig="340" w14:anchorId="7531E754">
                <v:shape id="_x0000_i2251" type="#_x0000_t75" style="width:81.65pt;height:12.75pt" o:ole="">
                  <v:imagedata r:id="rId2058" o:title=""/>
                </v:shape>
                <o:OLEObject Type="Embed" ProgID="Equation.DSMT4" ShapeID="_x0000_i2251" DrawAspect="Content" ObjectID="_1609872718" r:id="rId2059"/>
              </w:object>
            </w:r>
          </w:p>
        </w:tc>
        <w:tc>
          <w:tcPr>
            <w:tcW w:w="1849" w:type="dxa"/>
            <w:tcBorders>
              <w:top w:val="nil"/>
            </w:tcBorders>
          </w:tcPr>
          <w:p w14:paraId="453D6171" w14:textId="48B96411" w:rsidR="00D82DDF" w:rsidRPr="00364CAB" w:rsidRDefault="00D82DDF" w:rsidP="00D82DDF">
            <w:pPr>
              <w:jc w:val="center"/>
            </w:pPr>
            <w:r w:rsidRPr="00D5544A">
              <w:rPr>
                <w:position w:val="-12"/>
              </w:rPr>
              <w:object w:dxaOrig="2200" w:dyaOrig="340" w14:anchorId="5C9DFF7E">
                <v:shape id="_x0000_i2252" type="#_x0000_t75" style="width:81.65pt;height:12.75pt" o:ole="">
                  <v:imagedata r:id="rId2060" o:title=""/>
                </v:shape>
                <o:OLEObject Type="Embed" ProgID="Equation.DSMT4" ShapeID="_x0000_i2252" DrawAspect="Content" ObjectID="_1609872719" r:id="rId2061"/>
              </w:object>
            </w:r>
          </w:p>
        </w:tc>
      </w:tr>
    </w:tbl>
    <w:p w14:paraId="40EF5D62" w14:textId="77777777" w:rsidR="00D82DDF" w:rsidRPr="00BA2F43" w:rsidRDefault="00D82DDF" w:rsidP="00545366">
      <w:pPr>
        <w:jc w:val="center"/>
      </w:pPr>
      <w:bookmarkStart w:id="0" w:name="_GoBack"/>
      <w:bookmarkEnd w:id="0"/>
    </w:p>
    <w:sectPr w:rsidR="00D82DDF" w:rsidRPr="00BA2F4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4"/>
  <w:proofState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6752"/>
    <w:rsid w:val="000320F4"/>
    <w:rsid w:val="0006339C"/>
    <w:rsid w:val="000B6B65"/>
    <w:rsid w:val="00105F24"/>
    <w:rsid w:val="0014427F"/>
    <w:rsid w:val="00157735"/>
    <w:rsid w:val="00166F75"/>
    <w:rsid w:val="00181B07"/>
    <w:rsid w:val="001A5875"/>
    <w:rsid w:val="00236752"/>
    <w:rsid w:val="00265523"/>
    <w:rsid w:val="00275785"/>
    <w:rsid w:val="00281649"/>
    <w:rsid w:val="002A4B02"/>
    <w:rsid w:val="002D1388"/>
    <w:rsid w:val="002D1668"/>
    <w:rsid w:val="002D5A61"/>
    <w:rsid w:val="002F5B77"/>
    <w:rsid w:val="0030063E"/>
    <w:rsid w:val="00364CAB"/>
    <w:rsid w:val="003B5439"/>
    <w:rsid w:val="003D097E"/>
    <w:rsid w:val="003E5ADD"/>
    <w:rsid w:val="003F5E63"/>
    <w:rsid w:val="004075C5"/>
    <w:rsid w:val="004401DC"/>
    <w:rsid w:val="004B22F2"/>
    <w:rsid w:val="00540390"/>
    <w:rsid w:val="00540AF7"/>
    <w:rsid w:val="00545366"/>
    <w:rsid w:val="00565327"/>
    <w:rsid w:val="005716AA"/>
    <w:rsid w:val="00586B6F"/>
    <w:rsid w:val="00596471"/>
    <w:rsid w:val="005A678E"/>
    <w:rsid w:val="005D4CF7"/>
    <w:rsid w:val="00647554"/>
    <w:rsid w:val="00654E06"/>
    <w:rsid w:val="006639C1"/>
    <w:rsid w:val="0067153F"/>
    <w:rsid w:val="00676B71"/>
    <w:rsid w:val="007140AA"/>
    <w:rsid w:val="00741B64"/>
    <w:rsid w:val="007578B1"/>
    <w:rsid w:val="0076601C"/>
    <w:rsid w:val="00772442"/>
    <w:rsid w:val="00776E1E"/>
    <w:rsid w:val="00780449"/>
    <w:rsid w:val="007F1A82"/>
    <w:rsid w:val="008271B5"/>
    <w:rsid w:val="00885B57"/>
    <w:rsid w:val="008A0C68"/>
    <w:rsid w:val="008A3586"/>
    <w:rsid w:val="00915473"/>
    <w:rsid w:val="00991064"/>
    <w:rsid w:val="00994B1A"/>
    <w:rsid w:val="009B6B67"/>
    <w:rsid w:val="009C0161"/>
    <w:rsid w:val="009C1FB0"/>
    <w:rsid w:val="00A06524"/>
    <w:rsid w:val="00A21EB8"/>
    <w:rsid w:val="00A74380"/>
    <w:rsid w:val="00B05BA4"/>
    <w:rsid w:val="00B11DBC"/>
    <w:rsid w:val="00BA2F43"/>
    <w:rsid w:val="00BB3E10"/>
    <w:rsid w:val="00BB70F2"/>
    <w:rsid w:val="00BE4492"/>
    <w:rsid w:val="00C000EB"/>
    <w:rsid w:val="00C43311"/>
    <w:rsid w:val="00C47FAD"/>
    <w:rsid w:val="00C60273"/>
    <w:rsid w:val="00C73853"/>
    <w:rsid w:val="00CD3071"/>
    <w:rsid w:val="00CE3EEC"/>
    <w:rsid w:val="00D10DFE"/>
    <w:rsid w:val="00D5544A"/>
    <w:rsid w:val="00D66A75"/>
    <w:rsid w:val="00D81AC3"/>
    <w:rsid w:val="00D82DDF"/>
    <w:rsid w:val="00DB0135"/>
    <w:rsid w:val="00DD47E8"/>
    <w:rsid w:val="00E0391D"/>
    <w:rsid w:val="00E71710"/>
    <w:rsid w:val="00EC7FD2"/>
    <w:rsid w:val="00EE78A6"/>
    <w:rsid w:val="00F04D53"/>
    <w:rsid w:val="00F17E28"/>
    <w:rsid w:val="00F22F1E"/>
    <w:rsid w:val="00F50C46"/>
    <w:rsid w:val="00F60AAB"/>
    <w:rsid w:val="00F7078D"/>
    <w:rsid w:val="00F738AA"/>
    <w:rsid w:val="00F914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AF0DAD"/>
  <w15:chartTrackingRefBased/>
  <w15:docId w15:val="{5C92D82A-37AE-43C7-9CE9-0C1B9EEAC1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578B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94.bin"/><Relationship Id="rId170" Type="http://schemas.openxmlformats.org/officeDocument/2006/relationships/image" Target="media/image67.wmf"/><Relationship Id="rId128" Type="http://schemas.openxmlformats.org/officeDocument/2006/relationships/image" Target="media/image51.wmf"/><Relationship Id="rId335" Type="http://schemas.openxmlformats.org/officeDocument/2006/relationships/oleObject" Target="embeddings/oleObject201.bin"/><Relationship Id="rId542" Type="http://schemas.openxmlformats.org/officeDocument/2006/relationships/image" Target="media/image216.wmf"/><Relationship Id="rId987" Type="http://schemas.openxmlformats.org/officeDocument/2006/relationships/image" Target="media/image392.wmf"/><Relationship Id="rId1172" Type="http://schemas.openxmlformats.org/officeDocument/2006/relationships/oleObject" Target="embeddings/oleObject706.bin"/><Relationship Id="rId2016" Type="http://schemas.openxmlformats.org/officeDocument/2006/relationships/oleObject" Target="embeddings/oleObject1203.bin"/><Relationship Id="rId402" Type="http://schemas.openxmlformats.org/officeDocument/2006/relationships/image" Target="media/image159.wmf"/><Relationship Id="rId847" Type="http://schemas.openxmlformats.org/officeDocument/2006/relationships/image" Target="media/image335.wmf"/><Relationship Id="rId1032" Type="http://schemas.openxmlformats.org/officeDocument/2006/relationships/oleObject" Target="embeddings/oleObject620.bin"/><Relationship Id="rId1477" Type="http://schemas.openxmlformats.org/officeDocument/2006/relationships/oleObject" Target="embeddings/oleObject889.bin"/><Relationship Id="rId1684" Type="http://schemas.openxmlformats.org/officeDocument/2006/relationships/image" Target="media/image671.wmf"/><Relationship Id="rId1891" Type="http://schemas.openxmlformats.org/officeDocument/2006/relationships/image" Target="media/image755.wmf"/><Relationship Id="rId707" Type="http://schemas.openxmlformats.org/officeDocument/2006/relationships/oleObject" Target="embeddings/oleObject421.bin"/><Relationship Id="rId914" Type="http://schemas.openxmlformats.org/officeDocument/2006/relationships/oleObject" Target="embeddings/oleObject549.bin"/><Relationship Id="rId1337" Type="http://schemas.openxmlformats.org/officeDocument/2006/relationships/oleObject" Target="embeddings/oleObject805.bin"/><Relationship Id="rId1544" Type="http://schemas.openxmlformats.org/officeDocument/2006/relationships/image" Target="media/image613.wmf"/><Relationship Id="rId1751" Type="http://schemas.openxmlformats.org/officeDocument/2006/relationships/oleObject" Target="embeddings/oleObject1048.bin"/><Relationship Id="rId1989" Type="http://schemas.openxmlformats.org/officeDocument/2006/relationships/image" Target="media/image797.wmf"/><Relationship Id="rId43" Type="http://schemas.openxmlformats.org/officeDocument/2006/relationships/oleObject" Target="embeddings/oleObject21.bin"/><Relationship Id="rId1404" Type="http://schemas.openxmlformats.org/officeDocument/2006/relationships/oleObject" Target="embeddings/oleObject845.bin"/><Relationship Id="rId1611" Type="http://schemas.openxmlformats.org/officeDocument/2006/relationships/oleObject" Target="embeddings/oleObject970.bin"/><Relationship Id="rId1849" Type="http://schemas.openxmlformats.org/officeDocument/2006/relationships/oleObject" Target="embeddings/oleObject1107.bin"/><Relationship Id="rId192" Type="http://schemas.openxmlformats.org/officeDocument/2006/relationships/image" Target="media/image76.wmf"/><Relationship Id="rId1709" Type="http://schemas.openxmlformats.org/officeDocument/2006/relationships/oleObject" Target="embeddings/oleObject1023.bin"/><Relationship Id="rId1916" Type="http://schemas.openxmlformats.org/officeDocument/2006/relationships/oleObject" Target="embeddings/oleObject1149.bin"/><Relationship Id="rId497" Type="http://schemas.openxmlformats.org/officeDocument/2006/relationships/oleObject" Target="embeddings/oleObject296.bin"/><Relationship Id="rId357" Type="http://schemas.openxmlformats.org/officeDocument/2006/relationships/oleObject" Target="embeddings/oleObject214.bin"/><Relationship Id="rId1194" Type="http://schemas.openxmlformats.org/officeDocument/2006/relationships/oleObject" Target="embeddings/oleObject719.bin"/><Relationship Id="rId2038" Type="http://schemas.openxmlformats.org/officeDocument/2006/relationships/oleObject" Target="embeddings/oleObject1214.bin"/><Relationship Id="rId217" Type="http://schemas.openxmlformats.org/officeDocument/2006/relationships/oleObject" Target="embeddings/oleObject130.bin"/><Relationship Id="rId564" Type="http://schemas.openxmlformats.org/officeDocument/2006/relationships/oleObject" Target="embeddings/oleObject337.bin"/><Relationship Id="rId771" Type="http://schemas.openxmlformats.org/officeDocument/2006/relationships/image" Target="media/image306.wmf"/><Relationship Id="rId869" Type="http://schemas.openxmlformats.org/officeDocument/2006/relationships/image" Target="media/image344.wmf"/><Relationship Id="rId1499" Type="http://schemas.openxmlformats.org/officeDocument/2006/relationships/oleObject" Target="embeddings/oleObject902.bin"/><Relationship Id="rId424" Type="http://schemas.openxmlformats.org/officeDocument/2006/relationships/oleObject" Target="embeddings/oleObject253.bin"/><Relationship Id="rId631" Type="http://schemas.openxmlformats.org/officeDocument/2006/relationships/oleObject" Target="embeddings/oleObject375.bin"/><Relationship Id="rId729" Type="http://schemas.openxmlformats.org/officeDocument/2006/relationships/image" Target="media/image291.wmf"/><Relationship Id="rId1054" Type="http://schemas.openxmlformats.org/officeDocument/2006/relationships/oleObject" Target="embeddings/oleObject633.bin"/><Relationship Id="rId1261" Type="http://schemas.openxmlformats.org/officeDocument/2006/relationships/image" Target="media/image500.wmf"/><Relationship Id="rId1359" Type="http://schemas.openxmlformats.org/officeDocument/2006/relationships/oleObject" Target="embeddings/oleObject818.bin"/><Relationship Id="rId936" Type="http://schemas.openxmlformats.org/officeDocument/2006/relationships/oleObject" Target="embeddings/oleObject562.bin"/><Relationship Id="rId1121" Type="http://schemas.openxmlformats.org/officeDocument/2006/relationships/image" Target="media/image445.wmf"/><Relationship Id="rId1219" Type="http://schemas.openxmlformats.org/officeDocument/2006/relationships/image" Target="media/image483.wmf"/><Relationship Id="rId1566" Type="http://schemas.openxmlformats.org/officeDocument/2006/relationships/image" Target="media/image621.wmf"/><Relationship Id="rId1773" Type="http://schemas.openxmlformats.org/officeDocument/2006/relationships/oleObject" Target="embeddings/oleObject1062.bin"/><Relationship Id="rId1980" Type="http://schemas.openxmlformats.org/officeDocument/2006/relationships/oleObject" Target="embeddings/oleObject1185.bin"/><Relationship Id="rId65" Type="http://schemas.openxmlformats.org/officeDocument/2006/relationships/oleObject" Target="embeddings/oleObject35.bin"/><Relationship Id="rId1426" Type="http://schemas.openxmlformats.org/officeDocument/2006/relationships/oleObject" Target="embeddings/oleObject858.bin"/><Relationship Id="rId1633" Type="http://schemas.openxmlformats.org/officeDocument/2006/relationships/oleObject" Target="embeddings/oleObject983.bin"/><Relationship Id="rId1840" Type="http://schemas.openxmlformats.org/officeDocument/2006/relationships/image" Target="media/image735.wmf"/><Relationship Id="rId1700" Type="http://schemas.openxmlformats.org/officeDocument/2006/relationships/image" Target="media/image679.wmf"/><Relationship Id="rId1938" Type="http://schemas.openxmlformats.org/officeDocument/2006/relationships/oleObject" Target="embeddings/oleObject1162.bin"/><Relationship Id="rId281" Type="http://schemas.openxmlformats.org/officeDocument/2006/relationships/oleObject" Target="embeddings/oleObject169.bin"/><Relationship Id="rId141" Type="http://schemas.openxmlformats.org/officeDocument/2006/relationships/oleObject" Target="embeddings/oleObject82.bin"/><Relationship Id="rId379" Type="http://schemas.openxmlformats.org/officeDocument/2006/relationships/oleObject" Target="embeddings/oleObject227.bin"/><Relationship Id="rId586" Type="http://schemas.openxmlformats.org/officeDocument/2006/relationships/oleObject" Target="embeddings/oleObject349.bin"/><Relationship Id="rId793" Type="http://schemas.openxmlformats.org/officeDocument/2006/relationships/image" Target="media/image314.wmf"/><Relationship Id="rId7" Type="http://schemas.openxmlformats.org/officeDocument/2006/relationships/oleObject" Target="embeddings/oleObject2.bin"/><Relationship Id="rId239" Type="http://schemas.openxmlformats.org/officeDocument/2006/relationships/oleObject" Target="embeddings/oleObject143.bin"/><Relationship Id="rId446" Type="http://schemas.openxmlformats.org/officeDocument/2006/relationships/oleObject" Target="embeddings/oleObject266.bin"/><Relationship Id="rId653" Type="http://schemas.openxmlformats.org/officeDocument/2006/relationships/oleObject" Target="embeddings/oleObject388.bin"/><Relationship Id="rId1076" Type="http://schemas.openxmlformats.org/officeDocument/2006/relationships/oleObject" Target="embeddings/oleObject647.bin"/><Relationship Id="rId1283" Type="http://schemas.openxmlformats.org/officeDocument/2006/relationships/oleObject" Target="embeddings/oleObject773.bin"/><Relationship Id="rId1490" Type="http://schemas.openxmlformats.org/officeDocument/2006/relationships/image" Target="media/image590.wmf"/><Relationship Id="rId306" Type="http://schemas.openxmlformats.org/officeDocument/2006/relationships/image" Target="media/image120.wmf"/><Relationship Id="rId860" Type="http://schemas.openxmlformats.org/officeDocument/2006/relationships/oleObject" Target="embeddings/oleObject518.bin"/><Relationship Id="rId958" Type="http://schemas.openxmlformats.org/officeDocument/2006/relationships/image" Target="media/image380.wmf"/><Relationship Id="rId1143" Type="http://schemas.openxmlformats.org/officeDocument/2006/relationships/oleObject" Target="embeddings/oleObject687.bin"/><Relationship Id="rId1588" Type="http://schemas.openxmlformats.org/officeDocument/2006/relationships/oleObject" Target="embeddings/oleObject956.bin"/><Relationship Id="rId1795" Type="http://schemas.openxmlformats.org/officeDocument/2006/relationships/oleObject" Target="embeddings/oleObject1075.bin"/><Relationship Id="rId87" Type="http://schemas.openxmlformats.org/officeDocument/2006/relationships/oleObject" Target="embeddings/oleObject48.bin"/><Relationship Id="rId513" Type="http://schemas.openxmlformats.org/officeDocument/2006/relationships/oleObject" Target="embeddings/oleObject305.bin"/><Relationship Id="rId720" Type="http://schemas.openxmlformats.org/officeDocument/2006/relationships/image" Target="media/image288.wmf"/><Relationship Id="rId818" Type="http://schemas.openxmlformats.org/officeDocument/2006/relationships/image" Target="media/image324.wmf"/><Relationship Id="rId1350" Type="http://schemas.openxmlformats.org/officeDocument/2006/relationships/oleObject" Target="embeddings/oleObject813.bin"/><Relationship Id="rId1448" Type="http://schemas.openxmlformats.org/officeDocument/2006/relationships/oleObject" Target="embeddings/oleObject871.bin"/><Relationship Id="rId1655" Type="http://schemas.openxmlformats.org/officeDocument/2006/relationships/oleObject" Target="embeddings/oleObject996.bin"/><Relationship Id="rId1003" Type="http://schemas.openxmlformats.org/officeDocument/2006/relationships/oleObject" Target="embeddings/oleObject603.bin"/><Relationship Id="rId1210" Type="http://schemas.openxmlformats.org/officeDocument/2006/relationships/oleObject" Target="embeddings/oleObject729.bin"/><Relationship Id="rId1308" Type="http://schemas.openxmlformats.org/officeDocument/2006/relationships/oleObject" Target="embeddings/oleObject788.bin"/><Relationship Id="rId1862" Type="http://schemas.openxmlformats.org/officeDocument/2006/relationships/image" Target="media/image744.wmf"/><Relationship Id="rId1515" Type="http://schemas.openxmlformats.org/officeDocument/2006/relationships/oleObject" Target="embeddings/oleObject912.bin"/><Relationship Id="rId1722" Type="http://schemas.openxmlformats.org/officeDocument/2006/relationships/image" Target="media/image688.wmf"/><Relationship Id="rId14" Type="http://schemas.openxmlformats.org/officeDocument/2006/relationships/image" Target="media/image6.wmf"/><Relationship Id="rId163" Type="http://schemas.openxmlformats.org/officeDocument/2006/relationships/image" Target="media/image64.wmf"/><Relationship Id="rId370" Type="http://schemas.openxmlformats.org/officeDocument/2006/relationships/oleObject" Target="embeddings/oleObject222.bin"/><Relationship Id="rId2051" Type="http://schemas.openxmlformats.org/officeDocument/2006/relationships/oleObject" Target="embeddings/oleObject1223.bin"/><Relationship Id="rId230" Type="http://schemas.openxmlformats.org/officeDocument/2006/relationships/oleObject" Target="embeddings/oleObject138.bin"/><Relationship Id="rId468" Type="http://schemas.openxmlformats.org/officeDocument/2006/relationships/oleObject" Target="embeddings/oleObject279.bin"/><Relationship Id="rId675" Type="http://schemas.openxmlformats.org/officeDocument/2006/relationships/oleObject" Target="embeddings/oleObject401.bin"/><Relationship Id="rId882" Type="http://schemas.openxmlformats.org/officeDocument/2006/relationships/oleObject" Target="embeddings/oleObject533.bin"/><Relationship Id="rId1098" Type="http://schemas.openxmlformats.org/officeDocument/2006/relationships/oleObject" Target="embeddings/oleObject660.bin"/><Relationship Id="rId328" Type="http://schemas.openxmlformats.org/officeDocument/2006/relationships/image" Target="media/image129.wmf"/><Relationship Id="rId535" Type="http://schemas.openxmlformats.org/officeDocument/2006/relationships/oleObject" Target="embeddings/oleObject319.bin"/><Relationship Id="rId742" Type="http://schemas.openxmlformats.org/officeDocument/2006/relationships/oleObject" Target="embeddings/oleObject444.bin"/><Relationship Id="rId1165" Type="http://schemas.openxmlformats.org/officeDocument/2006/relationships/oleObject" Target="embeddings/oleObject701.bin"/><Relationship Id="rId1372" Type="http://schemas.openxmlformats.org/officeDocument/2006/relationships/image" Target="media/image543.wmf"/><Relationship Id="rId2009" Type="http://schemas.openxmlformats.org/officeDocument/2006/relationships/image" Target="media/image807.wmf"/><Relationship Id="rId602" Type="http://schemas.openxmlformats.org/officeDocument/2006/relationships/image" Target="media/image241.wmf"/><Relationship Id="rId1025" Type="http://schemas.openxmlformats.org/officeDocument/2006/relationships/image" Target="media/image406.wmf"/><Relationship Id="rId1232" Type="http://schemas.openxmlformats.org/officeDocument/2006/relationships/oleObject" Target="embeddings/oleObject742.bin"/><Relationship Id="rId1677" Type="http://schemas.openxmlformats.org/officeDocument/2006/relationships/oleObject" Target="embeddings/oleObject1007.bin"/><Relationship Id="rId1884" Type="http://schemas.openxmlformats.org/officeDocument/2006/relationships/image" Target="media/image753.wmf"/><Relationship Id="rId907" Type="http://schemas.openxmlformats.org/officeDocument/2006/relationships/image" Target="media/image359.wmf"/><Relationship Id="rId1537" Type="http://schemas.openxmlformats.org/officeDocument/2006/relationships/oleObject" Target="embeddings/oleObject925.bin"/><Relationship Id="rId1744" Type="http://schemas.openxmlformats.org/officeDocument/2006/relationships/image" Target="media/image697.wmf"/><Relationship Id="rId1951" Type="http://schemas.openxmlformats.org/officeDocument/2006/relationships/oleObject" Target="embeddings/oleObject1169.bin"/><Relationship Id="rId36" Type="http://schemas.openxmlformats.org/officeDocument/2006/relationships/oleObject" Target="embeddings/oleObject17.bin"/><Relationship Id="rId1604" Type="http://schemas.openxmlformats.org/officeDocument/2006/relationships/oleObject" Target="embeddings/oleObject965.bin"/><Relationship Id="rId185" Type="http://schemas.openxmlformats.org/officeDocument/2006/relationships/oleObject" Target="embeddings/oleObject109.bin"/><Relationship Id="rId1811" Type="http://schemas.openxmlformats.org/officeDocument/2006/relationships/oleObject" Target="embeddings/oleObject1084.bin"/><Relationship Id="rId1909" Type="http://schemas.openxmlformats.org/officeDocument/2006/relationships/image" Target="media/image763.wmf"/><Relationship Id="rId392" Type="http://schemas.openxmlformats.org/officeDocument/2006/relationships/image" Target="media/image155.wmf"/><Relationship Id="rId697" Type="http://schemas.openxmlformats.org/officeDocument/2006/relationships/oleObject" Target="embeddings/oleObject415.bin"/><Relationship Id="rId252" Type="http://schemas.openxmlformats.org/officeDocument/2006/relationships/oleObject" Target="embeddings/oleObject151.bin"/><Relationship Id="rId1187" Type="http://schemas.openxmlformats.org/officeDocument/2006/relationships/image" Target="media/image470.wmf"/><Relationship Id="rId112" Type="http://schemas.openxmlformats.org/officeDocument/2006/relationships/oleObject" Target="embeddings/oleObject64.bin"/><Relationship Id="rId557" Type="http://schemas.openxmlformats.org/officeDocument/2006/relationships/oleObject" Target="embeddings/oleObject332.bin"/><Relationship Id="rId764" Type="http://schemas.openxmlformats.org/officeDocument/2006/relationships/oleObject" Target="embeddings/oleObject458.bin"/><Relationship Id="rId971" Type="http://schemas.openxmlformats.org/officeDocument/2006/relationships/oleObject" Target="embeddings/oleObject583.bin"/><Relationship Id="rId1394" Type="http://schemas.openxmlformats.org/officeDocument/2006/relationships/image" Target="media/image552.wmf"/><Relationship Id="rId1699" Type="http://schemas.openxmlformats.org/officeDocument/2006/relationships/oleObject" Target="embeddings/oleObject1018.bin"/><Relationship Id="rId2000" Type="http://schemas.openxmlformats.org/officeDocument/2006/relationships/oleObject" Target="embeddings/oleObject1195.bin"/><Relationship Id="rId417" Type="http://schemas.openxmlformats.org/officeDocument/2006/relationships/image" Target="media/image166.wmf"/><Relationship Id="rId624" Type="http://schemas.openxmlformats.org/officeDocument/2006/relationships/image" Target="media/image250.wmf"/><Relationship Id="rId831" Type="http://schemas.openxmlformats.org/officeDocument/2006/relationships/oleObject" Target="embeddings/oleObject500.bin"/><Relationship Id="rId1047" Type="http://schemas.openxmlformats.org/officeDocument/2006/relationships/image" Target="media/image415.wmf"/><Relationship Id="rId1254" Type="http://schemas.openxmlformats.org/officeDocument/2006/relationships/oleObject" Target="embeddings/oleObject755.bin"/><Relationship Id="rId1461" Type="http://schemas.openxmlformats.org/officeDocument/2006/relationships/oleObject" Target="embeddings/oleObject879.bin"/><Relationship Id="rId929" Type="http://schemas.openxmlformats.org/officeDocument/2006/relationships/oleObject" Target="embeddings/oleObject557.bin"/><Relationship Id="rId1114" Type="http://schemas.openxmlformats.org/officeDocument/2006/relationships/oleObject" Target="embeddings/oleObject670.bin"/><Relationship Id="rId1321" Type="http://schemas.openxmlformats.org/officeDocument/2006/relationships/oleObject" Target="embeddings/oleObject795.bin"/><Relationship Id="rId1559" Type="http://schemas.openxmlformats.org/officeDocument/2006/relationships/oleObject" Target="embeddings/oleObject938.bin"/><Relationship Id="rId1766" Type="http://schemas.openxmlformats.org/officeDocument/2006/relationships/image" Target="media/image706.wmf"/><Relationship Id="rId1973" Type="http://schemas.openxmlformats.org/officeDocument/2006/relationships/image" Target="media/image789.wmf"/><Relationship Id="rId58" Type="http://schemas.openxmlformats.org/officeDocument/2006/relationships/oleObject" Target="embeddings/oleObject31.bin"/><Relationship Id="rId1419" Type="http://schemas.openxmlformats.org/officeDocument/2006/relationships/oleObject" Target="embeddings/oleObject854.bin"/><Relationship Id="rId1626" Type="http://schemas.openxmlformats.org/officeDocument/2006/relationships/oleObject" Target="embeddings/oleObject978.bin"/><Relationship Id="rId1833" Type="http://schemas.openxmlformats.org/officeDocument/2006/relationships/oleObject" Target="embeddings/oleObject1097.bin"/><Relationship Id="rId1900" Type="http://schemas.openxmlformats.org/officeDocument/2006/relationships/oleObject" Target="embeddings/oleObject1139.bin"/><Relationship Id="rId274" Type="http://schemas.openxmlformats.org/officeDocument/2006/relationships/image" Target="media/image107.wmf"/><Relationship Id="rId481" Type="http://schemas.openxmlformats.org/officeDocument/2006/relationships/image" Target="media/image193.wmf"/><Relationship Id="rId134" Type="http://schemas.openxmlformats.org/officeDocument/2006/relationships/image" Target="media/image54.wmf"/><Relationship Id="rId579" Type="http://schemas.openxmlformats.org/officeDocument/2006/relationships/oleObject" Target="embeddings/oleObject345.bin"/><Relationship Id="rId786" Type="http://schemas.openxmlformats.org/officeDocument/2006/relationships/oleObject" Target="embeddings/oleObject470.bin"/><Relationship Id="rId993" Type="http://schemas.openxmlformats.org/officeDocument/2006/relationships/oleObject" Target="embeddings/oleObject596.bin"/><Relationship Id="rId341" Type="http://schemas.openxmlformats.org/officeDocument/2006/relationships/oleObject" Target="embeddings/oleObject205.bin"/><Relationship Id="rId439" Type="http://schemas.openxmlformats.org/officeDocument/2006/relationships/oleObject" Target="embeddings/oleObject261.bin"/><Relationship Id="rId646" Type="http://schemas.openxmlformats.org/officeDocument/2006/relationships/image" Target="media/image259.wmf"/><Relationship Id="rId1069" Type="http://schemas.openxmlformats.org/officeDocument/2006/relationships/oleObject" Target="embeddings/oleObject643.bin"/><Relationship Id="rId1276" Type="http://schemas.openxmlformats.org/officeDocument/2006/relationships/image" Target="media/image505.wmf"/><Relationship Id="rId1483" Type="http://schemas.openxmlformats.org/officeDocument/2006/relationships/oleObject" Target="embeddings/oleObject893.bin"/><Relationship Id="rId2022" Type="http://schemas.openxmlformats.org/officeDocument/2006/relationships/oleObject" Target="embeddings/oleObject1206.bin"/><Relationship Id="rId201" Type="http://schemas.openxmlformats.org/officeDocument/2006/relationships/oleObject" Target="embeddings/oleObject119.bin"/><Relationship Id="rId506" Type="http://schemas.openxmlformats.org/officeDocument/2006/relationships/image" Target="media/image203.wmf"/><Relationship Id="rId853" Type="http://schemas.openxmlformats.org/officeDocument/2006/relationships/oleObject" Target="embeddings/oleObject513.bin"/><Relationship Id="rId1136" Type="http://schemas.openxmlformats.org/officeDocument/2006/relationships/image" Target="media/image450.wmf"/><Relationship Id="rId1690" Type="http://schemas.openxmlformats.org/officeDocument/2006/relationships/image" Target="media/image674.wmf"/><Relationship Id="rId1788" Type="http://schemas.openxmlformats.org/officeDocument/2006/relationships/image" Target="media/image715.wmf"/><Relationship Id="rId1995" Type="http://schemas.openxmlformats.org/officeDocument/2006/relationships/image" Target="media/image800.wmf"/><Relationship Id="rId713" Type="http://schemas.openxmlformats.org/officeDocument/2006/relationships/oleObject" Target="embeddings/oleObject425.bin"/><Relationship Id="rId920" Type="http://schemas.openxmlformats.org/officeDocument/2006/relationships/oleObject" Target="embeddings/oleObject552.bin"/><Relationship Id="rId1343" Type="http://schemas.openxmlformats.org/officeDocument/2006/relationships/oleObject" Target="embeddings/oleObject808.bin"/><Relationship Id="rId1550" Type="http://schemas.openxmlformats.org/officeDocument/2006/relationships/oleObject" Target="embeddings/oleObject933.bin"/><Relationship Id="rId1648" Type="http://schemas.openxmlformats.org/officeDocument/2006/relationships/image" Target="media/image654.wmf"/><Relationship Id="rId1203" Type="http://schemas.openxmlformats.org/officeDocument/2006/relationships/image" Target="media/image477.wmf"/><Relationship Id="rId1410" Type="http://schemas.openxmlformats.org/officeDocument/2006/relationships/image" Target="media/image558.wmf"/><Relationship Id="rId1508" Type="http://schemas.openxmlformats.org/officeDocument/2006/relationships/oleObject" Target="embeddings/oleObject908.bin"/><Relationship Id="rId1855" Type="http://schemas.openxmlformats.org/officeDocument/2006/relationships/oleObject" Target="embeddings/oleObject1111.bin"/><Relationship Id="rId1715" Type="http://schemas.openxmlformats.org/officeDocument/2006/relationships/oleObject" Target="embeddings/oleObject1027.bin"/><Relationship Id="rId1922" Type="http://schemas.openxmlformats.org/officeDocument/2006/relationships/oleObject" Target="embeddings/oleObject1152.bin"/><Relationship Id="rId296" Type="http://schemas.openxmlformats.org/officeDocument/2006/relationships/image" Target="media/image117.wmf"/><Relationship Id="rId156" Type="http://schemas.openxmlformats.org/officeDocument/2006/relationships/image" Target="media/image62.wmf"/><Relationship Id="rId363" Type="http://schemas.openxmlformats.org/officeDocument/2006/relationships/oleObject" Target="embeddings/oleObject217.bin"/><Relationship Id="rId570" Type="http://schemas.openxmlformats.org/officeDocument/2006/relationships/image" Target="media/image227.wmf"/><Relationship Id="rId2044" Type="http://schemas.openxmlformats.org/officeDocument/2006/relationships/oleObject" Target="embeddings/oleObject1217.bin"/><Relationship Id="rId223" Type="http://schemas.openxmlformats.org/officeDocument/2006/relationships/oleObject" Target="embeddings/oleObject133.bin"/><Relationship Id="rId430" Type="http://schemas.openxmlformats.org/officeDocument/2006/relationships/oleObject" Target="embeddings/oleObject256.bin"/><Relationship Id="rId668" Type="http://schemas.openxmlformats.org/officeDocument/2006/relationships/oleObject" Target="embeddings/oleObject397.bin"/><Relationship Id="rId875" Type="http://schemas.openxmlformats.org/officeDocument/2006/relationships/oleObject" Target="embeddings/oleObject527.bin"/><Relationship Id="rId1060" Type="http://schemas.openxmlformats.org/officeDocument/2006/relationships/oleObject" Target="embeddings/oleObject637.bin"/><Relationship Id="rId1298" Type="http://schemas.openxmlformats.org/officeDocument/2006/relationships/image" Target="media/image514.wmf"/><Relationship Id="rId528" Type="http://schemas.openxmlformats.org/officeDocument/2006/relationships/image" Target="media/image211.wmf"/><Relationship Id="rId735" Type="http://schemas.openxmlformats.org/officeDocument/2006/relationships/image" Target="media/image293.wmf"/><Relationship Id="rId942" Type="http://schemas.openxmlformats.org/officeDocument/2006/relationships/image" Target="media/image374.wmf"/><Relationship Id="rId1158" Type="http://schemas.openxmlformats.org/officeDocument/2006/relationships/image" Target="media/image459.wmf"/><Relationship Id="rId1365" Type="http://schemas.openxmlformats.org/officeDocument/2006/relationships/oleObject" Target="embeddings/oleObject822.bin"/><Relationship Id="rId1572" Type="http://schemas.openxmlformats.org/officeDocument/2006/relationships/image" Target="media/image623.wmf"/><Relationship Id="rId1018" Type="http://schemas.openxmlformats.org/officeDocument/2006/relationships/oleObject" Target="embeddings/oleObject612.bin"/><Relationship Id="rId1225" Type="http://schemas.openxmlformats.org/officeDocument/2006/relationships/image" Target="media/image486.wmf"/><Relationship Id="rId1432" Type="http://schemas.openxmlformats.org/officeDocument/2006/relationships/image" Target="media/image567.wmf"/><Relationship Id="rId1877" Type="http://schemas.openxmlformats.org/officeDocument/2006/relationships/oleObject" Target="embeddings/oleObject1125.bin"/><Relationship Id="rId71" Type="http://schemas.openxmlformats.org/officeDocument/2006/relationships/oleObject" Target="embeddings/oleObject39.bin"/><Relationship Id="rId802" Type="http://schemas.openxmlformats.org/officeDocument/2006/relationships/oleObject" Target="embeddings/oleObject482.bin"/><Relationship Id="rId1737" Type="http://schemas.openxmlformats.org/officeDocument/2006/relationships/oleObject" Target="embeddings/oleObject1041.bin"/><Relationship Id="rId1944" Type="http://schemas.openxmlformats.org/officeDocument/2006/relationships/oleObject" Target="embeddings/oleObject1165.bin"/><Relationship Id="rId29" Type="http://schemas.openxmlformats.org/officeDocument/2006/relationships/oleObject" Target="embeddings/oleObject13.bin"/><Relationship Id="rId178" Type="http://schemas.openxmlformats.org/officeDocument/2006/relationships/image" Target="media/image71.wmf"/><Relationship Id="rId1804" Type="http://schemas.openxmlformats.org/officeDocument/2006/relationships/image" Target="media/image721.wmf"/><Relationship Id="rId385" Type="http://schemas.openxmlformats.org/officeDocument/2006/relationships/oleObject" Target="embeddings/oleObject230.bin"/><Relationship Id="rId592" Type="http://schemas.openxmlformats.org/officeDocument/2006/relationships/image" Target="media/image236.wmf"/><Relationship Id="rId245" Type="http://schemas.openxmlformats.org/officeDocument/2006/relationships/oleObject" Target="embeddings/oleObject146.bin"/><Relationship Id="rId452" Type="http://schemas.openxmlformats.org/officeDocument/2006/relationships/oleObject" Target="embeddings/oleObject269.bin"/><Relationship Id="rId897" Type="http://schemas.openxmlformats.org/officeDocument/2006/relationships/image" Target="media/image354.wmf"/><Relationship Id="rId1082" Type="http://schemas.openxmlformats.org/officeDocument/2006/relationships/oleObject" Target="embeddings/oleObject651.bin"/><Relationship Id="rId105" Type="http://schemas.openxmlformats.org/officeDocument/2006/relationships/oleObject" Target="embeddings/oleObject60.bin"/><Relationship Id="rId312" Type="http://schemas.openxmlformats.org/officeDocument/2006/relationships/image" Target="media/image123.wmf"/><Relationship Id="rId757" Type="http://schemas.openxmlformats.org/officeDocument/2006/relationships/oleObject" Target="embeddings/oleObject452.bin"/><Relationship Id="rId964" Type="http://schemas.openxmlformats.org/officeDocument/2006/relationships/image" Target="media/image383.wmf"/><Relationship Id="rId1387" Type="http://schemas.openxmlformats.org/officeDocument/2006/relationships/oleObject" Target="embeddings/oleObject835.bin"/><Relationship Id="rId1594" Type="http://schemas.openxmlformats.org/officeDocument/2006/relationships/image" Target="media/image632.wmf"/><Relationship Id="rId93" Type="http://schemas.openxmlformats.org/officeDocument/2006/relationships/oleObject" Target="embeddings/oleObject52.bin"/><Relationship Id="rId617" Type="http://schemas.openxmlformats.org/officeDocument/2006/relationships/oleObject" Target="embeddings/oleObject368.bin"/><Relationship Id="rId824" Type="http://schemas.openxmlformats.org/officeDocument/2006/relationships/image" Target="media/image325.wmf"/><Relationship Id="rId1247" Type="http://schemas.openxmlformats.org/officeDocument/2006/relationships/oleObject" Target="embeddings/oleObject750.bin"/><Relationship Id="rId1454" Type="http://schemas.openxmlformats.org/officeDocument/2006/relationships/image" Target="media/image576.wmf"/><Relationship Id="rId1661" Type="http://schemas.openxmlformats.org/officeDocument/2006/relationships/oleObject" Target="embeddings/oleObject999.bin"/><Relationship Id="rId1899" Type="http://schemas.openxmlformats.org/officeDocument/2006/relationships/image" Target="media/image758.wmf"/><Relationship Id="rId1107" Type="http://schemas.openxmlformats.org/officeDocument/2006/relationships/image" Target="media/image438.wmf"/><Relationship Id="rId1314" Type="http://schemas.openxmlformats.org/officeDocument/2006/relationships/image" Target="media/image520.wmf"/><Relationship Id="rId1521" Type="http://schemas.openxmlformats.org/officeDocument/2006/relationships/oleObject" Target="embeddings/oleObject915.bin"/><Relationship Id="rId1759" Type="http://schemas.openxmlformats.org/officeDocument/2006/relationships/oleObject" Target="embeddings/oleObject1054.bin"/><Relationship Id="rId1966" Type="http://schemas.openxmlformats.org/officeDocument/2006/relationships/oleObject" Target="embeddings/oleObject1178.bin"/><Relationship Id="rId1619" Type="http://schemas.openxmlformats.org/officeDocument/2006/relationships/oleObject" Target="embeddings/oleObject974.bin"/><Relationship Id="rId1826" Type="http://schemas.openxmlformats.org/officeDocument/2006/relationships/image" Target="media/image730.wmf"/><Relationship Id="rId20" Type="http://schemas.openxmlformats.org/officeDocument/2006/relationships/image" Target="media/image9.wmf"/><Relationship Id="rId267" Type="http://schemas.openxmlformats.org/officeDocument/2006/relationships/oleObject" Target="embeddings/oleObject160.bin"/><Relationship Id="rId474" Type="http://schemas.openxmlformats.org/officeDocument/2006/relationships/oleObject" Target="embeddings/oleObject282.bin"/><Relationship Id="rId127" Type="http://schemas.openxmlformats.org/officeDocument/2006/relationships/oleObject" Target="embeddings/oleObject74.bin"/><Relationship Id="rId681" Type="http://schemas.openxmlformats.org/officeDocument/2006/relationships/oleObject" Target="embeddings/oleObject405.bin"/><Relationship Id="rId779" Type="http://schemas.openxmlformats.org/officeDocument/2006/relationships/image" Target="media/image310.wmf"/><Relationship Id="rId986" Type="http://schemas.openxmlformats.org/officeDocument/2006/relationships/oleObject" Target="embeddings/oleObject592.bin"/><Relationship Id="rId334" Type="http://schemas.openxmlformats.org/officeDocument/2006/relationships/image" Target="media/image131.wmf"/><Relationship Id="rId541" Type="http://schemas.openxmlformats.org/officeDocument/2006/relationships/oleObject" Target="embeddings/oleObject323.bin"/><Relationship Id="rId639" Type="http://schemas.openxmlformats.org/officeDocument/2006/relationships/oleObject" Target="embeddings/oleObject379.bin"/><Relationship Id="rId1171" Type="http://schemas.openxmlformats.org/officeDocument/2006/relationships/oleObject" Target="embeddings/oleObject705.bin"/><Relationship Id="rId1269" Type="http://schemas.openxmlformats.org/officeDocument/2006/relationships/oleObject" Target="embeddings/oleObject764.bin"/><Relationship Id="rId1476" Type="http://schemas.openxmlformats.org/officeDocument/2006/relationships/image" Target="media/image585.wmf"/><Relationship Id="rId2015" Type="http://schemas.openxmlformats.org/officeDocument/2006/relationships/image" Target="media/image810.wmf"/><Relationship Id="rId401" Type="http://schemas.openxmlformats.org/officeDocument/2006/relationships/oleObject" Target="embeddings/oleObject240.bin"/><Relationship Id="rId846" Type="http://schemas.openxmlformats.org/officeDocument/2006/relationships/oleObject" Target="embeddings/oleObject509.bin"/><Relationship Id="rId1031" Type="http://schemas.openxmlformats.org/officeDocument/2006/relationships/image" Target="media/image409.wmf"/><Relationship Id="rId1129" Type="http://schemas.openxmlformats.org/officeDocument/2006/relationships/oleObject" Target="embeddings/oleObject680.bin"/><Relationship Id="rId1683" Type="http://schemas.openxmlformats.org/officeDocument/2006/relationships/oleObject" Target="embeddings/oleObject1010.bin"/><Relationship Id="rId1890" Type="http://schemas.openxmlformats.org/officeDocument/2006/relationships/oleObject" Target="embeddings/oleObject1133.bin"/><Relationship Id="rId1988" Type="http://schemas.openxmlformats.org/officeDocument/2006/relationships/oleObject" Target="embeddings/oleObject1189.bin"/><Relationship Id="rId706" Type="http://schemas.openxmlformats.org/officeDocument/2006/relationships/image" Target="media/image283.wmf"/><Relationship Id="rId913" Type="http://schemas.openxmlformats.org/officeDocument/2006/relationships/image" Target="media/image362.wmf"/><Relationship Id="rId1336" Type="http://schemas.openxmlformats.org/officeDocument/2006/relationships/image" Target="media/image529.wmf"/><Relationship Id="rId1543" Type="http://schemas.openxmlformats.org/officeDocument/2006/relationships/oleObject" Target="embeddings/oleObject928.bin"/><Relationship Id="rId1750" Type="http://schemas.openxmlformats.org/officeDocument/2006/relationships/image" Target="media/image700.wmf"/><Relationship Id="rId42" Type="http://schemas.openxmlformats.org/officeDocument/2006/relationships/image" Target="media/image19.wmf"/><Relationship Id="rId1403" Type="http://schemas.openxmlformats.org/officeDocument/2006/relationships/oleObject" Target="embeddings/oleObject844.bin"/><Relationship Id="rId1610" Type="http://schemas.openxmlformats.org/officeDocument/2006/relationships/image" Target="media/image638.wmf"/><Relationship Id="rId1848" Type="http://schemas.openxmlformats.org/officeDocument/2006/relationships/image" Target="media/image739.wmf"/><Relationship Id="rId191" Type="http://schemas.openxmlformats.org/officeDocument/2006/relationships/oleObject" Target="embeddings/oleObject113.bin"/><Relationship Id="rId1708" Type="http://schemas.openxmlformats.org/officeDocument/2006/relationships/image" Target="media/image683.wmf"/><Relationship Id="rId1915" Type="http://schemas.openxmlformats.org/officeDocument/2006/relationships/oleObject" Target="embeddings/oleObject1148.bin"/><Relationship Id="rId289" Type="http://schemas.openxmlformats.org/officeDocument/2006/relationships/oleObject" Target="embeddings/oleObject173.bin"/><Relationship Id="rId496" Type="http://schemas.openxmlformats.org/officeDocument/2006/relationships/image" Target="media/image198.wmf"/><Relationship Id="rId149" Type="http://schemas.openxmlformats.org/officeDocument/2006/relationships/oleObject" Target="embeddings/oleObject88.bin"/><Relationship Id="rId356" Type="http://schemas.openxmlformats.org/officeDocument/2006/relationships/image" Target="media/image140.wmf"/><Relationship Id="rId563" Type="http://schemas.openxmlformats.org/officeDocument/2006/relationships/oleObject" Target="embeddings/oleObject336.bin"/><Relationship Id="rId770" Type="http://schemas.openxmlformats.org/officeDocument/2006/relationships/oleObject" Target="embeddings/oleObject462.bin"/><Relationship Id="rId1193" Type="http://schemas.openxmlformats.org/officeDocument/2006/relationships/image" Target="media/image472.wmf"/><Relationship Id="rId2037" Type="http://schemas.openxmlformats.org/officeDocument/2006/relationships/image" Target="media/image821.wmf"/><Relationship Id="rId216" Type="http://schemas.openxmlformats.org/officeDocument/2006/relationships/oleObject" Target="embeddings/oleObject129.bin"/><Relationship Id="rId423" Type="http://schemas.openxmlformats.org/officeDocument/2006/relationships/image" Target="media/image168.wmf"/><Relationship Id="rId868" Type="http://schemas.openxmlformats.org/officeDocument/2006/relationships/oleObject" Target="embeddings/oleObject522.bin"/><Relationship Id="rId1053" Type="http://schemas.openxmlformats.org/officeDocument/2006/relationships/image" Target="media/image418.wmf"/><Relationship Id="rId1260" Type="http://schemas.openxmlformats.org/officeDocument/2006/relationships/oleObject" Target="embeddings/oleObject758.bin"/><Relationship Id="rId1498" Type="http://schemas.openxmlformats.org/officeDocument/2006/relationships/image" Target="media/image594.wmf"/><Relationship Id="rId630" Type="http://schemas.openxmlformats.org/officeDocument/2006/relationships/image" Target="media/image253.wmf"/><Relationship Id="rId728" Type="http://schemas.openxmlformats.org/officeDocument/2006/relationships/oleObject" Target="embeddings/oleObject435.bin"/><Relationship Id="rId935" Type="http://schemas.openxmlformats.org/officeDocument/2006/relationships/oleObject" Target="embeddings/oleObject561.bin"/><Relationship Id="rId1358" Type="http://schemas.openxmlformats.org/officeDocument/2006/relationships/image" Target="media/image538.wmf"/><Relationship Id="rId1565" Type="http://schemas.openxmlformats.org/officeDocument/2006/relationships/oleObject" Target="embeddings/oleObject942.bin"/><Relationship Id="rId1772" Type="http://schemas.openxmlformats.org/officeDocument/2006/relationships/image" Target="media/image708.wmf"/><Relationship Id="rId64" Type="http://schemas.openxmlformats.org/officeDocument/2006/relationships/image" Target="media/image27.wmf"/><Relationship Id="rId1120" Type="http://schemas.openxmlformats.org/officeDocument/2006/relationships/oleObject" Target="embeddings/oleObject673.bin"/><Relationship Id="rId1218" Type="http://schemas.openxmlformats.org/officeDocument/2006/relationships/oleObject" Target="embeddings/oleObject733.bin"/><Relationship Id="rId1425" Type="http://schemas.openxmlformats.org/officeDocument/2006/relationships/oleObject" Target="embeddings/oleObject857.bin"/><Relationship Id="rId1632" Type="http://schemas.openxmlformats.org/officeDocument/2006/relationships/image" Target="media/image647.wmf"/><Relationship Id="rId1937" Type="http://schemas.openxmlformats.org/officeDocument/2006/relationships/image" Target="media/image773.wmf"/><Relationship Id="rId280" Type="http://schemas.openxmlformats.org/officeDocument/2006/relationships/image" Target="media/image109.wmf"/><Relationship Id="rId140" Type="http://schemas.openxmlformats.org/officeDocument/2006/relationships/oleObject" Target="embeddings/oleObject81.bin"/><Relationship Id="rId378" Type="http://schemas.openxmlformats.org/officeDocument/2006/relationships/image" Target="media/image149.wmf"/><Relationship Id="rId585" Type="http://schemas.openxmlformats.org/officeDocument/2006/relationships/oleObject" Target="embeddings/oleObject348.bin"/><Relationship Id="rId792" Type="http://schemas.openxmlformats.org/officeDocument/2006/relationships/oleObject" Target="embeddings/oleObject476.bin"/><Relationship Id="rId2059" Type="http://schemas.openxmlformats.org/officeDocument/2006/relationships/oleObject" Target="embeddings/oleObject1227.bin"/><Relationship Id="rId6" Type="http://schemas.openxmlformats.org/officeDocument/2006/relationships/image" Target="media/image2.wmf"/><Relationship Id="rId238" Type="http://schemas.openxmlformats.org/officeDocument/2006/relationships/image" Target="media/image93.wmf"/><Relationship Id="rId445" Type="http://schemas.openxmlformats.org/officeDocument/2006/relationships/oleObject" Target="embeddings/oleObject265.bin"/><Relationship Id="rId652" Type="http://schemas.openxmlformats.org/officeDocument/2006/relationships/image" Target="media/image262.wmf"/><Relationship Id="rId1075" Type="http://schemas.openxmlformats.org/officeDocument/2006/relationships/oleObject" Target="embeddings/oleObject646.bin"/><Relationship Id="rId1282" Type="http://schemas.openxmlformats.org/officeDocument/2006/relationships/oleObject" Target="embeddings/oleObject772.bin"/><Relationship Id="rId305" Type="http://schemas.openxmlformats.org/officeDocument/2006/relationships/oleObject" Target="embeddings/oleObject183.bin"/><Relationship Id="rId512" Type="http://schemas.openxmlformats.org/officeDocument/2006/relationships/image" Target="media/image205.wmf"/><Relationship Id="rId957" Type="http://schemas.openxmlformats.org/officeDocument/2006/relationships/oleObject" Target="embeddings/oleObject575.bin"/><Relationship Id="rId1142" Type="http://schemas.openxmlformats.org/officeDocument/2006/relationships/image" Target="media/image453.wmf"/><Relationship Id="rId1587" Type="http://schemas.openxmlformats.org/officeDocument/2006/relationships/oleObject" Target="embeddings/oleObject955.bin"/><Relationship Id="rId1794" Type="http://schemas.openxmlformats.org/officeDocument/2006/relationships/image" Target="media/image717.wmf"/><Relationship Id="rId86" Type="http://schemas.openxmlformats.org/officeDocument/2006/relationships/image" Target="media/image36.wmf"/><Relationship Id="rId817" Type="http://schemas.openxmlformats.org/officeDocument/2006/relationships/oleObject" Target="embeddings/oleObject491.bin"/><Relationship Id="rId1002" Type="http://schemas.openxmlformats.org/officeDocument/2006/relationships/image" Target="media/image397.wmf"/><Relationship Id="rId1447" Type="http://schemas.openxmlformats.org/officeDocument/2006/relationships/image" Target="media/image574.wmf"/><Relationship Id="rId1654" Type="http://schemas.openxmlformats.org/officeDocument/2006/relationships/image" Target="media/image656.wmf"/><Relationship Id="rId1861" Type="http://schemas.openxmlformats.org/officeDocument/2006/relationships/oleObject" Target="embeddings/oleObject1115.bin"/><Relationship Id="rId1307" Type="http://schemas.openxmlformats.org/officeDocument/2006/relationships/oleObject" Target="embeddings/oleObject787.bin"/><Relationship Id="rId1514" Type="http://schemas.openxmlformats.org/officeDocument/2006/relationships/image" Target="media/image600.wmf"/><Relationship Id="rId1721" Type="http://schemas.openxmlformats.org/officeDocument/2006/relationships/oleObject" Target="embeddings/oleObject1031.bin"/><Relationship Id="rId1959" Type="http://schemas.openxmlformats.org/officeDocument/2006/relationships/image" Target="media/image782.wmf"/><Relationship Id="rId13" Type="http://schemas.openxmlformats.org/officeDocument/2006/relationships/oleObject" Target="embeddings/oleObject5.bin"/><Relationship Id="rId1819" Type="http://schemas.openxmlformats.org/officeDocument/2006/relationships/oleObject" Target="embeddings/oleObject1090.bin"/><Relationship Id="rId162" Type="http://schemas.openxmlformats.org/officeDocument/2006/relationships/oleObject" Target="embeddings/oleObject96.bin"/><Relationship Id="rId467" Type="http://schemas.openxmlformats.org/officeDocument/2006/relationships/oleObject" Target="embeddings/oleObject278.bin"/><Relationship Id="rId1097" Type="http://schemas.openxmlformats.org/officeDocument/2006/relationships/image" Target="media/image435.wmf"/><Relationship Id="rId2050" Type="http://schemas.openxmlformats.org/officeDocument/2006/relationships/image" Target="media/image825.wmf"/><Relationship Id="rId674" Type="http://schemas.openxmlformats.org/officeDocument/2006/relationships/image" Target="media/image271.wmf"/><Relationship Id="rId881" Type="http://schemas.openxmlformats.org/officeDocument/2006/relationships/oleObject" Target="embeddings/oleObject532.bin"/><Relationship Id="rId979" Type="http://schemas.openxmlformats.org/officeDocument/2006/relationships/oleObject" Target="embeddings/oleObject588.bin"/><Relationship Id="rId327" Type="http://schemas.openxmlformats.org/officeDocument/2006/relationships/oleObject" Target="embeddings/oleObject196.bin"/><Relationship Id="rId534" Type="http://schemas.openxmlformats.org/officeDocument/2006/relationships/oleObject" Target="embeddings/oleObject318.bin"/><Relationship Id="rId741" Type="http://schemas.openxmlformats.org/officeDocument/2006/relationships/oleObject" Target="embeddings/oleObject443.bin"/><Relationship Id="rId839" Type="http://schemas.openxmlformats.org/officeDocument/2006/relationships/oleObject" Target="embeddings/oleObject504.bin"/><Relationship Id="rId1164" Type="http://schemas.openxmlformats.org/officeDocument/2006/relationships/image" Target="media/image461.wmf"/><Relationship Id="rId1371" Type="http://schemas.openxmlformats.org/officeDocument/2006/relationships/oleObject" Target="embeddings/oleObject826.bin"/><Relationship Id="rId1469" Type="http://schemas.openxmlformats.org/officeDocument/2006/relationships/oleObject" Target="embeddings/oleObject885.bin"/><Relationship Id="rId2008" Type="http://schemas.openxmlformats.org/officeDocument/2006/relationships/oleObject" Target="embeddings/oleObject1199.bin"/><Relationship Id="rId601" Type="http://schemas.openxmlformats.org/officeDocument/2006/relationships/oleObject" Target="embeddings/oleObject358.bin"/><Relationship Id="rId1024" Type="http://schemas.openxmlformats.org/officeDocument/2006/relationships/oleObject" Target="embeddings/oleObject616.bin"/><Relationship Id="rId1231" Type="http://schemas.openxmlformats.org/officeDocument/2006/relationships/image" Target="media/image487.wmf"/><Relationship Id="rId1676" Type="http://schemas.openxmlformats.org/officeDocument/2006/relationships/image" Target="media/image667.wmf"/><Relationship Id="rId1883" Type="http://schemas.openxmlformats.org/officeDocument/2006/relationships/oleObject" Target="embeddings/oleObject1128.bin"/><Relationship Id="rId906" Type="http://schemas.openxmlformats.org/officeDocument/2006/relationships/oleObject" Target="embeddings/oleObject545.bin"/><Relationship Id="rId1329" Type="http://schemas.openxmlformats.org/officeDocument/2006/relationships/oleObject" Target="embeddings/oleObject801.bin"/><Relationship Id="rId1536" Type="http://schemas.openxmlformats.org/officeDocument/2006/relationships/image" Target="media/image609.wmf"/><Relationship Id="rId1743" Type="http://schemas.openxmlformats.org/officeDocument/2006/relationships/oleObject" Target="embeddings/oleObject1044.bin"/><Relationship Id="rId1950" Type="http://schemas.openxmlformats.org/officeDocument/2006/relationships/oleObject" Target="embeddings/oleObject1168.bin"/><Relationship Id="rId35" Type="http://schemas.openxmlformats.org/officeDocument/2006/relationships/oleObject" Target="embeddings/oleObject16.bin"/><Relationship Id="rId1603" Type="http://schemas.openxmlformats.org/officeDocument/2006/relationships/oleObject" Target="embeddings/oleObject964.bin"/><Relationship Id="rId1810" Type="http://schemas.openxmlformats.org/officeDocument/2006/relationships/image" Target="media/image724.wmf"/><Relationship Id="rId184" Type="http://schemas.openxmlformats.org/officeDocument/2006/relationships/image" Target="media/image73.wmf"/><Relationship Id="rId391" Type="http://schemas.openxmlformats.org/officeDocument/2006/relationships/oleObject" Target="embeddings/oleObject234.bin"/><Relationship Id="rId1908" Type="http://schemas.openxmlformats.org/officeDocument/2006/relationships/oleObject" Target="embeddings/oleObject1143.bin"/><Relationship Id="rId251" Type="http://schemas.openxmlformats.org/officeDocument/2006/relationships/oleObject" Target="embeddings/oleObject150.bin"/><Relationship Id="rId489" Type="http://schemas.openxmlformats.org/officeDocument/2006/relationships/image" Target="media/image196.wmf"/><Relationship Id="rId696" Type="http://schemas.openxmlformats.org/officeDocument/2006/relationships/image" Target="media/image279.wmf"/><Relationship Id="rId349" Type="http://schemas.openxmlformats.org/officeDocument/2006/relationships/oleObject" Target="embeddings/oleObject210.bin"/><Relationship Id="rId556" Type="http://schemas.openxmlformats.org/officeDocument/2006/relationships/image" Target="media/image222.wmf"/><Relationship Id="rId763" Type="http://schemas.openxmlformats.org/officeDocument/2006/relationships/oleObject" Target="embeddings/oleObject457.bin"/><Relationship Id="rId1186" Type="http://schemas.openxmlformats.org/officeDocument/2006/relationships/oleObject" Target="embeddings/oleObject714.bin"/><Relationship Id="rId1393" Type="http://schemas.openxmlformats.org/officeDocument/2006/relationships/oleObject" Target="embeddings/oleObject839.bin"/><Relationship Id="rId111" Type="http://schemas.openxmlformats.org/officeDocument/2006/relationships/oleObject" Target="embeddings/oleObject63.bin"/><Relationship Id="rId209" Type="http://schemas.openxmlformats.org/officeDocument/2006/relationships/oleObject" Target="embeddings/oleObject125.bin"/><Relationship Id="rId416" Type="http://schemas.openxmlformats.org/officeDocument/2006/relationships/oleObject" Target="embeddings/oleObject248.bin"/><Relationship Id="rId970" Type="http://schemas.openxmlformats.org/officeDocument/2006/relationships/oleObject" Target="embeddings/oleObject582.bin"/><Relationship Id="rId1046" Type="http://schemas.openxmlformats.org/officeDocument/2006/relationships/oleObject" Target="embeddings/oleObject629.bin"/><Relationship Id="rId1253" Type="http://schemas.openxmlformats.org/officeDocument/2006/relationships/image" Target="media/image496.wmf"/><Relationship Id="rId1698" Type="http://schemas.openxmlformats.org/officeDocument/2006/relationships/image" Target="media/image678.wmf"/><Relationship Id="rId623" Type="http://schemas.openxmlformats.org/officeDocument/2006/relationships/oleObject" Target="embeddings/oleObject371.bin"/><Relationship Id="rId830" Type="http://schemas.openxmlformats.org/officeDocument/2006/relationships/image" Target="media/image328.wmf"/><Relationship Id="rId928" Type="http://schemas.openxmlformats.org/officeDocument/2006/relationships/oleObject" Target="embeddings/oleObject556.bin"/><Relationship Id="rId1460" Type="http://schemas.openxmlformats.org/officeDocument/2006/relationships/image" Target="media/image579.wmf"/><Relationship Id="rId1558" Type="http://schemas.openxmlformats.org/officeDocument/2006/relationships/image" Target="media/image618.wmf"/><Relationship Id="rId1765" Type="http://schemas.openxmlformats.org/officeDocument/2006/relationships/oleObject" Target="embeddings/oleObject1057.bin"/><Relationship Id="rId57" Type="http://schemas.openxmlformats.org/officeDocument/2006/relationships/oleObject" Target="embeddings/oleObject30.bin"/><Relationship Id="rId1113" Type="http://schemas.openxmlformats.org/officeDocument/2006/relationships/image" Target="media/image441.wmf"/><Relationship Id="rId1320" Type="http://schemas.openxmlformats.org/officeDocument/2006/relationships/image" Target="media/image523.wmf"/><Relationship Id="rId1418" Type="http://schemas.openxmlformats.org/officeDocument/2006/relationships/image" Target="media/image562.wmf"/><Relationship Id="rId1972" Type="http://schemas.openxmlformats.org/officeDocument/2006/relationships/oleObject" Target="embeddings/oleObject1181.bin"/><Relationship Id="rId1625" Type="http://schemas.openxmlformats.org/officeDocument/2006/relationships/oleObject" Target="embeddings/oleObject977.bin"/><Relationship Id="rId1832" Type="http://schemas.openxmlformats.org/officeDocument/2006/relationships/image" Target="media/image733.wmf"/><Relationship Id="rId273" Type="http://schemas.openxmlformats.org/officeDocument/2006/relationships/oleObject" Target="embeddings/oleObject164.bin"/><Relationship Id="rId480" Type="http://schemas.openxmlformats.org/officeDocument/2006/relationships/oleObject" Target="embeddings/oleObject285.bin"/><Relationship Id="rId133" Type="http://schemas.openxmlformats.org/officeDocument/2006/relationships/oleObject" Target="embeddings/oleObject77.bin"/><Relationship Id="rId340" Type="http://schemas.openxmlformats.org/officeDocument/2006/relationships/oleObject" Target="embeddings/oleObject204.bin"/><Relationship Id="rId578" Type="http://schemas.openxmlformats.org/officeDocument/2006/relationships/image" Target="media/image231.wmf"/><Relationship Id="rId785" Type="http://schemas.openxmlformats.org/officeDocument/2006/relationships/image" Target="media/image313.wmf"/><Relationship Id="rId992" Type="http://schemas.openxmlformats.org/officeDocument/2006/relationships/oleObject" Target="embeddings/oleObject595.bin"/><Relationship Id="rId2021" Type="http://schemas.openxmlformats.org/officeDocument/2006/relationships/image" Target="media/image813.wmf"/><Relationship Id="rId200" Type="http://schemas.openxmlformats.org/officeDocument/2006/relationships/image" Target="media/image79.wmf"/><Relationship Id="rId438" Type="http://schemas.openxmlformats.org/officeDocument/2006/relationships/oleObject" Target="embeddings/oleObject260.bin"/><Relationship Id="rId645" Type="http://schemas.openxmlformats.org/officeDocument/2006/relationships/oleObject" Target="embeddings/oleObject384.bin"/><Relationship Id="rId852" Type="http://schemas.openxmlformats.org/officeDocument/2006/relationships/image" Target="media/image337.wmf"/><Relationship Id="rId1068" Type="http://schemas.openxmlformats.org/officeDocument/2006/relationships/image" Target="media/image423.wmf"/><Relationship Id="rId1275" Type="http://schemas.openxmlformats.org/officeDocument/2006/relationships/oleObject" Target="embeddings/oleObject768.bin"/><Relationship Id="rId1482" Type="http://schemas.openxmlformats.org/officeDocument/2006/relationships/oleObject" Target="embeddings/oleObject892.bin"/><Relationship Id="rId505" Type="http://schemas.openxmlformats.org/officeDocument/2006/relationships/oleObject" Target="embeddings/oleObject300.bin"/><Relationship Id="rId712" Type="http://schemas.openxmlformats.org/officeDocument/2006/relationships/image" Target="media/image285.wmf"/><Relationship Id="rId1135" Type="http://schemas.openxmlformats.org/officeDocument/2006/relationships/oleObject" Target="embeddings/oleObject683.bin"/><Relationship Id="rId1342" Type="http://schemas.openxmlformats.org/officeDocument/2006/relationships/image" Target="media/image532.wmf"/><Relationship Id="rId1787" Type="http://schemas.openxmlformats.org/officeDocument/2006/relationships/oleObject" Target="embeddings/oleObject1070.bin"/><Relationship Id="rId1994" Type="http://schemas.openxmlformats.org/officeDocument/2006/relationships/oleObject" Target="embeddings/oleObject1192.bin"/><Relationship Id="rId79" Type="http://schemas.openxmlformats.org/officeDocument/2006/relationships/oleObject" Target="embeddings/oleObject44.bin"/><Relationship Id="rId1202" Type="http://schemas.openxmlformats.org/officeDocument/2006/relationships/oleObject" Target="embeddings/oleObject723.bin"/><Relationship Id="rId1647" Type="http://schemas.openxmlformats.org/officeDocument/2006/relationships/oleObject" Target="embeddings/oleObject991.bin"/><Relationship Id="rId1854" Type="http://schemas.openxmlformats.org/officeDocument/2006/relationships/oleObject" Target="embeddings/oleObject1110.bin"/><Relationship Id="rId1507" Type="http://schemas.openxmlformats.org/officeDocument/2006/relationships/oleObject" Target="embeddings/oleObject907.bin"/><Relationship Id="rId1714" Type="http://schemas.openxmlformats.org/officeDocument/2006/relationships/image" Target="media/image685.wmf"/><Relationship Id="rId295" Type="http://schemas.openxmlformats.org/officeDocument/2006/relationships/oleObject" Target="embeddings/oleObject176.bin"/><Relationship Id="rId1921" Type="http://schemas.openxmlformats.org/officeDocument/2006/relationships/image" Target="media/image767.wmf"/><Relationship Id="rId155" Type="http://schemas.openxmlformats.org/officeDocument/2006/relationships/oleObject" Target="embeddings/oleObject91.bin"/><Relationship Id="rId362" Type="http://schemas.openxmlformats.org/officeDocument/2006/relationships/image" Target="media/image143.wmf"/><Relationship Id="rId1297" Type="http://schemas.openxmlformats.org/officeDocument/2006/relationships/oleObject" Target="embeddings/oleObject781.bin"/><Relationship Id="rId2043" Type="http://schemas.openxmlformats.org/officeDocument/2006/relationships/image" Target="media/image824.wmf"/><Relationship Id="rId222" Type="http://schemas.openxmlformats.org/officeDocument/2006/relationships/image" Target="media/image87.wmf"/><Relationship Id="rId667" Type="http://schemas.openxmlformats.org/officeDocument/2006/relationships/oleObject" Target="embeddings/oleObject396.bin"/><Relationship Id="rId874" Type="http://schemas.openxmlformats.org/officeDocument/2006/relationships/image" Target="media/image345.wmf"/><Relationship Id="rId527" Type="http://schemas.openxmlformats.org/officeDocument/2006/relationships/oleObject" Target="embeddings/oleObject314.bin"/><Relationship Id="rId734" Type="http://schemas.openxmlformats.org/officeDocument/2006/relationships/oleObject" Target="embeddings/oleObject439.bin"/><Relationship Id="rId941" Type="http://schemas.openxmlformats.org/officeDocument/2006/relationships/oleObject" Target="embeddings/oleObject565.bin"/><Relationship Id="rId1157" Type="http://schemas.openxmlformats.org/officeDocument/2006/relationships/oleObject" Target="embeddings/oleObject696.bin"/><Relationship Id="rId1364" Type="http://schemas.openxmlformats.org/officeDocument/2006/relationships/image" Target="media/image540.wmf"/><Relationship Id="rId1571" Type="http://schemas.openxmlformats.org/officeDocument/2006/relationships/oleObject" Target="embeddings/oleObject946.bin"/><Relationship Id="rId70" Type="http://schemas.openxmlformats.org/officeDocument/2006/relationships/image" Target="media/image29.wmf"/><Relationship Id="rId801" Type="http://schemas.openxmlformats.org/officeDocument/2006/relationships/image" Target="media/image317.wmf"/><Relationship Id="rId1017" Type="http://schemas.openxmlformats.org/officeDocument/2006/relationships/oleObject" Target="embeddings/oleObject611.bin"/><Relationship Id="rId1224" Type="http://schemas.openxmlformats.org/officeDocument/2006/relationships/oleObject" Target="embeddings/oleObject736.bin"/><Relationship Id="rId1431" Type="http://schemas.openxmlformats.org/officeDocument/2006/relationships/oleObject" Target="embeddings/oleObject862.bin"/><Relationship Id="rId1669" Type="http://schemas.openxmlformats.org/officeDocument/2006/relationships/oleObject" Target="embeddings/oleObject1003.bin"/><Relationship Id="rId1876" Type="http://schemas.openxmlformats.org/officeDocument/2006/relationships/oleObject" Target="embeddings/oleObject1124.bin"/><Relationship Id="rId1529" Type="http://schemas.openxmlformats.org/officeDocument/2006/relationships/oleObject" Target="embeddings/oleObject921.bin"/><Relationship Id="rId1736" Type="http://schemas.openxmlformats.org/officeDocument/2006/relationships/oleObject" Target="embeddings/oleObject1040.bin"/><Relationship Id="rId1943" Type="http://schemas.openxmlformats.org/officeDocument/2006/relationships/image" Target="media/image776.wmf"/><Relationship Id="rId28" Type="http://schemas.openxmlformats.org/officeDocument/2006/relationships/image" Target="media/image13.wmf"/><Relationship Id="rId1803" Type="http://schemas.openxmlformats.org/officeDocument/2006/relationships/oleObject" Target="embeddings/oleObject1080.bin"/><Relationship Id="rId177" Type="http://schemas.openxmlformats.org/officeDocument/2006/relationships/oleObject" Target="embeddings/oleObject104.bin"/><Relationship Id="rId384" Type="http://schemas.openxmlformats.org/officeDocument/2006/relationships/image" Target="media/image152.wmf"/><Relationship Id="rId591" Type="http://schemas.openxmlformats.org/officeDocument/2006/relationships/oleObject" Target="embeddings/oleObject353.bin"/><Relationship Id="rId244" Type="http://schemas.openxmlformats.org/officeDocument/2006/relationships/image" Target="media/image96.wmf"/><Relationship Id="rId689" Type="http://schemas.openxmlformats.org/officeDocument/2006/relationships/oleObject" Target="embeddings/oleObject410.bin"/><Relationship Id="rId896" Type="http://schemas.openxmlformats.org/officeDocument/2006/relationships/oleObject" Target="embeddings/oleObject540.bin"/><Relationship Id="rId1081" Type="http://schemas.openxmlformats.org/officeDocument/2006/relationships/oleObject" Target="embeddings/oleObject650.bin"/><Relationship Id="rId451" Type="http://schemas.openxmlformats.org/officeDocument/2006/relationships/image" Target="media/image180.wmf"/><Relationship Id="rId549" Type="http://schemas.openxmlformats.org/officeDocument/2006/relationships/oleObject" Target="embeddings/oleObject327.bin"/><Relationship Id="rId756" Type="http://schemas.openxmlformats.org/officeDocument/2006/relationships/oleObject" Target="embeddings/oleObject451.bin"/><Relationship Id="rId1179" Type="http://schemas.openxmlformats.org/officeDocument/2006/relationships/image" Target="media/image467.wmf"/><Relationship Id="rId1386" Type="http://schemas.openxmlformats.org/officeDocument/2006/relationships/image" Target="media/image549.wmf"/><Relationship Id="rId1593" Type="http://schemas.openxmlformats.org/officeDocument/2006/relationships/oleObject" Target="embeddings/oleObject959.bin"/><Relationship Id="rId104" Type="http://schemas.openxmlformats.org/officeDocument/2006/relationships/oleObject" Target="embeddings/oleObject59.bin"/><Relationship Id="rId311" Type="http://schemas.openxmlformats.org/officeDocument/2006/relationships/oleObject" Target="embeddings/oleObject186.bin"/><Relationship Id="rId409" Type="http://schemas.openxmlformats.org/officeDocument/2006/relationships/oleObject" Target="embeddings/oleObject244.bin"/><Relationship Id="rId963" Type="http://schemas.openxmlformats.org/officeDocument/2006/relationships/oleObject" Target="embeddings/oleObject578.bin"/><Relationship Id="rId1039" Type="http://schemas.openxmlformats.org/officeDocument/2006/relationships/oleObject" Target="embeddings/oleObject624.bin"/><Relationship Id="rId1246" Type="http://schemas.openxmlformats.org/officeDocument/2006/relationships/oleObject" Target="embeddings/oleObject749.bin"/><Relationship Id="rId1898" Type="http://schemas.openxmlformats.org/officeDocument/2006/relationships/oleObject" Target="embeddings/oleObject1138.bin"/><Relationship Id="rId92" Type="http://schemas.openxmlformats.org/officeDocument/2006/relationships/image" Target="media/image38.wmf"/><Relationship Id="rId616" Type="http://schemas.openxmlformats.org/officeDocument/2006/relationships/oleObject" Target="embeddings/oleObject367.bin"/><Relationship Id="rId823" Type="http://schemas.openxmlformats.org/officeDocument/2006/relationships/oleObject" Target="embeddings/oleObject496.bin"/><Relationship Id="rId1453" Type="http://schemas.openxmlformats.org/officeDocument/2006/relationships/oleObject" Target="embeddings/oleObject875.bin"/><Relationship Id="rId1660" Type="http://schemas.openxmlformats.org/officeDocument/2006/relationships/image" Target="media/image659.wmf"/><Relationship Id="rId1758" Type="http://schemas.openxmlformats.org/officeDocument/2006/relationships/oleObject" Target="embeddings/oleObject1053.bin"/><Relationship Id="rId1106" Type="http://schemas.openxmlformats.org/officeDocument/2006/relationships/oleObject" Target="embeddings/oleObject666.bin"/><Relationship Id="rId1313" Type="http://schemas.openxmlformats.org/officeDocument/2006/relationships/oleObject" Target="embeddings/oleObject791.bin"/><Relationship Id="rId1520" Type="http://schemas.openxmlformats.org/officeDocument/2006/relationships/image" Target="media/image603.wmf"/><Relationship Id="rId1965" Type="http://schemas.openxmlformats.org/officeDocument/2006/relationships/image" Target="media/image785.wmf"/><Relationship Id="rId1618" Type="http://schemas.openxmlformats.org/officeDocument/2006/relationships/image" Target="media/image642.wmf"/><Relationship Id="rId1825" Type="http://schemas.openxmlformats.org/officeDocument/2006/relationships/oleObject" Target="embeddings/oleObject1093.bin"/><Relationship Id="rId199" Type="http://schemas.openxmlformats.org/officeDocument/2006/relationships/oleObject" Target="embeddings/oleObject118.bin"/><Relationship Id="rId266" Type="http://schemas.openxmlformats.org/officeDocument/2006/relationships/image" Target="media/image104.wmf"/><Relationship Id="rId473" Type="http://schemas.openxmlformats.org/officeDocument/2006/relationships/image" Target="media/image189.wmf"/><Relationship Id="rId680" Type="http://schemas.openxmlformats.org/officeDocument/2006/relationships/image" Target="media/image273.wmf"/><Relationship Id="rId126" Type="http://schemas.openxmlformats.org/officeDocument/2006/relationships/oleObject" Target="embeddings/oleObject73.bin"/><Relationship Id="rId333" Type="http://schemas.openxmlformats.org/officeDocument/2006/relationships/oleObject" Target="embeddings/oleObject200.bin"/><Relationship Id="rId540" Type="http://schemas.openxmlformats.org/officeDocument/2006/relationships/oleObject" Target="embeddings/oleObject322.bin"/><Relationship Id="rId778" Type="http://schemas.openxmlformats.org/officeDocument/2006/relationships/oleObject" Target="embeddings/oleObject466.bin"/><Relationship Id="rId985" Type="http://schemas.openxmlformats.org/officeDocument/2006/relationships/image" Target="media/image391.wmf"/><Relationship Id="rId1170" Type="http://schemas.openxmlformats.org/officeDocument/2006/relationships/image" Target="media/image463.wmf"/><Relationship Id="rId2014" Type="http://schemas.openxmlformats.org/officeDocument/2006/relationships/oleObject" Target="embeddings/oleObject1202.bin"/><Relationship Id="rId638" Type="http://schemas.openxmlformats.org/officeDocument/2006/relationships/image" Target="media/image257.wmf"/><Relationship Id="rId845" Type="http://schemas.openxmlformats.org/officeDocument/2006/relationships/oleObject" Target="embeddings/oleObject508.bin"/><Relationship Id="rId1030" Type="http://schemas.openxmlformats.org/officeDocument/2006/relationships/oleObject" Target="embeddings/oleObject619.bin"/><Relationship Id="rId1268" Type="http://schemas.openxmlformats.org/officeDocument/2006/relationships/oleObject" Target="embeddings/oleObject763.bin"/><Relationship Id="rId1475" Type="http://schemas.openxmlformats.org/officeDocument/2006/relationships/oleObject" Target="embeddings/oleObject888.bin"/><Relationship Id="rId1682" Type="http://schemas.openxmlformats.org/officeDocument/2006/relationships/image" Target="media/image670.wmf"/><Relationship Id="rId400" Type="http://schemas.openxmlformats.org/officeDocument/2006/relationships/image" Target="media/image158.wmf"/><Relationship Id="rId705" Type="http://schemas.openxmlformats.org/officeDocument/2006/relationships/oleObject" Target="embeddings/oleObject420.bin"/><Relationship Id="rId1128" Type="http://schemas.openxmlformats.org/officeDocument/2006/relationships/oleObject" Target="embeddings/oleObject679.bin"/><Relationship Id="rId1335" Type="http://schemas.openxmlformats.org/officeDocument/2006/relationships/oleObject" Target="embeddings/oleObject804.bin"/><Relationship Id="rId1542" Type="http://schemas.openxmlformats.org/officeDocument/2006/relationships/image" Target="media/image612.wmf"/><Relationship Id="rId1987" Type="http://schemas.openxmlformats.org/officeDocument/2006/relationships/image" Target="media/image796.wmf"/><Relationship Id="rId912" Type="http://schemas.openxmlformats.org/officeDocument/2006/relationships/oleObject" Target="embeddings/oleObject548.bin"/><Relationship Id="rId1847" Type="http://schemas.openxmlformats.org/officeDocument/2006/relationships/oleObject" Target="embeddings/oleObject1106.bin"/><Relationship Id="rId41" Type="http://schemas.openxmlformats.org/officeDocument/2006/relationships/oleObject" Target="embeddings/oleObject20.bin"/><Relationship Id="rId1402" Type="http://schemas.openxmlformats.org/officeDocument/2006/relationships/image" Target="media/image556.wmf"/><Relationship Id="rId1707" Type="http://schemas.openxmlformats.org/officeDocument/2006/relationships/oleObject" Target="embeddings/oleObject1022.bin"/><Relationship Id="rId190" Type="http://schemas.openxmlformats.org/officeDocument/2006/relationships/image" Target="media/image75.wmf"/><Relationship Id="rId288" Type="http://schemas.openxmlformats.org/officeDocument/2006/relationships/image" Target="media/image113.wmf"/><Relationship Id="rId1914" Type="http://schemas.openxmlformats.org/officeDocument/2006/relationships/oleObject" Target="embeddings/oleObject1147.bin"/><Relationship Id="rId495" Type="http://schemas.openxmlformats.org/officeDocument/2006/relationships/oleObject" Target="embeddings/oleObject295.bin"/><Relationship Id="rId148" Type="http://schemas.openxmlformats.org/officeDocument/2006/relationships/oleObject" Target="embeddings/oleObject87.bin"/><Relationship Id="rId355" Type="http://schemas.openxmlformats.org/officeDocument/2006/relationships/oleObject" Target="embeddings/oleObject213.bin"/><Relationship Id="rId562" Type="http://schemas.openxmlformats.org/officeDocument/2006/relationships/image" Target="media/image224.wmf"/><Relationship Id="rId1192" Type="http://schemas.openxmlformats.org/officeDocument/2006/relationships/oleObject" Target="embeddings/oleObject718.bin"/><Relationship Id="rId2036" Type="http://schemas.openxmlformats.org/officeDocument/2006/relationships/oleObject" Target="embeddings/oleObject1213.bin"/><Relationship Id="rId215" Type="http://schemas.openxmlformats.org/officeDocument/2006/relationships/oleObject" Target="embeddings/oleObject128.bin"/><Relationship Id="rId422" Type="http://schemas.openxmlformats.org/officeDocument/2006/relationships/oleObject" Target="embeddings/oleObject252.bin"/><Relationship Id="rId867" Type="http://schemas.openxmlformats.org/officeDocument/2006/relationships/image" Target="media/image343.wmf"/><Relationship Id="rId1052" Type="http://schemas.openxmlformats.org/officeDocument/2006/relationships/oleObject" Target="embeddings/oleObject632.bin"/><Relationship Id="rId1497" Type="http://schemas.openxmlformats.org/officeDocument/2006/relationships/oleObject" Target="embeddings/oleObject901.bin"/><Relationship Id="rId727" Type="http://schemas.openxmlformats.org/officeDocument/2006/relationships/image" Target="media/image290.wmf"/><Relationship Id="rId934" Type="http://schemas.openxmlformats.org/officeDocument/2006/relationships/oleObject" Target="embeddings/oleObject560.bin"/><Relationship Id="rId1357" Type="http://schemas.openxmlformats.org/officeDocument/2006/relationships/oleObject" Target="embeddings/oleObject817.bin"/><Relationship Id="rId1564" Type="http://schemas.openxmlformats.org/officeDocument/2006/relationships/image" Target="media/image620.wmf"/><Relationship Id="rId1771" Type="http://schemas.openxmlformats.org/officeDocument/2006/relationships/oleObject" Target="embeddings/oleObject1061.bin"/><Relationship Id="rId63" Type="http://schemas.openxmlformats.org/officeDocument/2006/relationships/oleObject" Target="embeddings/oleObject34.bin"/><Relationship Id="rId1217" Type="http://schemas.openxmlformats.org/officeDocument/2006/relationships/image" Target="media/image482.wmf"/><Relationship Id="rId1424" Type="http://schemas.openxmlformats.org/officeDocument/2006/relationships/image" Target="media/image565.wmf"/><Relationship Id="rId1631" Type="http://schemas.openxmlformats.org/officeDocument/2006/relationships/oleObject" Target="embeddings/oleObject982.bin"/><Relationship Id="rId1869" Type="http://schemas.openxmlformats.org/officeDocument/2006/relationships/oleObject" Target="embeddings/oleObject1119.bin"/><Relationship Id="rId1729" Type="http://schemas.openxmlformats.org/officeDocument/2006/relationships/oleObject" Target="embeddings/oleObject1035.bin"/><Relationship Id="rId1936" Type="http://schemas.openxmlformats.org/officeDocument/2006/relationships/oleObject" Target="embeddings/oleObject1161.bin"/><Relationship Id="rId377" Type="http://schemas.openxmlformats.org/officeDocument/2006/relationships/oleObject" Target="embeddings/oleObject226.bin"/><Relationship Id="rId584" Type="http://schemas.openxmlformats.org/officeDocument/2006/relationships/image" Target="media/image234.wmf"/><Relationship Id="rId2058" Type="http://schemas.openxmlformats.org/officeDocument/2006/relationships/image" Target="media/image829.wmf"/><Relationship Id="rId5" Type="http://schemas.openxmlformats.org/officeDocument/2006/relationships/oleObject" Target="embeddings/oleObject1.bin"/><Relationship Id="rId237" Type="http://schemas.openxmlformats.org/officeDocument/2006/relationships/oleObject" Target="embeddings/oleObject142.bin"/><Relationship Id="rId791" Type="http://schemas.openxmlformats.org/officeDocument/2006/relationships/oleObject" Target="embeddings/oleObject475.bin"/><Relationship Id="rId889" Type="http://schemas.openxmlformats.org/officeDocument/2006/relationships/image" Target="media/image350.wmf"/><Relationship Id="rId1074" Type="http://schemas.openxmlformats.org/officeDocument/2006/relationships/image" Target="media/image426.wmf"/><Relationship Id="rId444" Type="http://schemas.openxmlformats.org/officeDocument/2006/relationships/oleObject" Target="embeddings/oleObject264.bin"/><Relationship Id="rId651" Type="http://schemas.openxmlformats.org/officeDocument/2006/relationships/oleObject" Target="embeddings/oleObject387.bin"/><Relationship Id="rId749" Type="http://schemas.openxmlformats.org/officeDocument/2006/relationships/image" Target="media/image299.wmf"/><Relationship Id="rId1281" Type="http://schemas.openxmlformats.org/officeDocument/2006/relationships/oleObject" Target="embeddings/oleObject771.bin"/><Relationship Id="rId1379" Type="http://schemas.openxmlformats.org/officeDocument/2006/relationships/oleObject" Target="embeddings/oleObject830.bin"/><Relationship Id="rId1586" Type="http://schemas.openxmlformats.org/officeDocument/2006/relationships/image" Target="media/image629.wmf"/><Relationship Id="rId304" Type="http://schemas.openxmlformats.org/officeDocument/2006/relationships/image" Target="media/image119.wmf"/><Relationship Id="rId511" Type="http://schemas.openxmlformats.org/officeDocument/2006/relationships/oleObject" Target="embeddings/oleObject304.bin"/><Relationship Id="rId609" Type="http://schemas.openxmlformats.org/officeDocument/2006/relationships/oleObject" Target="embeddings/oleObject362.bin"/><Relationship Id="rId956" Type="http://schemas.openxmlformats.org/officeDocument/2006/relationships/image" Target="media/image379.wmf"/><Relationship Id="rId1141" Type="http://schemas.openxmlformats.org/officeDocument/2006/relationships/oleObject" Target="embeddings/oleObject686.bin"/><Relationship Id="rId1239" Type="http://schemas.openxmlformats.org/officeDocument/2006/relationships/image" Target="media/image491.wmf"/><Relationship Id="rId1793" Type="http://schemas.openxmlformats.org/officeDocument/2006/relationships/oleObject" Target="embeddings/oleObject1074.bin"/><Relationship Id="rId85" Type="http://schemas.openxmlformats.org/officeDocument/2006/relationships/oleObject" Target="embeddings/oleObject47.bin"/><Relationship Id="rId816" Type="http://schemas.openxmlformats.org/officeDocument/2006/relationships/oleObject" Target="embeddings/oleObject490.bin"/><Relationship Id="rId1001" Type="http://schemas.openxmlformats.org/officeDocument/2006/relationships/oleObject" Target="embeddings/oleObject602.bin"/><Relationship Id="rId1446" Type="http://schemas.openxmlformats.org/officeDocument/2006/relationships/oleObject" Target="embeddings/oleObject870.bin"/><Relationship Id="rId1653" Type="http://schemas.openxmlformats.org/officeDocument/2006/relationships/oleObject" Target="embeddings/oleObject995.bin"/><Relationship Id="rId1860" Type="http://schemas.openxmlformats.org/officeDocument/2006/relationships/image" Target="media/image743.wmf"/><Relationship Id="rId1306" Type="http://schemas.openxmlformats.org/officeDocument/2006/relationships/image" Target="media/image517.wmf"/><Relationship Id="rId1513" Type="http://schemas.openxmlformats.org/officeDocument/2006/relationships/oleObject" Target="embeddings/oleObject911.bin"/><Relationship Id="rId1720" Type="http://schemas.openxmlformats.org/officeDocument/2006/relationships/image" Target="media/image687.wmf"/><Relationship Id="rId1958" Type="http://schemas.openxmlformats.org/officeDocument/2006/relationships/oleObject" Target="embeddings/oleObject1174.bin"/><Relationship Id="rId12" Type="http://schemas.openxmlformats.org/officeDocument/2006/relationships/image" Target="media/image5.wmf"/><Relationship Id="rId1818" Type="http://schemas.openxmlformats.org/officeDocument/2006/relationships/image" Target="media/image726.wmf"/><Relationship Id="rId161" Type="http://schemas.openxmlformats.org/officeDocument/2006/relationships/oleObject" Target="embeddings/oleObject95.bin"/><Relationship Id="rId399" Type="http://schemas.openxmlformats.org/officeDocument/2006/relationships/oleObject" Target="embeddings/oleObject239.bin"/><Relationship Id="rId259" Type="http://schemas.openxmlformats.org/officeDocument/2006/relationships/oleObject" Target="embeddings/oleObject155.bin"/><Relationship Id="rId466" Type="http://schemas.openxmlformats.org/officeDocument/2006/relationships/oleObject" Target="embeddings/oleObject277.bin"/><Relationship Id="rId673" Type="http://schemas.openxmlformats.org/officeDocument/2006/relationships/oleObject" Target="embeddings/oleObject400.bin"/><Relationship Id="rId880" Type="http://schemas.openxmlformats.org/officeDocument/2006/relationships/oleObject" Target="embeddings/oleObject531.bin"/><Relationship Id="rId1096" Type="http://schemas.openxmlformats.org/officeDocument/2006/relationships/oleObject" Target="embeddings/oleObject659.bin"/><Relationship Id="rId119" Type="http://schemas.openxmlformats.org/officeDocument/2006/relationships/oleObject" Target="embeddings/oleObject69.bin"/><Relationship Id="rId326" Type="http://schemas.openxmlformats.org/officeDocument/2006/relationships/oleObject" Target="embeddings/oleObject195.bin"/><Relationship Id="rId533" Type="http://schemas.openxmlformats.org/officeDocument/2006/relationships/oleObject" Target="embeddings/oleObject317.bin"/><Relationship Id="rId978" Type="http://schemas.openxmlformats.org/officeDocument/2006/relationships/oleObject" Target="embeddings/oleObject587.bin"/><Relationship Id="rId1163" Type="http://schemas.openxmlformats.org/officeDocument/2006/relationships/oleObject" Target="embeddings/oleObject700.bin"/><Relationship Id="rId1370" Type="http://schemas.openxmlformats.org/officeDocument/2006/relationships/image" Target="media/image542.wmf"/><Relationship Id="rId2007" Type="http://schemas.openxmlformats.org/officeDocument/2006/relationships/image" Target="media/image806.wmf"/><Relationship Id="rId740" Type="http://schemas.openxmlformats.org/officeDocument/2006/relationships/image" Target="media/image295.wmf"/><Relationship Id="rId838" Type="http://schemas.openxmlformats.org/officeDocument/2006/relationships/image" Target="media/image332.wmf"/><Relationship Id="rId1023" Type="http://schemas.openxmlformats.org/officeDocument/2006/relationships/image" Target="media/image405.wmf"/><Relationship Id="rId1468" Type="http://schemas.openxmlformats.org/officeDocument/2006/relationships/oleObject" Target="embeddings/oleObject884.bin"/><Relationship Id="rId1675" Type="http://schemas.openxmlformats.org/officeDocument/2006/relationships/oleObject" Target="embeddings/oleObject1006.bin"/><Relationship Id="rId1882" Type="http://schemas.openxmlformats.org/officeDocument/2006/relationships/image" Target="media/image752.wmf"/><Relationship Id="rId600" Type="http://schemas.openxmlformats.org/officeDocument/2006/relationships/image" Target="media/image240.wmf"/><Relationship Id="rId1230" Type="http://schemas.openxmlformats.org/officeDocument/2006/relationships/oleObject" Target="embeddings/oleObject741.bin"/><Relationship Id="rId1328" Type="http://schemas.openxmlformats.org/officeDocument/2006/relationships/oleObject" Target="embeddings/oleObject800.bin"/><Relationship Id="rId1535" Type="http://schemas.openxmlformats.org/officeDocument/2006/relationships/oleObject" Target="embeddings/oleObject924.bin"/><Relationship Id="rId905" Type="http://schemas.openxmlformats.org/officeDocument/2006/relationships/image" Target="media/image358.wmf"/><Relationship Id="rId1742" Type="http://schemas.openxmlformats.org/officeDocument/2006/relationships/image" Target="media/image696.wmf"/><Relationship Id="rId34" Type="http://schemas.openxmlformats.org/officeDocument/2006/relationships/image" Target="media/image16.wmf"/><Relationship Id="rId1602" Type="http://schemas.openxmlformats.org/officeDocument/2006/relationships/image" Target="media/image636.wmf"/><Relationship Id="rId183" Type="http://schemas.openxmlformats.org/officeDocument/2006/relationships/oleObject" Target="embeddings/oleObject108.bin"/><Relationship Id="rId390" Type="http://schemas.openxmlformats.org/officeDocument/2006/relationships/oleObject" Target="embeddings/oleObject233.bin"/><Relationship Id="rId1907" Type="http://schemas.openxmlformats.org/officeDocument/2006/relationships/image" Target="media/image762.wmf"/><Relationship Id="rId250" Type="http://schemas.openxmlformats.org/officeDocument/2006/relationships/oleObject" Target="embeddings/oleObject149.bin"/><Relationship Id="rId488" Type="http://schemas.openxmlformats.org/officeDocument/2006/relationships/oleObject" Target="embeddings/oleObject290.bin"/><Relationship Id="rId695" Type="http://schemas.openxmlformats.org/officeDocument/2006/relationships/oleObject" Target="embeddings/oleObject414.bin"/><Relationship Id="rId110" Type="http://schemas.openxmlformats.org/officeDocument/2006/relationships/image" Target="media/image45.wmf"/><Relationship Id="rId348" Type="http://schemas.openxmlformats.org/officeDocument/2006/relationships/image" Target="media/image136.wmf"/><Relationship Id="rId555" Type="http://schemas.openxmlformats.org/officeDocument/2006/relationships/oleObject" Target="embeddings/oleObject331.bin"/><Relationship Id="rId762" Type="http://schemas.openxmlformats.org/officeDocument/2006/relationships/oleObject" Target="embeddings/oleObject456.bin"/><Relationship Id="rId1185" Type="http://schemas.openxmlformats.org/officeDocument/2006/relationships/image" Target="media/image469.wmf"/><Relationship Id="rId1392" Type="http://schemas.openxmlformats.org/officeDocument/2006/relationships/image" Target="media/image551.wmf"/><Relationship Id="rId2029" Type="http://schemas.openxmlformats.org/officeDocument/2006/relationships/image" Target="media/image817.wmf"/><Relationship Id="rId208" Type="http://schemas.openxmlformats.org/officeDocument/2006/relationships/oleObject" Target="embeddings/oleObject124.bin"/><Relationship Id="rId415" Type="http://schemas.openxmlformats.org/officeDocument/2006/relationships/oleObject" Target="embeddings/oleObject247.bin"/><Relationship Id="rId622" Type="http://schemas.openxmlformats.org/officeDocument/2006/relationships/image" Target="media/image249.wmf"/><Relationship Id="rId1045" Type="http://schemas.openxmlformats.org/officeDocument/2006/relationships/image" Target="media/image414.wmf"/><Relationship Id="rId1252" Type="http://schemas.openxmlformats.org/officeDocument/2006/relationships/oleObject" Target="embeddings/oleObject754.bin"/><Relationship Id="rId1697" Type="http://schemas.openxmlformats.org/officeDocument/2006/relationships/oleObject" Target="embeddings/oleObject1017.bin"/><Relationship Id="rId927" Type="http://schemas.openxmlformats.org/officeDocument/2006/relationships/image" Target="media/image369.wmf"/><Relationship Id="rId1112" Type="http://schemas.openxmlformats.org/officeDocument/2006/relationships/oleObject" Target="embeddings/oleObject669.bin"/><Relationship Id="rId1557" Type="http://schemas.openxmlformats.org/officeDocument/2006/relationships/oleObject" Target="embeddings/oleObject937.bin"/><Relationship Id="rId1764" Type="http://schemas.openxmlformats.org/officeDocument/2006/relationships/image" Target="media/image705.wmf"/><Relationship Id="rId1971" Type="http://schemas.openxmlformats.org/officeDocument/2006/relationships/image" Target="media/image788.wmf"/><Relationship Id="rId56" Type="http://schemas.openxmlformats.org/officeDocument/2006/relationships/image" Target="media/image24.wmf"/><Relationship Id="rId1417" Type="http://schemas.openxmlformats.org/officeDocument/2006/relationships/oleObject" Target="embeddings/oleObject853.bin"/><Relationship Id="rId1624" Type="http://schemas.openxmlformats.org/officeDocument/2006/relationships/image" Target="media/image645.wmf"/><Relationship Id="rId1831" Type="http://schemas.openxmlformats.org/officeDocument/2006/relationships/oleObject" Target="embeddings/oleObject1096.bin"/><Relationship Id="rId1929" Type="http://schemas.openxmlformats.org/officeDocument/2006/relationships/image" Target="media/image771.wmf"/><Relationship Id="rId272" Type="http://schemas.openxmlformats.org/officeDocument/2006/relationships/oleObject" Target="embeddings/oleObject163.bin"/><Relationship Id="rId577" Type="http://schemas.openxmlformats.org/officeDocument/2006/relationships/oleObject" Target="embeddings/oleObject344.bin"/><Relationship Id="rId132" Type="http://schemas.openxmlformats.org/officeDocument/2006/relationships/image" Target="media/image53.wmf"/><Relationship Id="rId784" Type="http://schemas.openxmlformats.org/officeDocument/2006/relationships/oleObject" Target="embeddings/oleObject469.bin"/><Relationship Id="rId991" Type="http://schemas.openxmlformats.org/officeDocument/2006/relationships/image" Target="media/image394.wmf"/><Relationship Id="rId1067" Type="http://schemas.openxmlformats.org/officeDocument/2006/relationships/oleObject" Target="embeddings/oleObject642.bin"/><Relationship Id="rId2020" Type="http://schemas.openxmlformats.org/officeDocument/2006/relationships/oleObject" Target="embeddings/oleObject1205.bin"/><Relationship Id="rId437" Type="http://schemas.openxmlformats.org/officeDocument/2006/relationships/image" Target="media/image175.wmf"/><Relationship Id="rId644" Type="http://schemas.openxmlformats.org/officeDocument/2006/relationships/oleObject" Target="embeddings/oleObject383.bin"/><Relationship Id="rId851" Type="http://schemas.openxmlformats.org/officeDocument/2006/relationships/oleObject" Target="embeddings/oleObject512.bin"/><Relationship Id="rId1274" Type="http://schemas.openxmlformats.org/officeDocument/2006/relationships/image" Target="media/image504.wmf"/><Relationship Id="rId1481" Type="http://schemas.openxmlformats.org/officeDocument/2006/relationships/oleObject" Target="embeddings/oleObject891.bin"/><Relationship Id="rId1579" Type="http://schemas.openxmlformats.org/officeDocument/2006/relationships/oleObject" Target="embeddings/oleObject950.bin"/><Relationship Id="rId504" Type="http://schemas.openxmlformats.org/officeDocument/2006/relationships/image" Target="media/image202.wmf"/><Relationship Id="rId711" Type="http://schemas.openxmlformats.org/officeDocument/2006/relationships/oleObject" Target="embeddings/oleObject424.bin"/><Relationship Id="rId949" Type="http://schemas.openxmlformats.org/officeDocument/2006/relationships/oleObject" Target="embeddings/oleObject570.bin"/><Relationship Id="rId1134" Type="http://schemas.openxmlformats.org/officeDocument/2006/relationships/image" Target="media/image449.wmf"/><Relationship Id="rId1341" Type="http://schemas.openxmlformats.org/officeDocument/2006/relationships/oleObject" Target="embeddings/oleObject807.bin"/><Relationship Id="rId1786" Type="http://schemas.openxmlformats.org/officeDocument/2006/relationships/image" Target="media/image714.wmf"/><Relationship Id="rId1993" Type="http://schemas.openxmlformats.org/officeDocument/2006/relationships/image" Target="media/image799.wmf"/><Relationship Id="rId78" Type="http://schemas.openxmlformats.org/officeDocument/2006/relationships/image" Target="media/image32.wmf"/><Relationship Id="rId809" Type="http://schemas.openxmlformats.org/officeDocument/2006/relationships/image" Target="media/image321.wmf"/><Relationship Id="rId1201" Type="http://schemas.openxmlformats.org/officeDocument/2006/relationships/image" Target="media/image476.wmf"/><Relationship Id="rId1439" Type="http://schemas.openxmlformats.org/officeDocument/2006/relationships/oleObject" Target="embeddings/oleObject866.bin"/><Relationship Id="rId1646" Type="http://schemas.openxmlformats.org/officeDocument/2006/relationships/oleObject" Target="embeddings/oleObject990.bin"/><Relationship Id="rId1853" Type="http://schemas.openxmlformats.org/officeDocument/2006/relationships/oleObject" Target="embeddings/oleObject1109.bin"/><Relationship Id="rId1506" Type="http://schemas.openxmlformats.org/officeDocument/2006/relationships/image" Target="media/image597.wmf"/><Relationship Id="rId1713" Type="http://schemas.openxmlformats.org/officeDocument/2006/relationships/oleObject" Target="embeddings/oleObject1026.bin"/><Relationship Id="rId1920" Type="http://schemas.openxmlformats.org/officeDocument/2006/relationships/oleObject" Target="embeddings/oleObject1151.bin"/><Relationship Id="rId294" Type="http://schemas.openxmlformats.org/officeDocument/2006/relationships/image" Target="media/image116.wmf"/><Relationship Id="rId154" Type="http://schemas.openxmlformats.org/officeDocument/2006/relationships/image" Target="media/image61.wmf"/><Relationship Id="rId361" Type="http://schemas.openxmlformats.org/officeDocument/2006/relationships/oleObject" Target="embeddings/oleObject216.bin"/><Relationship Id="rId599" Type="http://schemas.openxmlformats.org/officeDocument/2006/relationships/oleObject" Target="embeddings/oleObject357.bin"/><Relationship Id="rId2042" Type="http://schemas.openxmlformats.org/officeDocument/2006/relationships/oleObject" Target="embeddings/oleObject1216.bin"/><Relationship Id="rId459" Type="http://schemas.openxmlformats.org/officeDocument/2006/relationships/image" Target="media/image184.wmf"/><Relationship Id="rId666" Type="http://schemas.openxmlformats.org/officeDocument/2006/relationships/oleObject" Target="embeddings/oleObject395.bin"/><Relationship Id="rId873" Type="http://schemas.openxmlformats.org/officeDocument/2006/relationships/oleObject" Target="embeddings/oleObject526.bin"/><Relationship Id="rId1089" Type="http://schemas.openxmlformats.org/officeDocument/2006/relationships/image" Target="media/image431.wmf"/><Relationship Id="rId1296" Type="http://schemas.openxmlformats.org/officeDocument/2006/relationships/image" Target="media/image513.wmf"/><Relationship Id="rId221" Type="http://schemas.openxmlformats.org/officeDocument/2006/relationships/oleObject" Target="embeddings/oleObject132.bin"/><Relationship Id="rId319" Type="http://schemas.openxmlformats.org/officeDocument/2006/relationships/oleObject" Target="embeddings/oleObject190.bin"/><Relationship Id="rId526" Type="http://schemas.openxmlformats.org/officeDocument/2006/relationships/oleObject" Target="embeddings/oleObject313.bin"/><Relationship Id="rId1156" Type="http://schemas.openxmlformats.org/officeDocument/2006/relationships/image" Target="media/image458.wmf"/><Relationship Id="rId1363" Type="http://schemas.openxmlformats.org/officeDocument/2006/relationships/oleObject" Target="embeddings/oleObject821.bin"/><Relationship Id="rId733" Type="http://schemas.openxmlformats.org/officeDocument/2006/relationships/oleObject" Target="embeddings/oleObject438.bin"/><Relationship Id="rId940" Type="http://schemas.openxmlformats.org/officeDocument/2006/relationships/image" Target="media/image373.wmf"/><Relationship Id="rId1016" Type="http://schemas.openxmlformats.org/officeDocument/2006/relationships/oleObject" Target="embeddings/oleObject610.bin"/><Relationship Id="rId1570" Type="http://schemas.openxmlformats.org/officeDocument/2006/relationships/image" Target="media/image622.wmf"/><Relationship Id="rId1668" Type="http://schemas.openxmlformats.org/officeDocument/2006/relationships/image" Target="media/image663.wmf"/><Relationship Id="rId1875" Type="http://schemas.openxmlformats.org/officeDocument/2006/relationships/oleObject" Target="embeddings/oleObject1123.bin"/><Relationship Id="rId800" Type="http://schemas.openxmlformats.org/officeDocument/2006/relationships/oleObject" Target="embeddings/oleObject481.bin"/><Relationship Id="rId1223" Type="http://schemas.openxmlformats.org/officeDocument/2006/relationships/image" Target="media/image485.wmf"/><Relationship Id="rId1430" Type="http://schemas.openxmlformats.org/officeDocument/2006/relationships/image" Target="media/image566.wmf"/><Relationship Id="rId1528" Type="http://schemas.openxmlformats.org/officeDocument/2006/relationships/oleObject" Target="embeddings/oleObject920.bin"/><Relationship Id="rId1735" Type="http://schemas.openxmlformats.org/officeDocument/2006/relationships/oleObject" Target="embeddings/oleObject1039.bin"/><Relationship Id="rId1942" Type="http://schemas.openxmlformats.org/officeDocument/2006/relationships/oleObject" Target="embeddings/oleObject1164.bin"/><Relationship Id="rId27" Type="http://schemas.openxmlformats.org/officeDocument/2006/relationships/oleObject" Target="embeddings/oleObject12.bin"/><Relationship Id="rId1802" Type="http://schemas.openxmlformats.org/officeDocument/2006/relationships/image" Target="media/image720.wmf"/><Relationship Id="rId176" Type="http://schemas.openxmlformats.org/officeDocument/2006/relationships/image" Target="media/image70.wmf"/><Relationship Id="rId383" Type="http://schemas.openxmlformats.org/officeDocument/2006/relationships/oleObject" Target="embeddings/oleObject229.bin"/><Relationship Id="rId590" Type="http://schemas.openxmlformats.org/officeDocument/2006/relationships/oleObject" Target="embeddings/oleObject352.bin"/><Relationship Id="rId243" Type="http://schemas.openxmlformats.org/officeDocument/2006/relationships/oleObject" Target="embeddings/oleObject145.bin"/><Relationship Id="rId450" Type="http://schemas.openxmlformats.org/officeDocument/2006/relationships/oleObject" Target="embeddings/oleObject268.bin"/><Relationship Id="rId688" Type="http://schemas.openxmlformats.org/officeDocument/2006/relationships/oleObject" Target="embeddings/oleObject409.bin"/><Relationship Id="rId895" Type="http://schemas.openxmlformats.org/officeDocument/2006/relationships/image" Target="media/image353.wmf"/><Relationship Id="rId1080" Type="http://schemas.openxmlformats.org/officeDocument/2006/relationships/image" Target="media/image428.wmf"/><Relationship Id="rId103" Type="http://schemas.openxmlformats.org/officeDocument/2006/relationships/oleObject" Target="embeddings/oleObject58.bin"/><Relationship Id="rId310" Type="http://schemas.openxmlformats.org/officeDocument/2006/relationships/image" Target="media/image122.wmf"/><Relationship Id="rId548" Type="http://schemas.openxmlformats.org/officeDocument/2006/relationships/image" Target="media/image219.wmf"/><Relationship Id="rId755" Type="http://schemas.openxmlformats.org/officeDocument/2006/relationships/image" Target="media/image302.wmf"/><Relationship Id="rId962" Type="http://schemas.openxmlformats.org/officeDocument/2006/relationships/image" Target="media/image382.wmf"/><Relationship Id="rId1178" Type="http://schemas.openxmlformats.org/officeDocument/2006/relationships/oleObject" Target="embeddings/oleObject709.bin"/><Relationship Id="rId1385" Type="http://schemas.openxmlformats.org/officeDocument/2006/relationships/oleObject" Target="embeddings/oleObject834.bin"/><Relationship Id="rId1592" Type="http://schemas.openxmlformats.org/officeDocument/2006/relationships/image" Target="media/image631.wmf"/><Relationship Id="rId91" Type="http://schemas.openxmlformats.org/officeDocument/2006/relationships/oleObject" Target="embeddings/oleObject51.bin"/><Relationship Id="rId408" Type="http://schemas.openxmlformats.org/officeDocument/2006/relationships/image" Target="media/image162.wmf"/><Relationship Id="rId615" Type="http://schemas.openxmlformats.org/officeDocument/2006/relationships/oleObject" Target="embeddings/oleObject366.bin"/><Relationship Id="rId822" Type="http://schemas.openxmlformats.org/officeDocument/2006/relationships/oleObject" Target="embeddings/oleObject495.bin"/><Relationship Id="rId1038" Type="http://schemas.openxmlformats.org/officeDocument/2006/relationships/image" Target="media/image412.wmf"/><Relationship Id="rId1245" Type="http://schemas.openxmlformats.org/officeDocument/2006/relationships/image" Target="media/image494.wmf"/><Relationship Id="rId1452" Type="http://schemas.openxmlformats.org/officeDocument/2006/relationships/image" Target="media/image575.wmf"/><Relationship Id="rId1897" Type="http://schemas.openxmlformats.org/officeDocument/2006/relationships/image" Target="media/image757.wmf"/><Relationship Id="rId1105" Type="http://schemas.openxmlformats.org/officeDocument/2006/relationships/image" Target="media/image437.wmf"/><Relationship Id="rId1312" Type="http://schemas.openxmlformats.org/officeDocument/2006/relationships/image" Target="media/image519.wmf"/><Relationship Id="rId1757" Type="http://schemas.openxmlformats.org/officeDocument/2006/relationships/oleObject" Target="embeddings/oleObject1052.bin"/><Relationship Id="rId1964" Type="http://schemas.openxmlformats.org/officeDocument/2006/relationships/oleObject" Target="embeddings/oleObject1177.bin"/><Relationship Id="rId49" Type="http://schemas.openxmlformats.org/officeDocument/2006/relationships/oleObject" Target="embeddings/oleObject25.bin"/><Relationship Id="rId1617" Type="http://schemas.openxmlformats.org/officeDocument/2006/relationships/oleObject" Target="embeddings/oleObject973.bin"/><Relationship Id="rId1824" Type="http://schemas.openxmlformats.org/officeDocument/2006/relationships/image" Target="media/image729.wmf"/><Relationship Id="rId198" Type="http://schemas.openxmlformats.org/officeDocument/2006/relationships/image" Target="media/image78.wmf"/><Relationship Id="rId265" Type="http://schemas.openxmlformats.org/officeDocument/2006/relationships/oleObject" Target="embeddings/oleObject159.bin"/><Relationship Id="rId472" Type="http://schemas.openxmlformats.org/officeDocument/2006/relationships/oleObject" Target="embeddings/oleObject281.bin"/><Relationship Id="rId125" Type="http://schemas.openxmlformats.org/officeDocument/2006/relationships/oleObject" Target="embeddings/oleObject72.bin"/><Relationship Id="rId332" Type="http://schemas.openxmlformats.org/officeDocument/2006/relationships/oleObject" Target="embeddings/oleObject199.bin"/><Relationship Id="rId777" Type="http://schemas.openxmlformats.org/officeDocument/2006/relationships/image" Target="media/image309.wmf"/><Relationship Id="rId984" Type="http://schemas.openxmlformats.org/officeDocument/2006/relationships/oleObject" Target="embeddings/oleObject591.bin"/><Relationship Id="rId2013" Type="http://schemas.openxmlformats.org/officeDocument/2006/relationships/image" Target="media/image809.wmf"/><Relationship Id="rId637" Type="http://schemas.openxmlformats.org/officeDocument/2006/relationships/oleObject" Target="embeddings/oleObject378.bin"/><Relationship Id="rId844" Type="http://schemas.openxmlformats.org/officeDocument/2006/relationships/oleObject" Target="embeddings/oleObject507.bin"/><Relationship Id="rId1267" Type="http://schemas.openxmlformats.org/officeDocument/2006/relationships/oleObject" Target="embeddings/oleObject762.bin"/><Relationship Id="rId1474" Type="http://schemas.openxmlformats.org/officeDocument/2006/relationships/image" Target="media/image584.wmf"/><Relationship Id="rId1681" Type="http://schemas.openxmlformats.org/officeDocument/2006/relationships/oleObject" Target="embeddings/oleObject1009.bin"/><Relationship Id="rId704" Type="http://schemas.openxmlformats.org/officeDocument/2006/relationships/image" Target="media/image282.wmf"/><Relationship Id="rId911" Type="http://schemas.openxmlformats.org/officeDocument/2006/relationships/image" Target="media/image361.wmf"/><Relationship Id="rId1127" Type="http://schemas.openxmlformats.org/officeDocument/2006/relationships/image" Target="media/image446.wmf"/><Relationship Id="rId1334" Type="http://schemas.openxmlformats.org/officeDocument/2006/relationships/image" Target="media/image528.wmf"/><Relationship Id="rId1541" Type="http://schemas.openxmlformats.org/officeDocument/2006/relationships/oleObject" Target="embeddings/oleObject927.bin"/><Relationship Id="rId1779" Type="http://schemas.openxmlformats.org/officeDocument/2006/relationships/oleObject" Target="embeddings/oleObject1066.bin"/><Relationship Id="rId1986" Type="http://schemas.openxmlformats.org/officeDocument/2006/relationships/oleObject" Target="embeddings/oleObject1188.bin"/><Relationship Id="rId40" Type="http://schemas.openxmlformats.org/officeDocument/2006/relationships/image" Target="media/image18.wmf"/><Relationship Id="rId1401" Type="http://schemas.openxmlformats.org/officeDocument/2006/relationships/oleObject" Target="embeddings/oleObject843.bin"/><Relationship Id="rId1639" Type="http://schemas.openxmlformats.org/officeDocument/2006/relationships/oleObject" Target="embeddings/oleObject986.bin"/><Relationship Id="rId1846" Type="http://schemas.openxmlformats.org/officeDocument/2006/relationships/image" Target="media/image738.wmf"/><Relationship Id="rId1706" Type="http://schemas.openxmlformats.org/officeDocument/2006/relationships/image" Target="media/image682.wmf"/><Relationship Id="rId1913" Type="http://schemas.openxmlformats.org/officeDocument/2006/relationships/image" Target="media/image764.wmf"/><Relationship Id="rId287" Type="http://schemas.openxmlformats.org/officeDocument/2006/relationships/oleObject" Target="embeddings/oleObject172.bin"/><Relationship Id="rId494" Type="http://schemas.openxmlformats.org/officeDocument/2006/relationships/oleObject" Target="embeddings/oleObject294.bin"/><Relationship Id="rId147" Type="http://schemas.openxmlformats.org/officeDocument/2006/relationships/oleObject" Target="embeddings/oleObject86.bin"/><Relationship Id="rId354" Type="http://schemas.openxmlformats.org/officeDocument/2006/relationships/image" Target="media/image139.wmf"/><Relationship Id="rId799" Type="http://schemas.openxmlformats.org/officeDocument/2006/relationships/image" Target="media/image316.wmf"/><Relationship Id="rId1191" Type="http://schemas.openxmlformats.org/officeDocument/2006/relationships/image" Target="media/image471.wmf"/><Relationship Id="rId2035" Type="http://schemas.openxmlformats.org/officeDocument/2006/relationships/image" Target="media/image820.wmf"/><Relationship Id="rId561" Type="http://schemas.openxmlformats.org/officeDocument/2006/relationships/oleObject" Target="embeddings/oleObject335.bin"/><Relationship Id="rId659" Type="http://schemas.openxmlformats.org/officeDocument/2006/relationships/oleObject" Target="embeddings/oleObject391.bin"/><Relationship Id="rId866" Type="http://schemas.openxmlformats.org/officeDocument/2006/relationships/oleObject" Target="embeddings/oleObject521.bin"/><Relationship Id="rId1289" Type="http://schemas.openxmlformats.org/officeDocument/2006/relationships/oleObject" Target="embeddings/oleObject777.bin"/><Relationship Id="rId1496" Type="http://schemas.openxmlformats.org/officeDocument/2006/relationships/image" Target="media/image593.wmf"/><Relationship Id="rId214" Type="http://schemas.openxmlformats.org/officeDocument/2006/relationships/image" Target="media/image84.wmf"/><Relationship Id="rId421" Type="http://schemas.openxmlformats.org/officeDocument/2006/relationships/image" Target="media/image167.wmf"/><Relationship Id="rId519" Type="http://schemas.openxmlformats.org/officeDocument/2006/relationships/oleObject" Target="embeddings/oleObject309.bin"/><Relationship Id="rId1051" Type="http://schemas.openxmlformats.org/officeDocument/2006/relationships/image" Target="media/image417.wmf"/><Relationship Id="rId1149" Type="http://schemas.openxmlformats.org/officeDocument/2006/relationships/oleObject" Target="embeddings/oleObject692.bin"/><Relationship Id="rId1356" Type="http://schemas.openxmlformats.org/officeDocument/2006/relationships/image" Target="media/image537.wmf"/><Relationship Id="rId726" Type="http://schemas.openxmlformats.org/officeDocument/2006/relationships/oleObject" Target="embeddings/oleObject434.bin"/><Relationship Id="rId933" Type="http://schemas.openxmlformats.org/officeDocument/2006/relationships/oleObject" Target="embeddings/oleObject559.bin"/><Relationship Id="rId1009" Type="http://schemas.openxmlformats.org/officeDocument/2006/relationships/oleObject" Target="embeddings/oleObject606.bin"/><Relationship Id="rId1563" Type="http://schemas.openxmlformats.org/officeDocument/2006/relationships/oleObject" Target="embeddings/oleObject941.bin"/><Relationship Id="rId1770" Type="http://schemas.openxmlformats.org/officeDocument/2006/relationships/oleObject" Target="embeddings/oleObject1060.bin"/><Relationship Id="rId1868" Type="http://schemas.openxmlformats.org/officeDocument/2006/relationships/image" Target="media/image747.wmf"/><Relationship Id="rId62" Type="http://schemas.openxmlformats.org/officeDocument/2006/relationships/image" Target="media/image26.wmf"/><Relationship Id="rId1216" Type="http://schemas.openxmlformats.org/officeDocument/2006/relationships/oleObject" Target="embeddings/oleObject732.bin"/><Relationship Id="rId1423" Type="http://schemas.openxmlformats.org/officeDocument/2006/relationships/oleObject" Target="embeddings/oleObject856.bin"/><Relationship Id="rId1630" Type="http://schemas.openxmlformats.org/officeDocument/2006/relationships/image" Target="media/image646.wmf"/><Relationship Id="rId1728" Type="http://schemas.openxmlformats.org/officeDocument/2006/relationships/image" Target="media/image691.wmf"/><Relationship Id="rId1935" Type="http://schemas.openxmlformats.org/officeDocument/2006/relationships/oleObject" Target="embeddings/oleObject1160.bin"/><Relationship Id="rId169" Type="http://schemas.openxmlformats.org/officeDocument/2006/relationships/oleObject" Target="embeddings/oleObject100.bin"/><Relationship Id="rId376" Type="http://schemas.openxmlformats.org/officeDocument/2006/relationships/image" Target="media/image148.wmf"/><Relationship Id="rId583" Type="http://schemas.openxmlformats.org/officeDocument/2006/relationships/oleObject" Target="embeddings/oleObject347.bin"/><Relationship Id="rId790" Type="http://schemas.openxmlformats.org/officeDocument/2006/relationships/oleObject" Target="embeddings/oleObject474.bin"/><Relationship Id="rId2057" Type="http://schemas.openxmlformats.org/officeDocument/2006/relationships/oleObject" Target="embeddings/oleObject1226.bin"/><Relationship Id="rId4" Type="http://schemas.openxmlformats.org/officeDocument/2006/relationships/image" Target="media/image1.wmf"/><Relationship Id="rId236" Type="http://schemas.openxmlformats.org/officeDocument/2006/relationships/image" Target="media/image92.wmf"/><Relationship Id="rId443" Type="http://schemas.openxmlformats.org/officeDocument/2006/relationships/oleObject" Target="embeddings/oleObject263.bin"/><Relationship Id="rId650" Type="http://schemas.openxmlformats.org/officeDocument/2006/relationships/image" Target="media/image261.wmf"/><Relationship Id="rId888" Type="http://schemas.openxmlformats.org/officeDocument/2006/relationships/oleObject" Target="embeddings/oleObject536.bin"/><Relationship Id="rId1073" Type="http://schemas.openxmlformats.org/officeDocument/2006/relationships/oleObject" Target="embeddings/oleObject645.bin"/><Relationship Id="rId1280" Type="http://schemas.openxmlformats.org/officeDocument/2006/relationships/image" Target="media/image507.wmf"/><Relationship Id="rId303" Type="http://schemas.openxmlformats.org/officeDocument/2006/relationships/oleObject" Target="embeddings/oleObject182.bin"/><Relationship Id="rId748" Type="http://schemas.openxmlformats.org/officeDocument/2006/relationships/oleObject" Target="embeddings/oleObject447.bin"/><Relationship Id="rId955" Type="http://schemas.openxmlformats.org/officeDocument/2006/relationships/oleObject" Target="embeddings/oleObject574.bin"/><Relationship Id="rId1140" Type="http://schemas.openxmlformats.org/officeDocument/2006/relationships/image" Target="media/image452.wmf"/><Relationship Id="rId1378" Type="http://schemas.openxmlformats.org/officeDocument/2006/relationships/image" Target="media/image546.wmf"/><Relationship Id="rId1585" Type="http://schemas.openxmlformats.org/officeDocument/2006/relationships/oleObject" Target="embeddings/oleObject954.bin"/><Relationship Id="rId1792" Type="http://schemas.openxmlformats.org/officeDocument/2006/relationships/image" Target="media/image716.wmf"/><Relationship Id="rId84" Type="http://schemas.openxmlformats.org/officeDocument/2006/relationships/image" Target="media/image35.wmf"/><Relationship Id="rId510" Type="http://schemas.openxmlformats.org/officeDocument/2006/relationships/oleObject" Target="embeddings/oleObject303.bin"/><Relationship Id="rId608" Type="http://schemas.openxmlformats.org/officeDocument/2006/relationships/image" Target="media/image244.wmf"/><Relationship Id="rId815" Type="http://schemas.openxmlformats.org/officeDocument/2006/relationships/oleObject" Target="embeddings/oleObject489.bin"/><Relationship Id="rId1238" Type="http://schemas.openxmlformats.org/officeDocument/2006/relationships/oleObject" Target="embeddings/oleObject745.bin"/><Relationship Id="rId1445" Type="http://schemas.openxmlformats.org/officeDocument/2006/relationships/image" Target="media/image573.wmf"/><Relationship Id="rId1652" Type="http://schemas.openxmlformats.org/officeDocument/2006/relationships/image" Target="media/image655.wmf"/><Relationship Id="rId1000" Type="http://schemas.openxmlformats.org/officeDocument/2006/relationships/oleObject" Target="embeddings/oleObject601.bin"/><Relationship Id="rId1305" Type="http://schemas.openxmlformats.org/officeDocument/2006/relationships/oleObject" Target="embeddings/oleObject786.bin"/><Relationship Id="rId1957" Type="http://schemas.openxmlformats.org/officeDocument/2006/relationships/oleObject" Target="embeddings/oleObject1173.bin"/><Relationship Id="rId1512" Type="http://schemas.openxmlformats.org/officeDocument/2006/relationships/image" Target="media/image599.wmf"/><Relationship Id="rId1817" Type="http://schemas.openxmlformats.org/officeDocument/2006/relationships/oleObject" Target="embeddings/oleObject1089.bin"/><Relationship Id="rId11" Type="http://schemas.openxmlformats.org/officeDocument/2006/relationships/oleObject" Target="embeddings/oleObject4.bin"/><Relationship Id="rId398" Type="http://schemas.openxmlformats.org/officeDocument/2006/relationships/image" Target="media/image157.wmf"/><Relationship Id="rId160" Type="http://schemas.openxmlformats.org/officeDocument/2006/relationships/oleObject" Target="embeddings/oleObject94.bin"/><Relationship Id="rId258" Type="http://schemas.openxmlformats.org/officeDocument/2006/relationships/image" Target="media/image101.wmf"/><Relationship Id="rId465" Type="http://schemas.openxmlformats.org/officeDocument/2006/relationships/oleObject" Target="embeddings/oleObject276.bin"/><Relationship Id="rId672" Type="http://schemas.openxmlformats.org/officeDocument/2006/relationships/image" Target="media/image270.wmf"/><Relationship Id="rId1095" Type="http://schemas.openxmlformats.org/officeDocument/2006/relationships/image" Target="media/image434.wmf"/><Relationship Id="rId118" Type="http://schemas.openxmlformats.org/officeDocument/2006/relationships/oleObject" Target="embeddings/oleObject68.bin"/><Relationship Id="rId325" Type="http://schemas.openxmlformats.org/officeDocument/2006/relationships/oleObject" Target="embeddings/oleObject194.bin"/><Relationship Id="rId532" Type="http://schemas.openxmlformats.org/officeDocument/2006/relationships/image" Target="media/image213.wmf"/><Relationship Id="rId977" Type="http://schemas.openxmlformats.org/officeDocument/2006/relationships/image" Target="media/image388.wmf"/><Relationship Id="rId1162" Type="http://schemas.openxmlformats.org/officeDocument/2006/relationships/oleObject" Target="embeddings/oleObject699.bin"/><Relationship Id="rId2006" Type="http://schemas.openxmlformats.org/officeDocument/2006/relationships/oleObject" Target="embeddings/oleObject1198.bin"/><Relationship Id="rId837" Type="http://schemas.openxmlformats.org/officeDocument/2006/relationships/oleObject" Target="embeddings/oleObject503.bin"/><Relationship Id="rId1022" Type="http://schemas.openxmlformats.org/officeDocument/2006/relationships/oleObject" Target="embeddings/oleObject615.bin"/><Relationship Id="rId1467" Type="http://schemas.openxmlformats.org/officeDocument/2006/relationships/oleObject" Target="embeddings/oleObject883.bin"/><Relationship Id="rId1674" Type="http://schemas.openxmlformats.org/officeDocument/2006/relationships/image" Target="media/image666.wmf"/><Relationship Id="rId1881" Type="http://schemas.openxmlformats.org/officeDocument/2006/relationships/oleObject" Target="embeddings/oleObject1127.bin"/><Relationship Id="rId904" Type="http://schemas.openxmlformats.org/officeDocument/2006/relationships/oleObject" Target="embeddings/oleObject544.bin"/><Relationship Id="rId1327" Type="http://schemas.openxmlformats.org/officeDocument/2006/relationships/oleObject" Target="embeddings/oleObject799.bin"/><Relationship Id="rId1534" Type="http://schemas.openxmlformats.org/officeDocument/2006/relationships/image" Target="media/image608.wmf"/><Relationship Id="rId1741" Type="http://schemas.openxmlformats.org/officeDocument/2006/relationships/oleObject" Target="embeddings/oleObject1043.bin"/><Relationship Id="rId1979" Type="http://schemas.openxmlformats.org/officeDocument/2006/relationships/image" Target="media/image792.wmf"/><Relationship Id="rId33" Type="http://schemas.openxmlformats.org/officeDocument/2006/relationships/oleObject" Target="embeddings/oleObject15.bin"/><Relationship Id="rId1601" Type="http://schemas.openxmlformats.org/officeDocument/2006/relationships/oleObject" Target="embeddings/oleObject963.bin"/><Relationship Id="rId1839" Type="http://schemas.openxmlformats.org/officeDocument/2006/relationships/oleObject" Target="embeddings/oleObject1102.bin"/><Relationship Id="rId182" Type="http://schemas.openxmlformats.org/officeDocument/2006/relationships/oleObject" Target="embeddings/oleObject107.bin"/><Relationship Id="rId1906" Type="http://schemas.openxmlformats.org/officeDocument/2006/relationships/oleObject" Target="embeddings/oleObject1142.bin"/><Relationship Id="rId487" Type="http://schemas.openxmlformats.org/officeDocument/2006/relationships/oleObject" Target="embeddings/oleObject289.bin"/><Relationship Id="rId694" Type="http://schemas.openxmlformats.org/officeDocument/2006/relationships/image" Target="media/image278.wmf"/><Relationship Id="rId347" Type="http://schemas.openxmlformats.org/officeDocument/2006/relationships/oleObject" Target="embeddings/oleObject209.bin"/><Relationship Id="rId999" Type="http://schemas.openxmlformats.org/officeDocument/2006/relationships/image" Target="media/image396.wmf"/><Relationship Id="rId1184" Type="http://schemas.openxmlformats.org/officeDocument/2006/relationships/oleObject" Target="embeddings/oleObject713.bin"/><Relationship Id="rId2028" Type="http://schemas.openxmlformats.org/officeDocument/2006/relationships/oleObject" Target="embeddings/oleObject1209.bin"/><Relationship Id="rId554" Type="http://schemas.openxmlformats.org/officeDocument/2006/relationships/image" Target="media/image221.wmf"/><Relationship Id="rId761" Type="http://schemas.openxmlformats.org/officeDocument/2006/relationships/oleObject" Target="embeddings/oleObject455.bin"/><Relationship Id="rId859" Type="http://schemas.openxmlformats.org/officeDocument/2006/relationships/image" Target="media/image339.wmf"/><Relationship Id="rId1391" Type="http://schemas.openxmlformats.org/officeDocument/2006/relationships/oleObject" Target="embeddings/oleObject838.bin"/><Relationship Id="rId1489" Type="http://schemas.openxmlformats.org/officeDocument/2006/relationships/oleObject" Target="embeddings/oleObject897.bin"/><Relationship Id="rId1696" Type="http://schemas.openxmlformats.org/officeDocument/2006/relationships/image" Target="media/image677.wmf"/><Relationship Id="rId207" Type="http://schemas.openxmlformats.org/officeDocument/2006/relationships/oleObject" Target="embeddings/oleObject123.bin"/><Relationship Id="rId414" Type="http://schemas.openxmlformats.org/officeDocument/2006/relationships/image" Target="media/image165.wmf"/><Relationship Id="rId621" Type="http://schemas.openxmlformats.org/officeDocument/2006/relationships/oleObject" Target="embeddings/oleObject370.bin"/><Relationship Id="rId1044" Type="http://schemas.openxmlformats.org/officeDocument/2006/relationships/oleObject" Target="embeddings/oleObject628.bin"/><Relationship Id="rId1251" Type="http://schemas.openxmlformats.org/officeDocument/2006/relationships/oleObject" Target="embeddings/oleObject753.bin"/><Relationship Id="rId1349" Type="http://schemas.openxmlformats.org/officeDocument/2006/relationships/oleObject" Target="embeddings/oleObject812.bin"/><Relationship Id="rId719" Type="http://schemas.openxmlformats.org/officeDocument/2006/relationships/oleObject" Target="embeddings/oleObject429.bin"/><Relationship Id="rId926" Type="http://schemas.openxmlformats.org/officeDocument/2006/relationships/oleObject" Target="embeddings/oleObject555.bin"/><Relationship Id="rId1111" Type="http://schemas.openxmlformats.org/officeDocument/2006/relationships/image" Target="media/image440.wmf"/><Relationship Id="rId1556" Type="http://schemas.openxmlformats.org/officeDocument/2006/relationships/image" Target="media/image617.wmf"/><Relationship Id="rId1763" Type="http://schemas.openxmlformats.org/officeDocument/2006/relationships/oleObject" Target="embeddings/oleObject1056.bin"/><Relationship Id="rId1970" Type="http://schemas.openxmlformats.org/officeDocument/2006/relationships/oleObject" Target="embeddings/oleObject1180.bin"/><Relationship Id="rId55" Type="http://schemas.openxmlformats.org/officeDocument/2006/relationships/oleObject" Target="embeddings/oleObject29.bin"/><Relationship Id="rId1209" Type="http://schemas.openxmlformats.org/officeDocument/2006/relationships/oleObject" Target="embeddings/oleObject728.bin"/><Relationship Id="rId1416" Type="http://schemas.openxmlformats.org/officeDocument/2006/relationships/image" Target="media/image561.wmf"/><Relationship Id="rId1623" Type="http://schemas.openxmlformats.org/officeDocument/2006/relationships/oleObject" Target="embeddings/oleObject976.bin"/><Relationship Id="rId1830" Type="http://schemas.openxmlformats.org/officeDocument/2006/relationships/image" Target="media/image732.wmf"/><Relationship Id="rId1928" Type="http://schemas.openxmlformats.org/officeDocument/2006/relationships/oleObject" Target="embeddings/oleObject1155.bin"/><Relationship Id="rId271" Type="http://schemas.openxmlformats.org/officeDocument/2006/relationships/oleObject" Target="embeddings/oleObject162.bin"/><Relationship Id="rId131" Type="http://schemas.openxmlformats.org/officeDocument/2006/relationships/oleObject" Target="embeddings/oleObject76.bin"/><Relationship Id="rId369" Type="http://schemas.openxmlformats.org/officeDocument/2006/relationships/oleObject" Target="embeddings/oleObject221.bin"/><Relationship Id="rId576" Type="http://schemas.openxmlformats.org/officeDocument/2006/relationships/image" Target="media/image230.wmf"/><Relationship Id="rId783" Type="http://schemas.openxmlformats.org/officeDocument/2006/relationships/image" Target="media/image312.wmf"/><Relationship Id="rId990" Type="http://schemas.openxmlformats.org/officeDocument/2006/relationships/oleObject" Target="embeddings/oleObject594.bin"/><Relationship Id="rId229" Type="http://schemas.openxmlformats.org/officeDocument/2006/relationships/oleObject" Target="embeddings/oleObject137.bin"/><Relationship Id="rId436" Type="http://schemas.openxmlformats.org/officeDocument/2006/relationships/oleObject" Target="embeddings/oleObject259.bin"/><Relationship Id="rId643" Type="http://schemas.openxmlformats.org/officeDocument/2006/relationships/oleObject" Target="embeddings/oleObject382.bin"/><Relationship Id="rId1066" Type="http://schemas.openxmlformats.org/officeDocument/2006/relationships/image" Target="media/image422.wmf"/><Relationship Id="rId1273" Type="http://schemas.openxmlformats.org/officeDocument/2006/relationships/oleObject" Target="embeddings/oleObject767.bin"/><Relationship Id="rId1480" Type="http://schemas.openxmlformats.org/officeDocument/2006/relationships/image" Target="media/image587.wmf"/><Relationship Id="rId850" Type="http://schemas.openxmlformats.org/officeDocument/2006/relationships/image" Target="media/image336.wmf"/><Relationship Id="rId948" Type="http://schemas.openxmlformats.org/officeDocument/2006/relationships/oleObject" Target="embeddings/oleObject569.bin"/><Relationship Id="rId1133" Type="http://schemas.openxmlformats.org/officeDocument/2006/relationships/oleObject" Target="embeddings/oleObject682.bin"/><Relationship Id="rId1578" Type="http://schemas.openxmlformats.org/officeDocument/2006/relationships/image" Target="media/image626.wmf"/><Relationship Id="rId1785" Type="http://schemas.openxmlformats.org/officeDocument/2006/relationships/oleObject" Target="embeddings/oleObject1069.bin"/><Relationship Id="rId1992" Type="http://schemas.openxmlformats.org/officeDocument/2006/relationships/oleObject" Target="embeddings/oleObject1191.bin"/><Relationship Id="rId77" Type="http://schemas.openxmlformats.org/officeDocument/2006/relationships/oleObject" Target="embeddings/oleObject43.bin"/><Relationship Id="rId503" Type="http://schemas.openxmlformats.org/officeDocument/2006/relationships/oleObject" Target="embeddings/oleObject299.bin"/><Relationship Id="rId710" Type="http://schemas.openxmlformats.org/officeDocument/2006/relationships/oleObject" Target="embeddings/oleObject423.bin"/><Relationship Id="rId808" Type="http://schemas.openxmlformats.org/officeDocument/2006/relationships/oleObject" Target="embeddings/oleObject485.bin"/><Relationship Id="rId1340" Type="http://schemas.openxmlformats.org/officeDocument/2006/relationships/image" Target="media/image531.wmf"/><Relationship Id="rId1438" Type="http://schemas.openxmlformats.org/officeDocument/2006/relationships/image" Target="media/image570.wmf"/><Relationship Id="rId1645" Type="http://schemas.openxmlformats.org/officeDocument/2006/relationships/oleObject" Target="embeddings/oleObject989.bin"/><Relationship Id="rId1200" Type="http://schemas.openxmlformats.org/officeDocument/2006/relationships/oleObject" Target="embeddings/oleObject722.bin"/><Relationship Id="rId1852" Type="http://schemas.openxmlformats.org/officeDocument/2006/relationships/image" Target="media/image741.wmf"/><Relationship Id="rId1505" Type="http://schemas.openxmlformats.org/officeDocument/2006/relationships/oleObject" Target="embeddings/oleObject906.bin"/><Relationship Id="rId1712" Type="http://schemas.openxmlformats.org/officeDocument/2006/relationships/oleObject" Target="embeddings/oleObject1025.bin"/><Relationship Id="rId293" Type="http://schemas.openxmlformats.org/officeDocument/2006/relationships/oleObject" Target="embeddings/oleObject175.bin"/><Relationship Id="rId153" Type="http://schemas.openxmlformats.org/officeDocument/2006/relationships/oleObject" Target="embeddings/oleObject90.bin"/><Relationship Id="rId360" Type="http://schemas.openxmlformats.org/officeDocument/2006/relationships/image" Target="media/image142.wmf"/><Relationship Id="rId598" Type="http://schemas.openxmlformats.org/officeDocument/2006/relationships/image" Target="media/image239.wmf"/><Relationship Id="rId2041" Type="http://schemas.openxmlformats.org/officeDocument/2006/relationships/image" Target="media/image823.wmf"/><Relationship Id="rId220" Type="http://schemas.openxmlformats.org/officeDocument/2006/relationships/image" Target="media/image86.wmf"/><Relationship Id="rId458" Type="http://schemas.openxmlformats.org/officeDocument/2006/relationships/oleObject" Target="embeddings/oleObject272.bin"/><Relationship Id="rId665" Type="http://schemas.openxmlformats.org/officeDocument/2006/relationships/oleObject" Target="embeddings/oleObject394.bin"/><Relationship Id="rId872" Type="http://schemas.openxmlformats.org/officeDocument/2006/relationships/oleObject" Target="embeddings/oleObject525.bin"/><Relationship Id="rId1088" Type="http://schemas.openxmlformats.org/officeDocument/2006/relationships/oleObject" Target="embeddings/oleObject655.bin"/><Relationship Id="rId1295" Type="http://schemas.openxmlformats.org/officeDocument/2006/relationships/oleObject" Target="embeddings/oleObject780.bin"/><Relationship Id="rId318" Type="http://schemas.openxmlformats.org/officeDocument/2006/relationships/image" Target="media/image126.wmf"/><Relationship Id="rId525" Type="http://schemas.openxmlformats.org/officeDocument/2006/relationships/oleObject" Target="embeddings/oleObject312.bin"/><Relationship Id="rId732" Type="http://schemas.openxmlformats.org/officeDocument/2006/relationships/oleObject" Target="embeddings/oleObject437.bin"/><Relationship Id="rId1155" Type="http://schemas.openxmlformats.org/officeDocument/2006/relationships/oleObject" Target="embeddings/oleObject695.bin"/><Relationship Id="rId1362" Type="http://schemas.openxmlformats.org/officeDocument/2006/relationships/oleObject" Target="embeddings/oleObject820.bin"/><Relationship Id="rId99" Type="http://schemas.openxmlformats.org/officeDocument/2006/relationships/oleObject" Target="embeddings/oleObject56.bin"/><Relationship Id="rId1015" Type="http://schemas.openxmlformats.org/officeDocument/2006/relationships/image" Target="media/image403.wmf"/><Relationship Id="rId1222" Type="http://schemas.openxmlformats.org/officeDocument/2006/relationships/oleObject" Target="embeddings/oleObject735.bin"/><Relationship Id="rId1667" Type="http://schemas.openxmlformats.org/officeDocument/2006/relationships/oleObject" Target="embeddings/oleObject1002.bin"/><Relationship Id="rId1874" Type="http://schemas.openxmlformats.org/officeDocument/2006/relationships/image" Target="media/image749.wmf"/><Relationship Id="rId1527" Type="http://schemas.openxmlformats.org/officeDocument/2006/relationships/oleObject" Target="embeddings/oleObject919.bin"/><Relationship Id="rId1734" Type="http://schemas.openxmlformats.org/officeDocument/2006/relationships/oleObject" Target="embeddings/oleObject1038.bin"/><Relationship Id="rId1941" Type="http://schemas.openxmlformats.org/officeDocument/2006/relationships/image" Target="media/image775.wmf"/><Relationship Id="rId26" Type="http://schemas.openxmlformats.org/officeDocument/2006/relationships/image" Target="media/image12.wmf"/><Relationship Id="rId175" Type="http://schemas.openxmlformats.org/officeDocument/2006/relationships/oleObject" Target="embeddings/oleObject103.bin"/><Relationship Id="rId1801" Type="http://schemas.openxmlformats.org/officeDocument/2006/relationships/oleObject" Target="embeddings/oleObject1079.bin"/><Relationship Id="rId382" Type="http://schemas.openxmlformats.org/officeDocument/2006/relationships/image" Target="media/image151.wmf"/><Relationship Id="rId687" Type="http://schemas.openxmlformats.org/officeDocument/2006/relationships/oleObject" Target="embeddings/oleObject408.bin"/><Relationship Id="rId2063" Type="http://schemas.openxmlformats.org/officeDocument/2006/relationships/theme" Target="theme/theme1.xml"/><Relationship Id="rId242" Type="http://schemas.openxmlformats.org/officeDocument/2006/relationships/image" Target="media/image95.wmf"/><Relationship Id="rId894" Type="http://schemas.openxmlformats.org/officeDocument/2006/relationships/oleObject" Target="embeddings/oleObject539.bin"/><Relationship Id="rId1177" Type="http://schemas.openxmlformats.org/officeDocument/2006/relationships/image" Target="media/image466.wmf"/><Relationship Id="rId102" Type="http://schemas.openxmlformats.org/officeDocument/2006/relationships/image" Target="media/image42.wmf"/><Relationship Id="rId547" Type="http://schemas.openxmlformats.org/officeDocument/2006/relationships/oleObject" Target="embeddings/oleObject326.bin"/><Relationship Id="rId754" Type="http://schemas.openxmlformats.org/officeDocument/2006/relationships/oleObject" Target="embeddings/oleObject450.bin"/><Relationship Id="rId961" Type="http://schemas.openxmlformats.org/officeDocument/2006/relationships/oleObject" Target="embeddings/oleObject577.bin"/><Relationship Id="rId1384" Type="http://schemas.openxmlformats.org/officeDocument/2006/relationships/image" Target="media/image548.wmf"/><Relationship Id="rId1591" Type="http://schemas.openxmlformats.org/officeDocument/2006/relationships/oleObject" Target="embeddings/oleObject958.bin"/><Relationship Id="rId1689" Type="http://schemas.openxmlformats.org/officeDocument/2006/relationships/oleObject" Target="embeddings/oleObject1013.bin"/><Relationship Id="rId90" Type="http://schemas.openxmlformats.org/officeDocument/2006/relationships/oleObject" Target="embeddings/oleObject50.bin"/><Relationship Id="rId407" Type="http://schemas.openxmlformats.org/officeDocument/2006/relationships/oleObject" Target="embeddings/oleObject243.bin"/><Relationship Id="rId614" Type="http://schemas.openxmlformats.org/officeDocument/2006/relationships/oleObject" Target="embeddings/oleObject365.bin"/><Relationship Id="rId821" Type="http://schemas.openxmlformats.org/officeDocument/2006/relationships/oleObject" Target="embeddings/oleObject494.bin"/><Relationship Id="rId1037" Type="http://schemas.openxmlformats.org/officeDocument/2006/relationships/oleObject" Target="embeddings/oleObject623.bin"/><Relationship Id="rId1244" Type="http://schemas.openxmlformats.org/officeDocument/2006/relationships/oleObject" Target="embeddings/oleObject748.bin"/><Relationship Id="rId1451" Type="http://schemas.openxmlformats.org/officeDocument/2006/relationships/oleObject" Target="embeddings/oleObject874.bin"/><Relationship Id="rId1896" Type="http://schemas.openxmlformats.org/officeDocument/2006/relationships/oleObject" Target="embeddings/oleObject1137.bin"/><Relationship Id="rId919" Type="http://schemas.openxmlformats.org/officeDocument/2006/relationships/image" Target="media/image365.wmf"/><Relationship Id="rId1104" Type="http://schemas.openxmlformats.org/officeDocument/2006/relationships/oleObject" Target="embeddings/oleObject665.bin"/><Relationship Id="rId1311" Type="http://schemas.openxmlformats.org/officeDocument/2006/relationships/oleObject" Target="embeddings/oleObject790.bin"/><Relationship Id="rId1549" Type="http://schemas.openxmlformats.org/officeDocument/2006/relationships/oleObject" Target="embeddings/oleObject932.bin"/><Relationship Id="rId1756" Type="http://schemas.openxmlformats.org/officeDocument/2006/relationships/image" Target="media/image702.wmf"/><Relationship Id="rId1963" Type="http://schemas.openxmlformats.org/officeDocument/2006/relationships/image" Target="media/image784.wmf"/><Relationship Id="rId48" Type="http://schemas.openxmlformats.org/officeDocument/2006/relationships/oleObject" Target="embeddings/oleObject24.bin"/><Relationship Id="rId1409" Type="http://schemas.openxmlformats.org/officeDocument/2006/relationships/oleObject" Target="embeddings/oleObject849.bin"/><Relationship Id="rId1616" Type="http://schemas.openxmlformats.org/officeDocument/2006/relationships/image" Target="media/image641.wmf"/><Relationship Id="rId1823" Type="http://schemas.openxmlformats.org/officeDocument/2006/relationships/oleObject" Target="embeddings/oleObject1092.bin"/><Relationship Id="rId197" Type="http://schemas.openxmlformats.org/officeDocument/2006/relationships/oleObject" Target="embeddings/oleObject117.bin"/><Relationship Id="rId264" Type="http://schemas.openxmlformats.org/officeDocument/2006/relationships/image" Target="media/image103.wmf"/><Relationship Id="rId471" Type="http://schemas.openxmlformats.org/officeDocument/2006/relationships/image" Target="media/image188.wmf"/><Relationship Id="rId124" Type="http://schemas.openxmlformats.org/officeDocument/2006/relationships/image" Target="media/image50.wmf"/><Relationship Id="rId569" Type="http://schemas.openxmlformats.org/officeDocument/2006/relationships/oleObject" Target="embeddings/oleObject340.bin"/><Relationship Id="rId776" Type="http://schemas.openxmlformats.org/officeDocument/2006/relationships/oleObject" Target="embeddings/oleObject465.bin"/><Relationship Id="rId983" Type="http://schemas.openxmlformats.org/officeDocument/2006/relationships/image" Target="media/image390.wmf"/><Relationship Id="rId1199" Type="http://schemas.openxmlformats.org/officeDocument/2006/relationships/image" Target="media/image475.wmf"/><Relationship Id="rId331" Type="http://schemas.openxmlformats.org/officeDocument/2006/relationships/oleObject" Target="embeddings/oleObject198.bin"/><Relationship Id="rId429" Type="http://schemas.openxmlformats.org/officeDocument/2006/relationships/image" Target="media/image171.wmf"/><Relationship Id="rId636" Type="http://schemas.openxmlformats.org/officeDocument/2006/relationships/image" Target="media/image256.wmf"/><Relationship Id="rId1059" Type="http://schemas.openxmlformats.org/officeDocument/2006/relationships/image" Target="media/image420.wmf"/><Relationship Id="rId1266" Type="http://schemas.openxmlformats.org/officeDocument/2006/relationships/oleObject" Target="embeddings/oleObject761.bin"/><Relationship Id="rId1473" Type="http://schemas.openxmlformats.org/officeDocument/2006/relationships/oleObject" Target="embeddings/oleObject887.bin"/><Relationship Id="rId2012" Type="http://schemas.openxmlformats.org/officeDocument/2006/relationships/oleObject" Target="embeddings/oleObject1201.bin"/><Relationship Id="rId843" Type="http://schemas.openxmlformats.org/officeDocument/2006/relationships/oleObject" Target="embeddings/oleObject506.bin"/><Relationship Id="rId1126" Type="http://schemas.openxmlformats.org/officeDocument/2006/relationships/oleObject" Target="embeddings/oleObject678.bin"/><Relationship Id="rId1680" Type="http://schemas.openxmlformats.org/officeDocument/2006/relationships/image" Target="media/image669.wmf"/><Relationship Id="rId1778" Type="http://schemas.openxmlformats.org/officeDocument/2006/relationships/image" Target="media/image710.wmf"/><Relationship Id="rId1985" Type="http://schemas.openxmlformats.org/officeDocument/2006/relationships/image" Target="media/image795.wmf"/><Relationship Id="rId703" Type="http://schemas.openxmlformats.org/officeDocument/2006/relationships/oleObject" Target="embeddings/oleObject419.bin"/><Relationship Id="rId910" Type="http://schemas.openxmlformats.org/officeDocument/2006/relationships/oleObject" Target="embeddings/oleObject547.bin"/><Relationship Id="rId1333" Type="http://schemas.openxmlformats.org/officeDocument/2006/relationships/oleObject" Target="embeddings/oleObject803.bin"/><Relationship Id="rId1540" Type="http://schemas.openxmlformats.org/officeDocument/2006/relationships/image" Target="media/image611.wmf"/><Relationship Id="rId1638" Type="http://schemas.openxmlformats.org/officeDocument/2006/relationships/image" Target="media/image650.wmf"/><Relationship Id="rId1400" Type="http://schemas.openxmlformats.org/officeDocument/2006/relationships/image" Target="media/image555.wmf"/><Relationship Id="rId1845" Type="http://schemas.openxmlformats.org/officeDocument/2006/relationships/oleObject" Target="embeddings/oleObject1105.bin"/><Relationship Id="rId1705" Type="http://schemas.openxmlformats.org/officeDocument/2006/relationships/oleObject" Target="embeddings/oleObject1021.bin"/><Relationship Id="rId1912" Type="http://schemas.openxmlformats.org/officeDocument/2006/relationships/oleObject" Target="embeddings/oleObject1146.bin"/><Relationship Id="rId286" Type="http://schemas.openxmlformats.org/officeDocument/2006/relationships/image" Target="media/image112.wmf"/><Relationship Id="rId493" Type="http://schemas.openxmlformats.org/officeDocument/2006/relationships/image" Target="media/image197.wmf"/><Relationship Id="rId146" Type="http://schemas.openxmlformats.org/officeDocument/2006/relationships/image" Target="media/image58.wmf"/><Relationship Id="rId353" Type="http://schemas.openxmlformats.org/officeDocument/2006/relationships/oleObject" Target="embeddings/oleObject212.bin"/><Relationship Id="rId560" Type="http://schemas.openxmlformats.org/officeDocument/2006/relationships/image" Target="media/image223.wmf"/><Relationship Id="rId798" Type="http://schemas.openxmlformats.org/officeDocument/2006/relationships/oleObject" Target="embeddings/oleObject480.bin"/><Relationship Id="rId1190" Type="http://schemas.openxmlformats.org/officeDocument/2006/relationships/oleObject" Target="embeddings/oleObject717.bin"/><Relationship Id="rId2034" Type="http://schemas.openxmlformats.org/officeDocument/2006/relationships/oleObject" Target="embeddings/oleObject1212.bin"/><Relationship Id="rId213" Type="http://schemas.openxmlformats.org/officeDocument/2006/relationships/oleObject" Target="embeddings/oleObject127.bin"/><Relationship Id="rId420" Type="http://schemas.openxmlformats.org/officeDocument/2006/relationships/oleObject" Target="embeddings/oleObject251.bin"/><Relationship Id="rId658" Type="http://schemas.openxmlformats.org/officeDocument/2006/relationships/image" Target="media/image265.wmf"/><Relationship Id="rId865" Type="http://schemas.openxmlformats.org/officeDocument/2006/relationships/image" Target="media/image342.wmf"/><Relationship Id="rId1050" Type="http://schemas.openxmlformats.org/officeDocument/2006/relationships/oleObject" Target="embeddings/oleObject631.bin"/><Relationship Id="rId1288" Type="http://schemas.openxmlformats.org/officeDocument/2006/relationships/oleObject" Target="embeddings/oleObject776.bin"/><Relationship Id="rId1495" Type="http://schemas.openxmlformats.org/officeDocument/2006/relationships/oleObject" Target="embeddings/oleObject900.bin"/><Relationship Id="rId518" Type="http://schemas.openxmlformats.org/officeDocument/2006/relationships/image" Target="media/image207.wmf"/><Relationship Id="rId725" Type="http://schemas.openxmlformats.org/officeDocument/2006/relationships/oleObject" Target="embeddings/oleObject433.bin"/><Relationship Id="rId932" Type="http://schemas.openxmlformats.org/officeDocument/2006/relationships/image" Target="media/image371.wmf"/><Relationship Id="rId1148" Type="http://schemas.openxmlformats.org/officeDocument/2006/relationships/oleObject" Target="embeddings/oleObject691.bin"/><Relationship Id="rId1355" Type="http://schemas.openxmlformats.org/officeDocument/2006/relationships/oleObject" Target="embeddings/oleObject816.bin"/><Relationship Id="rId1562" Type="http://schemas.openxmlformats.org/officeDocument/2006/relationships/oleObject" Target="embeddings/oleObject940.bin"/><Relationship Id="rId1008" Type="http://schemas.openxmlformats.org/officeDocument/2006/relationships/image" Target="media/image400.wmf"/><Relationship Id="rId1215" Type="http://schemas.openxmlformats.org/officeDocument/2006/relationships/image" Target="media/image481.wmf"/><Relationship Id="rId1422" Type="http://schemas.openxmlformats.org/officeDocument/2006/relationships/image" Target="media/image564.wmf"/><Relationship Id="rId1867" Type="http://schemas.openxmlformats.org/officeDocument/2006/relationships/oleObject" Target="embeddings/oleObject1118.bin"/><Relationship Id="rId61" Type="http://schemas.openxmlformats.org/officeDocument/2006/relationships/oleObject" Target="embeddings/oleObject33.bin"/><Relationship Id="rId1727" Type="http://schemas.openxmlformats.org/officeDocument/2006/relationships/oleObject" Target="embeddings/oleObject1034.bin"/><Relationship Id="rId1934" Type="http://schemas.openxmlformats.org/officeDocument/2006/relationships/oleObject" Target="embeddings/oleObject1159.bin"/><Relationship Id="rId19" Type="http://schemas.openxmlformats.org/officeDocument/2006/relationships/oleObject" Target="embeddings/oleObject8.bin"/><Relationship Id="rId168" Type="http://schemas.openxmlformats.org/officeDocument/2006/relationships/image" Target="media/image66.wmf"/><Relationship Id="rId375" Type="http://schemas.openxmlformats.org/officeDocument/2006/relationships/oleObject" Target="embeddings/oleObject225.bin"/><Relationship Id="rId582" Type="http://schemas.openxmlformats.org/officeDocument/2006/relationships/image" Target="media/image233.wmf"/><Relationship Id="rId2056" Type="http://schemas.openxmlformats.org/officeDocument/2006/relationships/image" Target="media/image828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41.bin"/><Relationship Id="rId442" Type="http://schemas.openxmlformats.org/officeDocument/2006/relationships/image" Target="media/image177.wmf"/><Relationship Id="rId887" Type="http://schemas.openxmlformats.org/officeDocument/2006/relationships/image" Target="media/image349.wmf"/><Relationship Id="rId1072" Type="http://schemas.openxmlformats.org/officeDocument/2006/relationships/image" Target="media/image425.wmf"/><Relationship Id="rId302" Type="http://schemas.openxmlformats.org/officeDocument/2006/relationships/image" Target="media/image118.wmf"/><Relationship Id="rId747" Type="http://schemas.openxmlformats.org/officeDocument/2006/relationships/image" Target="media/image298.wmf"/><Relationship Id="rId954" Type="http://schemas.openxmlformats.org/officeDocument/2006/relationships/oleObject" Target="embeddings/oleObject573.bin"/><Relationship Id="rId1377" Type="http://schemas.openxmlformats.org/officeDocument/2006/relationships/oleObject" Target="embeddings/oleObject829.bin"/><Relationship Id="rId1584" Type="http://schemas.openxmlformats.org/officeDocument/2006/relationships/image" Target="media/image628.wmf"/><Relationship Id="rId1791" Type="http://schemas.openxmlformats.org/officeDocument/2006/relationships/oleObject" Target="embeddings/oleObject1073.bin"/><Relationship Id="rId83" Type="http://schemas.openxmlformats.org/officeDocument/2006/relationships/oleObject" Target="embeddings/oleObject46.bin"/><Relationship Id="rId607" Type="http://schemas.openxmlformats.org/officeDocument/2006/relationships/oleObject" Target="embeddings/oleObject361.bin"/><Relationship Id="rId814" Type="http://schemas.openxmlformats.org/officeDocument/2006/relationships/oleObject" Target="embeddings/oleObject488.bin"/><Relationship Id="rId1237" Type="http://schemas.openxmlformats.org/officeDocument/2006/relationships/image" Target="media/image490.wmf"/><Relationship Id="rId1444" Type="http://schemas.openxmlformats.org/officeDocument/2006/relationships/oleObject" Target="embeddings/oleObject869.bin"/><Relationship Id="rId1651" Type="http://schemas.openxmlformats.org/officeDocument/2006/relationships/oleObject" Target="embeddings/oleObject994.bin"/><Relationship Id="rId1889" Type="http://schemas.openxmlformats.org/officeDocument/2006/relationships/oleObject" Target="embeddings/oleObject1132.bin"/><Relationship Id="rId1304" Type="http://schemas.openxmlformats.org/officeDocument/2006/relationships/oleObject" Target="embeddings/oleObject785.bin"/><Relationship Id="rId1511" Type="http://schemas.openxmlformats.org/officeDocument/2006/relationships/oleObject" Target="embeddings/oleObject910.bin"/><Relationship Id="rId1749" Type="http://schemas.openxmlformats.org/officeDocument/2006/relationships/oleObject" Target="embeddings/oleObject1047.bin"/><Relationship Id="rId1956" Type="http://schemas.openxmlformats.org/officeDocument/2006/relationships/oleObject" Target="embeddings/oleObject1172.bin"/><Relationship Id="rId1609" Type="http://schemas.openxmlformats.org/officeDocument/2006/relationships/oleObject" Target="embeddings/oleObject969.bin"/><Relationship Id="rId1816" Type="http://schemas.openxmlformats.org/officeDocument/2006/relationships/oleObject" Target="embeddings/oleObject1088.bin"/><Relationship Id="rId10" Type="http://schemas.openxmlformats.org/officeDocument/2006/relationships/image" Target="media/image4.wmf"/><Relationship Id="rId397" Type="http://schemas.openxmlformats.org/officeDocument/2006/relationships/oleObject" Target="embeddings/oleObject238.bin"/><Relationship Id="rId257" Type="http://schemas.openxmlformats.org/officeDocument/2006/relationships/oleObject" Target="embeddings/oleObject154.bin"/><Relationship Id="rId464" Type="http://schemas.openxmlformats.org/officeDocument/2006/relationships/oleObject" Target="embeddings/oleObject275.bin"/><Relationship Id="rId1094" Type="http://schemas.openxmlformats.org/officeDocument/2006/relationships/oleObject" Target="embeddings/oleObject658.bin"/><Relationship Id="rId117" Type="http://schemas.openxmlformats.org/officeDocument/2006/relationships/oleObject" Target="embeddings/oleObject67.bin"/><Relationship Id="rId671" Type="http://schemas.openxmlformats.org/officeDocument/2006/relationships/oleObject" Target="embeddings/oleObject399.bin"/><Relationship Id="rId769" Type="http://schemas.openxmlformats.org/officeDocument/2006/relationships/image" Target="media/image305.wmf"/><Relationship Id="rId976" Type="http://schemas.openxmlformats.org/officeDocument/2006/relationships/oleObject" Target="embeddings/oleObject586.bin"/><Relationship Id="rId1399" Type="http://schemas.openxmlformats.org/officeDocument/2006/relationships/oleObject" Target="embeddings/oleObject842.bin"/><Relationship Id="rId324" Type="http://schemas.openxmlformats.org/officeDocument/2006/relationships/oleObject" Target="embeddings/oleObject193.bin"/><Relationship Id="rId531" Type="http://schemas.openxmlformats.org/officeDocument/2006/relationships/oleObject" Target="embeddings/oleObject316.bin"/><Relationship Id="rId629" Type="http://schemas.openxmlformats.org/officeDocument/2006/relationships/oleObject" Target="embeddings/oleObject374.bin"/><Relationship Id="rId1161" Type="http://schemas.openxmlformats.org/officeDocument/2006/relationships/oleObject" Target="embeddings/oleObject698.bin"/><Relationship Id="rId1259" Type="http://schemas.openxmlformats.org/officeDocument/2006/relationships/image" Target="media/image499.wmf"/><Relationship Id="rId1466" Type="http://schemas.openxmlformats.org/officeDocument/2006/relationships/image" Target="media/image581.wmf"/><Relationship Id="rId2005" Type="http://schemas.openxmlformats.org/officeDocument/2006/relationships/image" Target="media/image805.wmf"/><Relationship Id="rId836" Type="http://schemas.openxmlformats.org/officeDocument/2006/relationships/image" Target="media/image331.wmf"/><Relationship Id="rId1021" Type="http://schemas.openxmlformats.org/officeDocument/2006/relationships/oleObject" Target="embeddings/oleObject614.bin"/><Relationship Id="rId1119" Type="http://schemas.openxmlformats.org/officeDocument/2006/relationships/image" Target="media/image444.wmf"/><Relationship Id="rId1673" Type="http://schemas.openxmlformats.org/officeDocument/2006/relationships/oleObject" Target="embeddings/oleObject1005.bin"/><Relationship Id="rId1880" Type="http://schemas.openxmlformats.org/officeDocument/2006/relationships/image" Target="media/image751.wmf"/><Relationship Id="rId1978" Type="http://schemas.openxmlformats.org/officeDocument/2006/relationships/oleObject" Target="embeddings/oleObject1184.bin"/><Relationship Id="rId903" Type="http://schemas.openxmlformats.org/officeDocument/2006/relationships/image" Target="media/image357.wmf"/><Relationship Id="rId1326" Type="http://schemas.openxmlformats.org/officeDocument/2006/relationships/oleObject" Target="embeddings/oleObject798.bin"/><Relationship Id="rId1533" Type="http://schemas.openxmlformats.org/officeDocument/2006/relationships/oleObject" Target="embeddings/oleObject923.bin"/><Relationship Id="rId1740" Type="http://schemas.openxmlformats.org/officeDocument/2006/relationships/image" Target="media/image695.wmf"/><Relationship Id="rId32" Type="http://schemas.openxmlformats.org/officeDocument/2006/relationships/image" Target="media/image15.wmf"/><Relationship Id="rId1600" Type="http://schemas.openxmlformats.org/officeDocument/2006/relationships/image" Target="media/image635.wmf"/><Relationship Id="rId1838" Type="http://schemas.openxmlformats.org/officeDocument/2006/relationships/image" Target="media/image734.wmf"/><Relationship Id="rId181" Type="http://schemas.openxmlformats.org/officeDocument/2006/relationships/oleObject" Target="embeddings/oleObject106.bin"/><Relationship Id="rId1905" Type="http://schemas.openxmlformats.org/officeDocument/2006/relationships/image" Target="media/image761.wmf"/><Relationship Id="rId279" Type="http://schemas.openxmlformats.org/officeDocument/2006/relationships/oleObject" Target="embeddings/oleObject168.bin"/><Relationship Id="rId486" Type="http://schemas.openxmlformats.org/officeDocument/2006/relationships/oleObject" Target="embeddings/oleObject288.bin"/><Relationship Id="rId693" Type="http://schemas.openxmlformats.org/officeDocument/2006/relationships/oleObject" Target="embeddings/oleObject413.bin"/><Relationship Id="rId139" Type="http://schemas.openxmlformats.org/officeDocument/2006/relationships/image" Target="media/image56.wmf"/><Relationship Id="rId346" Type="http://schemas.openxmlformats.org/officeDocument/2006/relationships/oleObject" Target="embeddings/oleObject208.bin"/><Relationship Id="rId553" Type="http://schemas.openxmlformats.org/officeDocument/2006/relationships/oleObject" Target="embeddings/oleObject330.bin"/><Relationship Id="rId760" Type="http://schemas.openxmlformats.org/officeDocument/2006/relationships/image" Target="media/image303.wmf"/><Relationship Id="rId998" Type="http://schemas.openxmlformats.org/officeDocument/2006/relationships/oleObject" Target="embeddings/oleObject600.bin"/><Relationship Id="rId1183" Type="http://schemas.openxmlformats.org/officeDocument/2006/relationships/oleObject" Target="embeddings/oleObject712.bin"/><Relationship Id="rId1390" Type="http://schemas.openxmlformats.org/officeDocument/2006/relationships/image" Target="media/image550.wmf"/><Relationship Id="rId2027" Type="http://schemas.openxmlformats.org/officeDocument/2006/relationships/image" Target="media/image816.wmf"/><Relationship Id="rId206" Type="http://schemas.openxmlformats.org/officeDocument/2006/relationships/image" Target="media/image81.wmf"/><Relationship Id="rId413" Type="http://schemas.openxmlformats.org/officeDocument/2006/relationships/oleObject" Target="embeddings/oleObject246.bin"/><Relationship Id="rId858" Type="http://schemas.openxmlformats.org/officeDocument/2006/relationships/oleObject" Target="embeddings/oleObject517.bin"/><Relationship Id="rId1043" Type="http://schemas.openxmlformats.org/officeDocument/2006/relationships/image" Target="media/image413.wmf"/><Relationship Id="rId1488" Type="http://schemas.openxmlformats.org/officeDocument/2006/relationships/oleObject" Target="embeddings/oleObject896.bin"/><Relationship Id="rId1695" Type="http://schemas.openxmlformats.org/officeDocument/2006/relationships/oleObject" Target="embeddings/oleObject1016.bin"/><Relationship Id="rId620" Type="http://schemas.openxmlformats.org/officeDocument/2006/relationships/image" Target="media/image248.wmf"/><Relationship Id="rId718" Type="http://schemas.openxmlformats.org/officeDocument/2006/relationships/image" Target="media/image287.wmf"/><Relationship Id="rId925" Type="http://schemas.openxmlformats.org/officeDocument/2006/relationships/image" Target="media/image368.wmf"/><Relationship Id="rId1250" Type="http://schemas.openxmlformats.org/officeDocument/2006/relationships/oleObject" Target="embeddings/oleObject752.bin"/><Relationship Id="rId1348" Type="http://schemas.openxmlformats.org/officeDocument/2006/relationships/image" Target="media/image534.wmf"/><Relationship Id="rId1555" Type="http://schemas.openxmlformats.org/officeDocument/2006/relationships/oleObject" Target="embeddings/oleObject936.bin"/><Relationship Id="rId1762" Type="http://schemas.openxmlformats.org/officeDocument/2006/relationships/image" Target="media/image704.wmf"/><Relationship Id="rId1110" Type="http://schemas.openxmlformats.org/officeDocument/2006/relationships/oleObject" Target="embeddings/oleObject668.bin"/><Relationship Id="rId1208" Type="http://schemas.openxmlformats.org/officeDocument/2006/relationships/oleObject" Target="embeddings/oleObject727.bin"/><Relationship Id="rId1415" Type="http://schemas.openxmlformats.org/officeDocument/2006/relationships/oleObject" Target="embeddings/oleObject852.bin"/><Relationship Id="rId54" Type="http://schemas.openxmlformats.org/officeDocument/2006/relationships/image" Target="media/image23.wmf"/><Relationship Id="rId1622" Type="http://schemas.openxmlformats.org/officeDocument/2006/relationships/image" Target="media/image644.wmf"/><Relationship Id="rId1927" Type="http://schemas.openxmlformats.org/officeDocument/2006/relationships/image" Target="media/image770.wmf"/><Relationship Id="rId270" Type="http://schemas.openxmlformats.org/officeDocument/2006/relationships/image" Target="media/image106.wmf"/><Relationship Id="rId130" Type="http://schemas.openxmlformats.org/officeDocument/2006/relationships/image" Target="media/image52.wmf"/><Relationship Id="rId368" Type="http://schemas.openxmlformats.org/officeDocument/2006/relationships/image" Target="media/image145.wmf"/><Relationship Id="rId575" Type="http://schemas.openxmlformats.org/officeDocument/2006/relationships/oleObject" Target="embeddings/oleObject343.bin"/><Relationship Id="rId782" Type="http://schemas.openxmlformats.org/officeDocument/2006/relationships/oleObject" Target="embeddings/oleObject468.bin"/><Relationship Id="rId2049" Type="http://schemas.openxmlformats.org/officeDocument/2006/relationships/oleObject" Target="embeddings/oleObject1222.bin"/><Relationship Id="rId228" Type="http://schemas.openxmlformats.org/officeDocument/2006/relationships/image" Target="media/image89.wmf"/><Relationship Id="rId435" Type="http://schemas.openxmlformats.org/officeDocument/2006/relationships/image" Target="media/image174.wmf"/><Relationship Id="rId642" Type="http://schemas.openxmlformats.org/officeDocument/2006/relationships/image" Target="media/image258.wmf"/><Relationship Id="rId1065" Type="http://schemas.openxmlformats.org/officeDocument/2006/relationships/oleObject" Target="embeddings/oleObject641.bin"/><Relationship Id="rId1272" Type="http://schemas.openxmlformats.org/officeDocument/2006/relationships/image" Target="media/image503.wmf"/><Relationship Id="rId502" Type="http://schemas.openxmlformats.org/officeDocument/2006/relationships/image" Target="media/image201.wmf"/><Relationship Id="rId947" Type="http://schemas.openxmlformats.org/officeDocument/2006/relationships/oleObject" Target="embeddings/oleObject568.bin"/><Relationship Id="rId1132" Type="http://schemas.openxmlformats.org/officeDocument/2006/relationships/image" Target="media/image448.wmf"/><Relationship Id="rId1577" Type="http://schemas.openxmlformats.org/officeDocument/2006/relationships/oleObject" Target="embeddings/oleObject949.bin"/><Relationship Id="rId1784" Type="http://schemas.openxmlformats.org/officeDocument/2006/relationships/image" Target="media/image713.wmf"/><Relationship Id="rId1991" Type="http://schemas.openxmlformats.org/officeDocument/2006/relationships/image" Target="media/image798.wmf"/><Relationship Id="rId76" Type="http://schemas.openxmlformats.org/officeDocument/2006/relationships/image" Target="media/image31.wmf"/><Relationship Id="rId807" Type="http://schemas.openxmlformats.org/officeDocument/2006/relationships/image" Target="media/image320.wmf"/><Relationship Id="rId1437" Type="http://schemas.openxmlformats.org/officeDocument/2006/relationships/oleObject" Target="embeddings/oleObject865.bin"/><Relationship Id="rId1644" Type="http://schemas.openxmlformats.org/officeDocument/2006/relationships/image" Target="media/image653.wmf"/><Relationship Id="rId1851" Type="http://schemas.openxmlformats.org/officeDocument/2006/relationships/oleObject" Target="embeddings/oleObject1108.bin"/><Relationship Id="rId1504" Type="http://schemas.openxmlformats.org/officeDocument/2006/relationships/oleObject" Target="embeddings/oleObject905.bin"/><Relationship Id="rId1711" Type="http://schemas.openxmlformats.org/officeDocument/2006/relationships/oleObject" Target="embeddings/oleObject1024.bin"/><Relationship Id="rId1949" Type="http://schemas.openxmlformats.org/officeDocument/2006/relationships/image" Target="media/image779.wmf"/><Relationship Id="rId292" Type="http://schemas.openxmlformats.org/officeDocument/2006/relationships/image" Target="media/image115.wmf"/><Relationship Id="rId1809" Type="http://schemas.openxmlformats.org/officeDocument/2006/relationships/oleObject" Target="embeddings/oleObject1083.bin"/><Relationship Id="rId597" Type="http://schemas.openxmlformats.org/officeDocument/2006/relationships/oleObject" Target="embeddings/oleObject356.bin"/><Relationship Id="rId152" Type="http://schemas.openxmlformats.org/officeDocument/2006/relationships/image" Target="media/image60.wmf"/><Relationship Id="rId457" Type="http://schemas.openxmlformats.org/officeDocument/2006/relationships/image" Target="media/image183.wmf"/><Relationship Id="rId1087" Type="http://schemas.openxmlformats.org/officeDocument/2006/relationships/image" Target="media/image430.wmf"/><Relationship Id="rId1294" Type="http://schemas.openxmlformats.org/officeDocument/2006/relationships/image" Target="media/image512.wmf"/><Relationship Id="rId2040" Type="http://schemas.openxmlformats.org/officeDocument/2006/relationships/oleObject" Target="embeddings/oleObject1215.bin"/><Relationship Id="rId664" Type="http://schemas.openxmlformats.org/officeDocument/2006/relationships/image" Target="media/image268.wmf"/><Relationship Id="rId871" Type="http://schemas.openxmlformats.org/officeDocument/2006/relationships/oleObject" Target="embeddings/oleObject524.bin"/><Relationship Id="rId969" Type="http://schemas.openxmlformats.org/officeDocument/2006/relationships/oleObject" Target="embeddings/oleObject581.bin"/><Relationship Id="rId1599" Type="http://schemas.openxmlformats.org/officeDocument/2006/relationships/oleObject" Target="embeddings/oleObject962.bin"/><Relationship Id="rId317" Type="http://schemas.openxmlformats.org/officeDocument/2006/relationships/oleObject" Target="embeddings/oleObject189.bin"/><Relationship Id="rId524" Type="http://schemas.openxmlformats.org/officeDocument/2006/relationships/image" Target="media/image210.wmf"/><Relationship Id="rId731" Type="http://schemas.openxmlformats.org/officeDocument/2006/relationships/image" Target="media/image292.wmf"/><Relationship Id="rId1154" Type="http://schemas.openxmlformats.org/officeDocument/2006/relationships/image" Target="media/image457.wmf"/><Relationship Id="rId1361" Type="http://schemas.openxmlformats.org/officeDocument/2006/relationships/oleObject" Target="embeddings/oleObject819.bin"/><Relationship Id="rId1459" Type="http://schemas.openxmlformats.org/officeDocument/2006/relationships/oleObject" Target="embeddings/oleObject878.bin"/><Relationship Id="rId98" Type="http://schemas.openxmlformats.org/officeDocument/2006/relationships/image" Target="media/image40.wmf"/><Relationship Id="rId829" Type="http://schemas.openxmlformats.org/officeDocument/2006/relationships/oleObject" Target="embeddings/oleObject499.bin"/><Relationship Id="rId1014" Type="http://schemas.openxmlformats.org/officeDocument/2006/relationships/oleObject" Target="embeddings/oleObject609.bin"/><Relationship Id="rId1221" Type="http://schemas.openxmlformats.org/officeDocument/2006/relationships/image" Target="media/image484.wmf"/><Relationship Id="rId1666" Type="http://schemas.openxmlformats.org/officeDocument/2006/relationships/image" Target="media/image662.wmf"/><Relationship Id="rId1873" Type="http://schemas.openxmlformats.org/officeDocument/2006/relationships/oleObject" Target="embeddings/oleObject1122.bin"/><Relationship Id="rId1319" Type="http://schemas.openxmlformats.org/officeDocument/2006/relationships/oleObject" Target="embeddings/oleObject794.bin"/><Relationship Id="rId1526" Type="http://schemas.openxmlformats.org/officeDocument/2006/relationships/oleObject" Target="embeddings/oleObject918.bin"/><Relationship Id="rId1733" Type="http://schemas.openxmlformats.org/officeDocument/2006/relationships/oleObject" Target="embeddings/oleObject1037.bin"/><Relationship Id="rId1940" Type="http://schemas.openxmlformats.org/officeDocument/2006/relationships/oleObject" Target="embeddings/oleObject1163.bin"/><Relationship Id="rId25" Type="http://schemas.openxmlformats.org/officeDocument/2006/relationships/oleObject" Target="embeddings/oleObject11.bin"/><Relationship Id="rId1800" Type="http://schemas.openxmlformats.org/officeDocument/2006/relationships/image" Target="media/image719.wmf"/><Relationship Id="rId174" Type="http://schemas.openxmlformats.org/officeDocument/2006/relationships/image" Target="media/image69.wmf"/><Relationship Id="rId381" Type="http://schemas.openxmlformats.org/officeDocument/2006/relationships/oleObject" Target="embeddings/oleObject228.bin"/><Relationship Id="rId2062" Type="http://schemas.openxmlformats.org/officeDocument/2006/relationships/fontTable" Target="fontTable.xml"/><Relationship Id="rId241" Type="http://schemas.openxmlformats.org/officeDocument/2006/relationships/oleObject" Target="embeddings/oleObject144.bin"/><Relationship Id="rId479" Type="http://schemas.openxmlformats.org/officeDocument/2006/relationships/image" Target="media/image192.wmf"/><Relationship Id="rId686" Type="http://schemas.openxmlformats.org/officeDocument/2006/relationships/image" Target="media/image276.wmf"/><Relationship Id="rId893" Type="http://schemas.openxmlformats.org/officeDocument/2006/relationships/image" Target="media/image352.wmf"/><Relationship Id="rId339" Type="http://schemas.openxmlformats.org/officeDocument/2006/relationships/oleObject" Target="embeddings/oleObject203.bin"/><Relationship Id="rId546" Type="http://schemas.openxmlformats.org/officeDocument/2006/relationships/image" Target="media/image218.wmf"/><Relationship Id="rId753" Type="http://schemas.openxmlformats.org/officeDocument/2006/relationships/image" Target="media/image301.wmf"/><Relationship Id="rId1176" Type="http://schemas.openxmlformats.org/officeDocument/2006/relationships/oleObject" Target="embeddings/oleObject708.bin"/><Relationship Id="rId1383" Type="http://schemas.openxmlformats.org/officeDocument/2006/relationships/oleObject" Target="embeddings/oleObject833.bin"/><Relationship Id="rId101" Type="http://schemas.openxmlformats.org/officeDocument/2006/relationships/oleObject" Target="embeddings/oleObject57.bin"/><Relationship Id="rId406" Type="http://schemas.openxmlformats.org/officeDocument/2006/relationships/image" Target="media/image161.wmf"/><Relationship Id="rId960" Type="http://schemas.openxmlformats.org/officeDocument/2006/relationships/image" Target="media/image381.wmf"/><Relationship Id="rId1036" Type="http://schemas.openxmlformats.org/officeDocument/2006/relationships/image" Target="media/image411.wmf"/><Relationship Id="rId1243" Type="http://schemas.openxmlformats.org/officeDocument/2006/relationships/image" Target="media/image493.wmf"/><Relationship Id="rId1590" Type="http://schemas.openxmlformats.org/officeDocument/2006/relationships/image" Target="media/image630.wmf"/><Relationship Id="rId1688" Type="http://schemas.openxmlformats.org/officeDocument/2006/relationships/image" Target="media/image673.wmf"/><Relationship Id="rId1895" Type="http://schemas.openxmlformats.org/officeDocument/2006/relationships/oleObject" Target="embeddings/oleObject1136.bin"/><Relationship Id="rId613" Type="http://schemas.openxmlformats.org/officeDocument/2006/relationships/oleObject" Target="embeddings/oleObject364.bin"/><Relationship Id="rId820" Type="http://schemas.openxmlformats.org/officeDocument/2006/relationships/oleObject" Target="embeddings/oleObject493.bin"/><Relationship Id="rId918" Type="http://schemas.openxmlformats.org/officeDocument/2006/relationships/oleObject" Target="embeddings/oleObject551.bin"/><Relationship Id="rId1450" Type="http://schemas.openxmlformats.org/officeDocument/2006/relationships/oleObject" Target="embeddings/oleObject873.bin"/><Relationship Id="rId1548" Type="http://schemas.openxmlformats.org/officeDocument/2006/relationships/image" Target="media/image614.wmf"/><Relationship Id="rId1755" Type="http://schemas.openxmlformats.org/officeDocument/2006/relationships/oleObject" Target="embeddings/oleObject1051.bin"/><Relationship Id="rId1103" Type="http://schemas.openxmlformats.org/officeDocument/2006/relationships/oleObject" Target="embeddings/oleObject664.bin"/><Relationship Id="rId1310" Type="http://schemas.openxmlformats.org/officeDocument/2006/relationships/image" Target="media/image518.wmf"/><Relationship Id="rId1408" Type="http://schemas.openxmlformats.org/officeDocument/2006/relationships/oleObject" Target="embeddings/oleObject848.bin"/><Relationship Id="rId1962" Type="http://schemas.openxmlformats.org/officeDocument/2006/relationships/oleObject" Target="embeddings/oleObject1176.bin"/><Relationship Id="rId47" Type="http://schemas.openxmlformats.org/officeDocument/2006/relationships/image" Target="media/image21.wmf"/><Relationship Id="rId1615" Type="http://schemas.openxmlformats.org/officeDocument/2006/relationships/oleObject" Target="embeddings/oleObject972.bin"/><Relationship Id="rId1822" Type="http://schemas.openxmlformats.org/officeDocument/2006/relationships/image" Target="media/image728.wmf"/><Relationship Id="rId196" Type="http://schemas.openxmlformats.org/officeDocument/2006/relationships/image" Target="media/image77.wmf"/><Relationship Id="rId263" Type="http://schemas.openxmlformats.org/officeDocument/2006/relationships/oleObject" Target="embeddings/oleObject158.bin"/><Relationship Id="rId470" Type="http://schemas.openxmlformats.org/officeDocument/2006/relationships/oleObject" Target="embeddings/oleObject280.bin"/><Relationship Id="rId123" Type="http://schemas.openxmlformats.org/officeDocument/2006/relationships/oleObject" Target="embeddings/oleObject71.bin"/><Relationship Id="rId330" Type="http://schemas.openxmlformats.org/officeDocument/2006/relationships/image" Target="media/image130.wmf"/><Relationship Id="rId568" Type="http://schemas.openxmlformats.org/officeDocument/2006/relationships/image" Target="media/image226.wmf"/><Relationship Id="rId775" Type="http://schemas.openxmlformats.org/officeDocument/2006/relationships/image" Target="media/image308.wmf"/><Relationship Id="rId982" Type="http://schemas.openxmlformats.org/officeDocument/2006/relationships/oleObject" Target="embeddings/oleObject590.bin"/><Relationship Id="rId1198" Type="http://schemas.openxmlformats.org/officeDocument/2006/relationships/oleObject" Target="embeddings/oleObject721.bin"/><Relationship Id="rId2011" Type="http://schemas.openxmlformats.org/officeDocument/2006/relationships/image" Target="media/image808.wmf"/><Relationship Id="rId428" Type="http://schemas.openxmlformats.org/officeDocument/2006/relationships/oleObject" Target="embeddings/oleObject255.bin"/><Relationship Id="rId635" Type="http://schemas.openxmlformats.org/officeDocument/2006/relationships/oleObject" Target="embeddings/oleObject377.bin"/><Relationship Id="rId842" Type="http://schemas.openxmlformats.org/officeDocument/2006/relationships/image" Target="media/image334.wmf"/><Relationship Id="rId1058" Type="http://schemas.openxmlformats.org/officeDocument/2006/relationships/oleObject" Target="embeddings/oleObject636.bin"/><Relationship Id="rId1265" Type="http://schemas.openxmlformats.org/officeDocument/2006/relationships/image" Target="media/image502.wmf"/><Relationship Id="rId1472" Type="http://schemas.openxmlformats.org/officeDocument/2006/relationships/image" Target="media/image583.wmf"/><Relationship Id="rId702" Type="http://schemas.openxmlformats.org/officeDocument/2006/relationships/oleObject" Target="embeddings/oleObject418.bin"/><Relationship Id="rId1125" Type="http://schemas.openxmlformats.org/officeDocument/2006/relationships/oleObject" Target="embeddings/oleObject677.bin"/><Relationship Id="rId1332" Type="http://schemas.openxmlformats.org/officeDocument/2006/relationships/image" Target="media/image527.wmf"/><Relationship Id="rId1777" Type="http://schemas.openxmlformats.org/officeDocument/2006/relationships/oleObject" Target="embeddings/oleObject1065.bin"/><Relationship Id="rId1984" Type="http://schemas.openxmlformats.org/officeDocument/2006/relationships/oleObject" Target="embeddings/oleObject1187.bin"/><Relationship Id="rId69" Type="http://schemas.openxmlformats.org/officeDocument/2006/relationships/oleObject" Target="embeddings/oleObject38.bin"/><Relationship Id="rId1637" Type="http://schemas.openxmlformats.org/officeDocument/2006/relationships/oleObject" Target="embeddings/oleObject985.bin"/><Relationship Id="rId1844" Type="http://schemas.openxmlformats.org/officeDocument/2006/relationships/image" Target="media/image737.wmf"/><Relationship Id="rId1704" Type="http://schemas.openxmlformats.org/officeDocument/2006/relationships/image" Target="media/image681.wmf"/><Relationship Id="rId285" Type="http://schemas.openxmlformats.org/officeDocument/2006/relationships/oleObject" Target="embeddings/oleObject171.bin"/><Relationship Id="rId1911" Type="http://schemas.openxmlformats.org/officeDocument/2006/relationships/oleObject" Target="embeddings/oleObject1145.bin"/><Relationship Id="rId492" Type="http://schemas.openxmlformats.org/officeDocument/2006/relationships/oleObject" Target="embeddings/oleObject293.bin"/><Relationship Id="rId797" Type="http://schemas.openxmlformats.org/officeDocument/2006/relationships/image" Target="media/image315.wmf"/><Relationship Id="rId145" Type="http://schemas.openxmlformats.org/officeDocument/2006/relationships/oleObject" Target="embeddings/oleObject85.bin"/><Relationship Id="rId352" Type="http://schemas.openxmlformats.org/officeDocument/2006/relationships/image" Target="media/image138.wmf"/><Relationship Id="rId1287" Type="http://schemas.openxmlformats.org/officeDocument/2006/relationships/oleObject" Target="embeddings/oleObject775.bin"/><Relationship Id="rId2033" Type="http://schemas.openxmlformats.org/officeDocument/2006/relationships/image" Target="media/image819.wmf"/><Relationship Id="rId212" Type="http://schemas.openxmlformats.org/officeDocument/2006/relationships/image" Target="media/image83.wmf"/><Relationship Id="rId657" Type="http://schemas.openxmlformats.org/officeDocument/2006/relationships/oleObject" Target="embeddings/oleObject390.bin"/><Relationship Id="rId864" Type="http://schemas.openxmlformats.org/officeDocument/2006/relationships/oleObject" Target="embeddings/oleObject520.bin"/><Relationship Id="rId1494" Type="http://schemas.openxmlformats.org/officeDocument/2006/relationships/image" Target="media/image592.wmf"/><Relationship Id="rId1799" Type="http://schemas.openxmlformats.org/officeDocument/2006/relationships/oleObject" Target="embeddings/oleObject1078.bin"/><Relationship Id="rId517" Type="http://schemas.openxmlformats.org/officeDocument/2006/relationships/oleObject" Target="embeddings/oleObject308.bin"/><Relationship Id="rId724" Type="http://schemas.openxmlformats.org/officeDocument/2006/relationships/oleObject" Target="embeddings/oleObject432.bin"/><Relationship Id="rId931" Type="http://schemas.openxmlformats.org/officeDocument/2006/relationships/oleObject" Target="embeddings/oleObject558.bin"/><Relationship Id="rId1147" Type="http://schemas.openxmlformats.org/officeDocument/2006/relationships/oleObject" Target="embeddings/oleObject690.bin"/><Relationship Id="rId1354" Type="http://schemas.openxmlformats.org/officeDocument/2006/relationships/image" Target="media/image536.wmf"/><Relationship Id="rId1561" Type="http://schemas.openxmlformats.org/officeDocument/2006/relationships/oleObject" Target="embeddings/oleObject939.bin"/><Relationship Id="rId60" Type="http://schemas.openxmlformats.org/officeDocument/2006/relationships/image" Target="media/image25.wmf"/><Relationship Id="rId1007" Type="http://schemas.openxmlformats.org/officeDocument/2006/relationships/oleObject" Target="embeddings/oleObject605.bin"/><Relationship Id="rId1214" Type="http://schemas.openxmlformats.org/officeDocument/2006/relationships/oleObject" Target="embeddings/oleObject731.bin"/><Relationship Id="rId1421" Type="http://schemas.openxmlformats.org/officeDocument/2006/relationships/oleObject" Target="embeddings/oleObject855.bin"/><Relationship Id="rId1659" Type="http://schemas.openxmlformats.org/officeDocument/2006/relationships/oleObject" Target="embeddings/oleObject998.bin"/><Relationship Id="rId1866" Type="http://schemas.openxmlformats.org/officeDocument/2006/relationships/image" Target="media/image746.wmf"/><Relationship Id="rId1519" Type="http://schemas.openxmlformats.org/officeDocument/2006/relationships/oleObject" Target="embeddings/oleObject914.bin"/><Relationship Id="rId1726" Type="http://schemas.openxmlformats.org/officeDocument/2006/relationships/image" Target="media/image690.wmf"/><Relationship Id="rId1933" Type="http://schemas.openxmlformats.org/officeDocument/2006/relationships/oleObject" Target="embeddings/oleObject1158.bin"/><Relationship Id="rId18" Type="http://schemas.openxmlformats.org/officeDocument/2006/relationships/image" Target="media/image8.wmf"/><Relationship Id="rId167" Type="http://schemas.openxmlformats.org/officeDocument/2006/relationships/oleObject" Target="embeddings/oleObject99.bin"/><Relationship Id="rId374" Type="http://schemas.openxmlformats.org/officeDocument/2006/relationships/image" Target="media/image147.wmf"/><Relationship Id="rId581" Type="http://schemas.openxmlformats.org/officeDocument/2006/relationships/oleObject" Target="embeddings/oleObject346.bin"/><Relationship Id="rId2055" Type="http://schemas.openxmlformats.org/officeDocument/2006/relationships/oleObject" Target="embeddings/oleObject1225.bin"/><Relationship Id="rId234" Type="http://schemas.openxmlformats.org/officeDocument/2006/relationships/image" Target="media/image91.wmf"/><Relationship Id="rId679" Type="http://schemas.openxmlformats.org/officeDocument/2006/relationships/oleObject" Target="embeddings/oleObject404.bin"/><Relationship Id="rId886" Type="http://schemas.openxmlformats.org/officeDocument/2006/relationships/oleObject" Target="embeddings/oleObject535.bin"/><Relationship Id="rId2" Type="http://schemas.openxmlformats.org/officeDocument/2006/relationships/settings" Target="settings.xml"/><Relationship Id="rId441" Type="http://schemas.openxmlformats.org/officeDocument/2006/relationships/oleObject" Target="embeddings/oleObject262.bin"/><Relationship Id="rId539" Type="http://schemas.openxmlformats.org/officeDocument/2006/relationships/oleObject" Target="embeddings/oleObject321.bin"/><Relationship Id="rId746" Type="http://schemas.openxmlformats.org/officeDocument/2006/relationships/oleObject" Target="embeddings/oleObject446.bin"/><Relationship Id="rId1071" Type="http://schemas.openxmlformats.org/officeDocument/2006/relationships/oleObject" Target="embeddings/oleObject644.bin"/><Relationship Id="rId1169" Type="http://schemas.openxmlformats.org/officeDocument/2006/relationships/oleObject" Target="embeddings/oleObject704.bin"/><Relationship Id="rId1376" Type="http://schemas.openxmlformats.org/officeDocument/2006/relationships/image" Target="media/image545.wmf"/><Relationship Id="rId1583" Type="http://schemas.openxmlformats.org/officeDocument/2006/relationships/oleObject" Target="embeddings/oleObject953.bin"/><Relationship Id="rId301" Type="http://schemas.openxmlformats.org/officeDocument/2006/relationships/oleObject" Target="embeddings/oleObject181.bin"/><Relationship Id="rId953" Type="http://schemas.openxmlformats.org/officeDocument/2006/relationships/oleObject" Target="embeddings/oleObject572.bin"/><Relationship Id="rId1029" Type="http://schemas.openxmlformats.org/officeDocument/2006/relationships/image" Target="media/image408.wmf"/><Relationship Id="rId1236" Type="http://schemas.openxmlformats.org/officeDocument/2006/relationships/oleObject" Target="embeddings/oleObject744.bin"/><Relationship Id="rId1790" Type="http://schemas.openxmlformats.org/officeDocument/2006/relationships/oleObject" Target="embeddings/oleObject1072.bin"/><Relationship Id="rId1888" Type="http://schemas.openxmlformats.org/officeDocument/2006/relationships/oleObject" Target="embeddings/oleObject1131.bin"/><Relationship Id="rId82" Type="http://schemas.openxmlformats.org/officeDocument/2006/relationships/image" Target="media/image34.wmf"/><Relationship Id="rId606" Type="http://schemas.openxmlformats.org/officeDocument/2006/relationships/image" Target="media/image243.wmf"/><Relationship Id="rId813" Type="http://schemas.openxmlformats.org/officeDocument/2006/relationships/image" Target="media/image323.wmf"/><Relationship Id="rId1443" Type="http://schemas.openxmlformats.org/officeDocument/2006/relationships/oleObject" Target="embeddings/oleObject868.bin"/><Relationship Id="rId1650" Type="http://schemas.openxmlformats.org/officeDocument/2006/relationships/oleObject" Target="embeddings/oleObject993.bin"/><Relationship Id="rId1748" Type="http://schemas.openxmlformats.org/officeDocument/2006/relationships/image" Target="media/image699.wmf"/><Relationship Id="rId1303" Type="http://schemas.openxmlformats.org/officeDocument/2006/relationships/oleObject" Target="embeddings/oleObject784.bin"/><Relationship Id="rId1510" Type="http://schemas.openxmlformats.org/officeDocument/2006/relationships/image" Target="media/image598.wmf"/><Relationship Id="rId1955" Type="http://schemas.openxmlformats.org/officeDocument/2006/relationships/oleObject" Target="embeddings/oleObject1171.bin"/><Relationship Id="rId1608" Type="http://schemas.openxmlformats.org/officeDocument/2006/relationships/oleObject" Target="embeddings/oleObject968.bin"/><Relationship Id="rId1815" Type="http://schemas.openxmlformats.org/officeDocument/2006/relationships/oleObject" Target="embeddings/oleObject1087.bin"/><Relationship Id="rId189" Type="http://schemas.openxmlformats.org/officeDocument/2006/relationships/oleObject" Target="embeddings/oleObject112.bin"/><Relationship Id="rId396" Type="http://schemas.openxmlformats.org/officeDocument/2006/relationships/image" Target="media/image156.wmf"/><Relationship Id="rId256" Type="http://schemas.openxmlformats.org/officeDocument/2006/relationships/image" Target="media/image100.wmf"/><Relationship Id="rId463" Type="http://schemas.openxmlformats.org/officeDocument/2006/relationships/image" Target="media/image186.wmf"/><Relationship Id="rId670" Type="http://schemas.openxmlformats.org/officeDocument/2006/relationships/image" Target="media/image269.wmf"/><Relationship Id="rId1093" Type="http://schemas.openxmlformats.org/officeDocument/2006/relationships/image" Target="media/image433.wmf"/><Relationship Id="rId116" Type="http://schemas.openxmlformats.org/officeDocument/2006/relationships/image" Target="media/image47.wmf"/><Relationship Id="rId323" Type="http://schemas.openxmlformats.org/officeDocument/2006/relationships/image" Target="media/image128.wmf"/><Relationship Id="rId530" Type="http://schemas.openxmlformats.org/officeDocument/2006/relationships/image" Target="media/image212.wmf"/><Relationship Id="rId768" Type="http://schemas.openxmlformats.org/officeDocument/2006/relationships/oleObject" Target="embeddings/oleObject461.bin"/><Relationship Id="rId975" Type="http://schemas.openxmlformats.org/officeDocument/2006/relationships/image" Target="media/image387.wmf"/><Relationship Id="rId1160" Type="http://schemas.openxmlformats.org/officeDocument/2006/relationships/image" Target="media/image460.wmf"/><Relationship Id="rId1398" Type="http://schemas.openxmlformats.org/officeDocument/2006/relationships/image" Target="media/image554.wmf"/><Relationship Id="rId2004" Type="http://schemas.openxmlformats.org/officeDocument/2006/relationships/oleObject" Target="embeddings/oleObject1197.bin"/><Relationship Id="rId628" Type="http://schemas.openxmlformats.org/officeDocument/2006/relationships/image" Target="media/image252.wmf"/><Relationship Id="rId835" Type="http://schemas.openxmlformats.org/officeDocument/2006/relationships/oleObject" Target="embeddings/oleObject502.bin"/><Relationship Id="rId1258" Type="http://schemas.openxmlformats.org/officeDocument/2006/relationships/oleObject" Target="embeddings/oleObject757.bin"/><Relationship Id="rId1465" Type="http://schemas.openxmlformats.org/officeDocument/2006/relationships/oleObject" Target="embeddings/oleObject882.bin"/><Relationship Id="rId1672" Type="http://schemas.openxmlformats.org/officeDocument/2006/relationships/image" Target="media/image665.wmf"/><Relationship Id="rId1020" Type="http://schemas.openxmlformats.org/officeDocument/2006/relationships/oleObject" Target="embeddings/oleObject613.bin"/><Relationship Id="rId1118" Type="http://schemas.openxmlformats.org/officeDocument/2006/relationships/oleObject" Target="embeddings/oleObject672.bin"/><Relationship Id="rId1325" Type="http://schemas.openxmlformats.org/officeDocument/2006/relationships/image" Target="media/image525.wmf"/><Relationship Id="rId1532" Type="http://schemas.openxmlformats.org/officeDocument/2006/relationships/image" Target="media/image607.wmf"/><Relationship Id="rId1977" Type="http://schemas.openxmlformats.org/officeDocument/2006/relationships/image" Target="media/image791.wmf"/><Relationship Id="rId902" Type="http://schemas.openxmlformats.org/officeDocument/2006/relationships/oleObject" Target="embeddings/oleObject543.bin"/><Relationship Id="rId1837" Type="http://schemas.openxmlformats.org/officeDocument/2006/relationships/oleObject" Target="embeddings/oleObject1101.bin"/><Relationship Id="rId31" Type="http://schemas.openxmlformats.org/officeDocument/2006/relationships/oleObject" Target="embeddings/oleObject14.bin"/><Relationship Id="rId180" Type="http://schemas.openxmlformats.org/officeDocument/2006/relationships/image" Target="media/image72.wmf"/><Relationship Id="rId278" Type="http://schemas.openxmlformats.org/officeDocument/2006/relationships/image" Target="media/image108.wmf"/><Relationship Id="rId1904" Type="http://schemas.openxmlformats.org/officeDocument/2006/relationships/oleObject" Target="embeddings/oleObject1141.bin"/><Relationship Id="rId485" Type="http://schemas.openxmlformats.org/officeDocument/2006/relationships/image" Target="media/image195.wmf"/><Relationship Id="rId692" Type="http://schemas.openxmlformats.org/officeDocument/2006/relationships/oleObject" Target="embeddings/oleObject412.bin"/><Relationship Id="rId138" Type="http://schemas.openxmlformats.org/officeDocument/2006/relationships/oleObject" Target="embeddings/oleObject80.bin"/><Relationship Id="rId345" Type="http://schemas.openxmlformats.org/officeDocument/2006/relationships/oleObject" Target="embeddings/oleObject207.bin"/><Relationship Id="rId552" Type="http://schemas.openxmlformats.org/officeDocument/2006/relationships/image" Target="media/image220.wmf"/><Relationship Id="rId997" Type="http://schemas.openxmlformats.org/officeDocument/2006/relationships/oleObject" Target="embeddings/oleObject599.bin"/><Relationship Id="rId1182" Type="http://schemas.openxmlformats.org/officeDocument/2006/relationships/oleObject" Target="embeddings/oleObject711.bin"/><Relationship Id="rId2026" Type="http://schemas.openxmlformats.org/officeDocument/2006/relationships/oleObject" Target="embeddings/oleObject1208.bin"/><Relationship Id="rId205" Type="http://schemas.openxmlformats.org/officeDocument/2006/relationships/oleObject" Target="embeddings/oleObject122.bin"/><Relationship Id="rId412" Type="http://schemas.openxmlformats.org/officeDocument/2006/relationships/image" Target="media/image164.wmf"/><Relationship Id="rId857" Type="http://schemas.openxmlformats.org/officeDocument/2006/relationships/image" Target="media/image338.wmf"/><Relationship Id="rId1042" Type="http://schemas.openxmlformats.org/officeDocument/2006/relationships/oleObject" Target="embeddings/oleObject627.bin"/><Relationship Id="rId1487" Type="http://schemas.openxmlformats.org/officeDocument/2006/relationships/oleObject" Target="embeddings/oleObject895.bin"/><Relationship Id="rId1694" Type="http://schemas.openxmlformats.org/officeDocument/2006/relationships/image" Target="media/image676.wmf"/><Relationship Id="rId717" Type="http://schemas.openxmlformats.org/officeDocument/2006/relationships/oleObject" Target="embeddings/oleObject428.bin"/><Relationship Id="rId924" Type="http://schemas.openxmlformats.org/officeDocument/2006/relationships/oleObject" Target="embeddings/oleObject554.bin"/><Relationship Id="rId1347" Type="http://schemas.openxmlformats.org/officeDocument/2006/relationships/oleObject" Target="embeddings/oleObject811.bin"/><Relationship Id="rId1554" Type="http://schemas.openxmlformats.org/officeDocument/2006/relationships/image" Target="media/image616.wmf"/><Relationship Id="rId1761" Type="http://schemas.openxmlformats.org/officeDocument/2006/relationships/oleObject" Target="embeddings/oleObject1055.bin"/><Relationship Id="rId1999" Type="http://schemas.openxmlformats.org/officeDocument/2006/relationships/image" Target="media/image802.wmf"/><Relationship Id="rId53" Type="http://schemas.openxmlformats.org/officeDocument/2006/relationships/oleObject" Target="embeddings/oleObject28.bin"/><Relationship Id="rId1207" Type="http://schemas.openxmlformats.org/officeDocument/2006/relationships/image" Target="media/image478.wmf"/><Relationship Id="rId1414" Type="http://schemas.openxmlformats.org/officeDocument/2006/relationships/image" Target="media/image560.wmf"/><Relationship Id="rId1621" Type="http://schemas.openxmlformats.org/officeDocument/2006/relationships/oleObject" Target="embeddings/oleObject975.bin"/><Relationship Id="rId1859" Type="http://schemas.openxmlformats.org/officeDocument/2006/relationships/oleObject" Target="embeddings/oleObject1114.bin"/><Relationship Id="rId1719" Type="http://schemas.openxmlformats.org/officeDocument/2006/relationships/oleObject" Target="embeddings/oleObject1030.bin"/><Relationship Id="rId1926" Type="http://schemas.openxmlformats.org/officeDocument/2006/relationships/oleObject" Target="embeddings/oleObject1154.bin"/><Relationship Id="rId367" Type="http://schemas.openxmlformats.org/officeDocument/2006/relationships/oleObject" Target="embeddings/oleObject220.bin"/><Relationship Id="rId574" Type="http://schemas.openxmlformats.org/officeDocument/2006/relationships/image" Target="media/image229.wmf"/><Relationship Id="rId2048" Type="http://schemas.openxmlformats.org/officeDocument/2006/relationships/oleObject" Target="embeddings/oleObject1221.bin"/><Relationship Id="rId227" Type="http://schemas.openxmlformats.org/officeDocument/2006/relationships/oleObject" Target="embeddings/oleObject136.bin"/><Relationship Id="rId781" Type="http://schemas.openxmlformats.org/officeDocument/2006/relationships/image" Target="media/image311.wmf"/><Relationship Id="rId879" Type="http://schemas.openxmlformats.org/officeDocument/2006/relationships/image" Target="media/image346.wmf"/><Relationship Id="rId434" Type="http://schemas.openxmlformats.org/officeDocument/2006/relationships/oleObject" Target="embeddings/oleObject258.bin"/><Relationship Id="rId641" Type="http://schemas.openxmlformats.org/officeDocument/2006/relationships/oleObject" Target="embeddings/oleObject381.bin"/><Relationship Id="rId739" Type="http://schemas.openxmlformats.org/officeDocument/2006/relationships/oleObject" Target="embeddings/oleObject442.bin"/><Relationship Id="rId1064" Type="http://schemas.openxmlformats.org/officeDocument/2006/relationships/oleObject" Target="embeddings/oleObject640.bin"/><Relationship Id="rId1271" Type="http://schemas.openxmlformats.org/officeDocument/2006/relationships/oleObject" Target="embeddings/oleObject766.bin"/><Relationship Id="rId1369" Type="http://schemas.openxmlformats.org/officeDocument/2006/relationships/oleObject" Target="embeddings/oleObject825.bin"/><Relationship Id="rId1576" Type="http://schemas.openxmlformats.org/officeDocument/2006/relationships/image" Target="media/image625.wmf"/><Relationship Id="rId501" Type="http://schemas.openxmlformats.org/officeDocument/2006/relationships/oleObject" Target="embeddings/oleObject298.bin"/><Relationship Id="rId946" Type="http://schemas.openxmlformats.org/officeDocument/2006/relationships/image" Target="media/image376.wmf"/><Relationship Id="rId1131" Type="http://schemas.openxmlformats.org/officeDocument/2006/relationships/oleObject" Target="embeddings/oleObject681.bin"/><Relationship Id="rId1229" Type="http://schemas.openxmlformats.org/officeDocument/2006/relationships/oleObject" Target="embeddings/oleObject740.bin"/><Relationship Id="rId1783" Type="http://schemas.openxmlformats.org/officeDocument/2006/relationships/oleObject" Target="embeddings/oleObject1068.bin"/><Relationship Id="rId1990" Type="http://schemas.openxmlformats.org/officeDocument/2006/relationships/oleObject" Target="embeddings/oleObject1190.bin"/><Relationship Id="rId75" Type="http://schemas.openxmlformats.org/officeDocument/2006/relationships/oleObject" Target="embeddings/oleObject42.bin"/><Relationship Id="rId806" Type="http://schemas.openxmlformats.org/officeDocument/2006/relationships/oleObject" Target="embeddings/oleObject484.bin"/><Relationship Id="rId1436" Type="http://schemas.openxmlformats.org/officeDocument/2006/relationships/image" Target="media/image569.wmf"/><Relationship Id="rId1643" Type="http://schemas.openxmlformats.org/officeDocument/2006/relationships/oleObject" Target="embeddings/oleObject988.bin"/><Relationship Id="rId1850" Type="http://schemas.openxmlformats.org/officeDocument/2006/relationships/image" Target="media/image740.wmf"/><Relationship Id="rId1503" Type="http://schemas.openxmlformats.org/officeDocument/2006/relationships/oleObject" Target="embeddings/oleObject904.bin"/><Relationship Id="rId1710" Type="http://schemas.openxmlformats.org/officeDocument/2006/relationships/image" Target="media/image684.wmf"/><Relationship Id="rId1948" Type="http://schemas.openxmlformats.org/officeDocument/2006/relationships/oleObject" Target="embeddings/oleObject1167.bin"/><Relationship Id="rId291" Type="http://schemas.openxmlformats.org/officeDocument/2006/relationships/oleObject" Target="embeddings/oleObject174.bin"/><Relationship Id="rId1808" Type="http://schemas.openxmlformats.org/officeDocument/2006/relationships/image" Target="media/image723.wmf"/><Relationship Id="rId151" Type="http://schemas.openxmlformats.org/officeDocument/2006/relationships/oleObject" Target="embeddings/oleObject89.bin"/><Relationship Id="rId389" Type="http://schemas.openxmlformats.org/officeDocument/2006/relationships/oleObject" Target="embeddings/oleObject232.bin"/><Relationship Id="rId596" Type="http://schemas.openxmlformats.org/officeDocument/2006/relationships/image" Target="media/image238.wmf"/><Relationship Id="rId249" Type="http://schemas.openxmlformats.org/officeDocument/2006/relationships/image" Target="media/image98.wmf"/><Relationship Id="rId456" Type="http://schemas.openxmlformats.org/officeDocument/2006/relationships/oleObject" Target="embeddings/oleObject271.bin"/><Relationship Id="rId663" Type="http://schemas.openxmlformats.org/officeDocument/2006/relationships/oleObject" Target="embeddings/oleObject393.bin"/><Relationship Id="rId870" Type="http://schemas.openxmlformats.org/officeDocument/2006/relationships/oleObject" Target="embeddings/oleObject523.bin"/><Relationship Id="rId1086" Type="http://schemas.openxmlformats.org/officeDocument/2006/relationships/oleObject" Target="embeddings/oleObject654.bin"/><Relationship Id="rId1293" Type="http://schemas.openxmlformats.org/officeDocument/2006/relationships/oleObject" Target="embeddings/oleObject779.bin"/><Relationship Id="rId109" Type="http://schemas.openxmlformats.org/officeDocument/2006/relationships/oleObject" Target="embeddings/oleObject62.bin"/><Relationship Id="rId316" Type="http://schemas.openxmlformats.org/officeDocument/2006/relationships/image" Target="media/image125.wmf"/><Relationship Id="rId523" Type="http://schemas.openxmlformats.org/officeDocument/2006/relationships/oleObject" Target="embeddings/oleObject311.bin"/><Relationship Id="rId968" Type="http://schemas.openxmlformats.org/officeDocument/2006/relationships/image" Target="media/image385.wmf"/><Relationship Id="rId1153" Type="http://schemas.openxmlformats.org/officeDocument/2006/relationships/oleObject" Target="embeddings/oleObject694.bin"/><Relationship Id="rId1598" Type="http://schemas.openxmlformats.org/officeDocument/2006/relationships/image" Target="media/image634.wmf"/><Relationship Id="rId97" Type="http://schemas.openxmlformats.org/officeDocument/2006/relationships/oleObject" Target="embeddings/oleObject55.bin"/><Relationship Id="rId730" Type="http://schemas.openxmlformats.org/officeDocument/2006/relationships/oleObject" Target="embeddings/oleObject436.bin"/><Relationship Id="rId828" Type="http://schemas.openxmlformats.org/officeDocument/2006/relationships/image" Target="media/image327.wmf"/><Relationship Id="rId1013" Type="http://schemas.openxmlformats.org/officeDocument/2006/relationships/oleObject" Target="embeddings/oleObject608.bin"/><Relationship Id="rId1360" Type="http://schemas.openxmlformats.org/officeDocument/2006/relationships/image" Target="media/image539.wmf"/><Relationship Id="rId1458" Type="http://schemas.openxmlformats.org/officeDocument/2006/relationships/image" Target="media/image578.wmf"/><Relationship Id="rId1665" Type="http://schemas.openxmlformats.org/officeDocument/2006/relationships/oleObject" Target="embeddings/oleObject1001.bin"/><Relationship Id="rId1872" Type="http://schemas.openxmlformats.org/officeDocument/2006/relationships/image" Target="media/image748.wmf"/><Relationship Id="rId1220" Type="http://schemas.openxmlformats.org/officeDocument/2006/relationships/oleObject" Target="embeddings/oleObject734.bin"/><Relationship Id="rId1318" Type="http://schemas.openxmlformats.org/officeDocument/2006/relationships/image" Target="media/image522.wmf"/><Relationship Id="rId1525" Type="http://schemas.openxmlformats.org/officeDocument/2006/relationships/oleObject" Target="embeddings/oleObject917.bin"/><Relationship Id="rId1732" Type="http://schemas.openxmlformats.org/officeDocument/2006/relationships/image" Target="media/image693.wmf"/><Relationship Id="rId24" Type="http://schemas.openxmlformats.org/officeDocument/2006/relationships/image" Target="media/image11.wmf"/><Relationship Id="rId173" Type="http://schemas.openxmlformats.org/officeDocument/2006/relationships/oleObject" Target="embeddings/oleObject102.bin"/><Relationship Id="rId380" Type="http://schemas.openxmlformats.org/officeDocument/2006/relationships/image" Target="media/image150.wmf"/><Relationship Id="rId2061" Type="http://schemas.openxmlformats.org/officeDocument/2006/relationships/oleObject" Target="embeddings/oleObject1228.bin"/><Relationship Id="rId240" Type="http://schemas.openxmlformats.org/officeDocument/2006/relationships/image" Target="media/image94.wmf"/><Relationship Id="rId478" Type="http://schemas.openxmlformats.org/officeDocument/2006/relationships/oleObject" Target="embeddings/oleObject284.bin"/><Relationship Id="rId685" Type="http://schemas.openxmlformats.org/officeDocument/2006/relationships/oleObject" Target="embeddings/oleObject407.bin"/><Relationship Id="rId892" Type="http://schemas.openxmlformats.org/officeDocument/2006/relationships/oleObject" Target="embeddings/oleObject538.bin"/><Relationship Id="rId100" Type="http://schemas.openxmlformats.org/officeDocument/2006/relationships/image" Target="media/image41.wmf"/><Relationship Id="rId338" Type="http://schemas.openxmlformats.org/officeDocument/2006/relationships/image" Target="media/image133.wmf"/><Relationship Id="rId545" Type="http://schemas.openxmlformats.org/officeDocument/2006/relationships/oleObject" Target="embeddings/oleObject325.bin"/><Relationship Id="rId752" Type="http://schemas.openxmlformats.org/officeDocument/2006/relationships/oleObject" Target="embeddings/oleObject449.bin"/><Relationship Id="rId1175" Type="http://schemas.openxmlformats.org/officeDocument/2006/relationships/image" Target="media/image465.wmf"/><Relationship Id="rId1382" Type="http://schemas.openxmlformats.org/officeDocument/2006/relationships/oleObject" Target="embeddings/oleObject832.bin"/><Relationship Id="rId2019" Type="http://schemas.openxmlformats.org/officeDocument/2006/relationships/image" Target="media/image812.wmf"/><Relationship Id="rId405" Type="http://schemas.openxmlformats.org/officeDocument/2006/relationships/oleObject" Target="embeddings/oleObject242.bin"/><Relationship Id="rId612" Type="http://schemas.openxmlformats.org/officeDocument/2006/relationships/image" Target="media/image246.wmf"/><Relationship Id="rId1035" Type="http://schemas.openxmlformats.org/officeDocument/2006/relationships/oleObject" Target="embeddings/oleObject622.bin"/><Relationship Id="rId1242" Type="http://schemas.openxmlformats.org/officeDocument/2006/relationships/oleObject" Target="embeddings/oleObject747.bin"/><Relationship Id="rId1687" Type="http://schemas.openxmlformats.org/officeDocument/2006/relationships/oleObject" Target="embeddings/oleObject1012.bin"/><Relationship Id="rId1894" Type="http://schemas.openxmlformats.org/officeDocument/2006/relationships/oleObject" Target="embeddings/oleObject1135.bin"/><Relationship Id="rId917" Type="http://schemas.openxmlformats.org/officeDocument/2006/relationships/image" Target="media/image364.wmf"/><Relationship Id="rId1102" Type="http://schemas.openxmlformats.org/officeDocument/2006/relationships/oleObject" Target="embeddings/oleObject663.bin"/><Relationship Id="rId1547" Type="http://schemas.openxmlformats.org/officeDocument/2006/relationships/oleObject" Target="embeddings/oleObject931.bin"/><Relationship Id="rId1754" Type="http://schemas.openxmlformats.org/officeDocument/2006/relationships/oleObject" Target="embeddings/oleObject1050.bin"/><Relationship Id="rId1961" Type="http://schemas.openxmlformats.org/officeDocument/2006/relationships/image" Target="media/image783.wmf"/><Relationship Id="rId46" Type="http://schemas.openxmlformats.org/officeDocument/2006/relationships/oleObject" Target="embeddings/oleObject23.bin"/><Relationship Id="rId1407" Type="http://schemas.openxmlformats.org/officeDocument/2006/relationships/oleObject" Target="embeddings/oleObject847.bin"/><Relationship Id="rId1614" Type="http://schemas.openxmlformats.org/officeDocument/2006/relationships/image" Target="media/image640.wmf"/><Relationship Id="rId1821" Type="http://schemas.openxmlformats.org/officeDocument/2006/relationships/oleObject" Target="embeddings/oleObject1091.bin"/><Relationship Id="rId195" Type="http://schemas.openxmlformats.org/officeDocument/2006/relationships/oleObject" Target="embeddings/oleObject116.bin"/><Relationship Id="rId1919" Type="http://schemas.openxmlformats.org/officeDocument/2006/relationships/image" Target="media/image766.wmf"/><Relationship Id="rId262" Type="http://schemas.openxmlformats.org/officeDocument/2006/relationships/oleObject" Target="embeddings/oleObject157.bin"/><Relationship Id="rId567" Type="http://schemas.openxmlformats.org/officeDocument/2006/relationships/oleObject" Target="embeddings/oleObject339.bin"/><Relationship Id="rId1197" Type="http://schemas.openxmlformats.org/officeDocument/2006/relationships/image" Target="media/image474.wmf"/><Relationship Id="rId122" Type="http://schemas.openxmlformats.org/officeDocument/2006/relationships/image" Target="media/image49.wmf"/><Relationship Id="rId774" Type="http://schemas.openxmlformats.org/officeDocument/2006/relationships/oleObject" Target="embeddings/oleObject464.bin"/><Relationship Id="rId981" Type="http://schemas.openxmlformats.org/officeDocument/2006/relationships/image" Target="media/image389.wmf"/><Relationship Id="rId1057" Type="http://schemas.openxmlformats.org/officeDocument/2006/relationships/image" Target="media/image419.wmf"/><Relationship Id="rId2010" Type="http://schemas.openxmlformats.org/officeDocument/2006/relationships/oleObject" Target="embeddings/oleObject1200.bin"/><Relationship Id="rId427" Type="http://schemas.openxmlformats.org/officeDocument/2006/relationships/image" Target="media/image170.wmf"/><Relationship Id="rId634" Type="http://schemas.openxmlformats.org/officeDocument/2006/relationships/image" Target="media/image255.wmf"/><Relationship Id="rId841" Type="http://schemas.openxmlformats.org/officeDocument/2006/relationships/oleObject" Target="embeddings/oleObject505.bin"/><Relationship Id="rId1264" Type="http://schemas.openxmlformats.org/officeDocument/2006/relationships/oleObject" Target="embeddings/oleObject760.bin"/><Relationship Id="rId1471" Type="http://schemas.openxmlformats.org/officeDocument/2006/relationships/oleObject" Target="embeddings/oleObject886.bin"/><Relationship Id="rId1569" Type="http://schemas.openxmlformats.org/officeDocument/2006/relationships/oleObject" Target="embeddings/oleObject945.bin"/><Relationship Id="rId701" Type="http://schemas.openxmlformats.org/officeDocument/2006/relationships/oleObject" Target="embeddings/oleObject417.bin"/><Relationship Id="rId939" Type="http://schemas.openxmlformats.org/officeDocument/2006/relationships/oleObject" Target="embeddings/oleObject564.bin"/><Relationship Id="rId1124" Type="http://schemas.openxmlformats.org/officeDocument/2006/relationships/oleObject" Target="embeddings/oleObject676.bin"/><Relationship Id="rId1331" Type="http://schemas.openxmlformats.org/officeDocument/2006/relationships/oleObject" Target="embeddings/oleObject802.bin"/><Relationship Id="rId1776" Type="http://schemas.openxmlformats.org/officeDocument/2006/relationships/oleObject" Target="embeddings/oleObject1064.bin"/><Relationship Id="rId1983" Type="http://schemas.openxmlformats.org/officeDocument/2006/relationships/image" Target="media/image794.wmf"/><Relationship Id="rId68" Type="http://schemas.openxmlformats.org/officeDocument/2006/relationships/oleObject" Target="embeddings/oleObject37.bin"/><Relationship Id="rId1429" Type="http://schemas.openxmlformats.org/officeDocument/2006/relationships/oleObject" Target="embeddings/oleObject861.bin"/><Relationship Id="rId1636" Type="http://schemas.openxmlformats.org/officeDocument/2006/relationships/image" Target="media/image649.wmf"/><Relationship Id="rId1843" Type="http://schemas.openxmlformats.org/officeDocument/2006/relationships/oleObject" Target="embeddings/oleObject1104.bin"/><Relationship Id="rId1703" Type="http://schemas.openxmlformats.org/officeDocument/2006/relationships/oleObject" Target="embeddings/oleObject1020.bin"/><Relationship Id="rId1910" Type="http://schemas.openxmlformats.org/officeDocument/2006/relationships/oleObject" Target="embeddings/oleObject1144.bin"/><Relationship Id="rId284" Type="http://schemas.openxmlformats.org/officeDocument/2006/relationships/image" Target="media/image111.wmf"/><Relationship Id="rId491" Type="http://schemas.openxmlformats.org/officeDocument/2006/relationships/oleObject" Target="embeddings/oleObject292.bin"/><Relationship Id="rId144" Type="http://schemas.openxmlformats.org/officeDocument/2006/relationships/image" Target="media/image57.wmf"/><Relationship Id="rId589" Type="http://schemas.openxmlformats.org/officeDocument/2006/relationships/oleObject" Target="embeddings/oleObject351.bin"/><Relationship Id="rId796" Type="http://schemas.openxmlformats.org/officeDocument/2006/relationships/oleObject" Target="embeddings/oleObject479.bin"/><Relationship Id="rId351" Type="http://schemas.openxmlformats.org/officeDocument/2006/relationships/oleObject" Target="embeddings/oleObject211.bin"/><Relationship Id="rId449" Type="http://schemas.openxmlformats.org/officeDocument/2006/relationships/image" Target="media/image179.wmf"/><Relationship Id="rId656" Type="http://schemas.openxmlformats.org/officeDocument/2006/relationships/image" Target="media/image264.wmf"/><Relationship Id="rId863" Type="http://schemas.openxmlformats.org/officeDocument/2006/relationships/image" Target="media/image341.wmf"/><Relationship Id="rId1079" Type="http://schemas.openxmlformats.org/officeDocument/2006/relationships/oleObject" Target="embeddings/oleObject649.bin"/><Relationship Id="rId1286" Type="http://schemas.openxmlformats.org/officeDocument/2006/relationships/image" Target="media/image509.wmf"/><Relationship Id="rId1493" Type="http://schemas.openxmlformats.org/officeDocument/2006/relationships/oleObject" Target="embeddings/oleObject899.bin"/><Relationship Id="rId2032" Type="http://schemas.openxmlformats.org/officeDocument/2006/relationships/oleObject" Target="embeddings/oleObject1211.bin"/><Relationship Id="rId211" Type="http://schemas.openxmlformats.org/officeDocument/2006/relationships/oleObject" Target="embeddings/oleObject126.bin"/><Relationship Id="rId309" Type="http://schemas.openxmlformats.org/officeDocument/2006/relationships/oleObject" Target="embeddings/oleObject185.bin"/><Relationship Id="rId516" Type="http://schemas.openxmlformats.org/officeDocument/2006/relationships/oleObject" Target="embeddings/oleObject307.bin"/><Relationship Id="rId1146" Type="http://schemas.openxmlformats.org/officeDocument/2006/relationships/image" Target="media/image454.wmf"/><Relationship Id="rId1798" Type="http://schemas.openxmlformats.org/officeDocument/2006/relationships/image" Target="media/image718.wmf"/><Relationship Id="rId723" Type="http://schemas.openxmlformats.org/officeDocument/2006/relationships/image" Target="media/image289.wmf"/><Relationship Id="rId930" Type="http://schemas.openxmlformats.org/officeDocument/2006/relationships/image" Target="media/image370.wmf"/><Relationship Id="rId1006" Type="http://schemas.openxmlformats.org/officeDocument/2006/relationships/image" Target="media/image399.wmf"/><Relationship Id="rId1353" Type="http://schemas.openxmlformats.org/officeDocument/2006/relationships/oleObject" Target="embeddings/oleObject815.bin"/><Relationship Id="rId1560" Type="http://schemas.openxmlformats.org/officeDocument/2006/relationships/image" Target="media/image619.wmf"/><Relationship Id="rId1658" Type="http://schemas.openxmlformats.org/officeDocument/2006/relationships/image" Target="media/image658.wmf"/><Relationship Id="rId1865" Type="http://schemas.openxmlformats.org/officeDocument/2006/relationships/oleObject" Target="embeddings/oleObject1117.bin"/><Relationship Id="rId1213" Type="http://schemas.openxmlformats.org/officeDocument/2006/relationships/image" Target="media/image480.wmf"/><Relationship Id="rId1420" Type="http://schemas.openxmlformats.org/officeDocument/2006/relationships/image" Target="media/image563.wmf"/><Relationship Id="rId1518" Type="http://schemas.openxmlformats.org/officeDocument/2006/relationships/image" Target="media/image602.wmf"/><Relationship Id="rId1725" Type="http://schemas.openxmlformats.org/officeDocument/2006/relationships/oleObject" Target="embeddings/oleObject1033.bin"/><Relationship Id="rId1932" Type="http://schemas.openxmlformats.org/officeDocument/2006/relationships/image" Target="media/image772.wmf"/><Relationship Id="rId17" Type="http://schemas.openxmlformats.org/officeDocument/2006/relationships/oleObject" Target="embeddings/oleObject7.bin"/><Relationship Id="rId166" Type="http://schemas.openxmlformats.org/officeDocument/2006/relationships/image" Target="media/image65.wmf"/><Relationship Id="rId373" Type="http://schemas.openxmlformats.org/officeDocument/2006/relationships/oleObject" Target="embeddings/oleObject224.bin"/><Relationship Id="rId580" Type="http://schemas.openxmlformats.org/officeDocument/2006/relationships/image" Target="media/image232.wmf"/><Relationship Id="rId2054" Type="http://schemas.openxmlformats.org/officeDocument/2006/relationships/image" Target="media/image827.wmf"/><Relationship Id="rId1" Type="http://schemas.openxmlformats.org/officeDocument/2006/relationships/styles" Target="styles.xml"/><Relationship Id="rId233" Type="http://schemas.openxmlformats.org/officeDocument/2006/relationships/oleObject" Target="embeddings/oleObject140.bin"/><Relationship Id="rId440" Type="http://schemas.openxmlformats.org/officeDocument/2006/relationships/image" Target="media/image176.wmf"/><Relationship Id="rId678" Type="http://schemas.openxmlformats.org/officeDocument/2006/relationships/oleObject" Target="embeddings/oleObject403.bin"/><Relationship Id="rId885" Type="http://schemas.openxmlformats.org/officeDocument/2006/relationships/image" Target="media/image348.wmf"/><Relationship Id="rId1070" Type="http://schemas.openxmlformats.org/officeDocument/2006/relationships/image" Target="media/image424.wmf"/><Relationship Id="rId300" Type="http://schemas.openxmlformats.org/officeDocument/2006/relationships/oleObject" Target="embeddings/oleObject180.bin"/><Relationship Id="rId538" Type="http://schemas.openxmlformats.org/officeDocument/2006/relationships/image" Target="media/image215.wmf"/><Relationship Id="rId745" Type="http://schemas.openxmlformats.org/officeDocument/2006/relationships/image" Target="media/image297.wmf"/><Relationship Id="rId952" Type="http://schemas.openxmlformats.org/officeDocument/2006/relationships/image" Target="media/image378.wmf"/><Relationship Id="rId1168" Type="http://schemas.openxmlformats.org/officeDocument/2006/relationships/oleObject" Target="embeddings/oleObject703.bin"/><Relationship Id="rId1375" Type="http://schemas.openxmlformats.org/officeDocument/2006/relationships/oleObject" Target="embeddings/oleObject828.bin"/><Relationship Id="rId1582" Type="http://schemas.openxmlformats.org/officeDocument/2006/relationships/oleObject" Target="embeddings/oleObject952.bin"/><Relationship Id="rId81" Type="http://schemas.openxmlformats.org/officeDocument/2006/relationships/oleObject" Target="embeddings/oleObject45.bin"/><Relationship Id="rId605" Type="http://schemas.openxmlformats.org/officeDocument/2006/relationships/oleObject" Target="embeddings/oleObject360.bin"/><Relationship Id="rId812" Type="http://schemas.openxmlformats.org/officeDocument/2006/relationships/oleObject" Target="embeddings/oleObject487.bin"/><Relationship Id="rId1028" Type="http://schemas.openxmlformats.org/officeDocument/2006/relationships/oleObject" Target="embeddings/oleObject618.bin"/><Relationship Id="rId1235" Type="http://schemas.openxmlformats.org/officeDocument/2006/relationships/image" Target="media/image489.wmf"/><Relationship Id="rId1442" Type="http://schemas.openxmlformats.org/officeDocument/2006/relationships/image" Target="media/image572.wmf"/><Relationship Id="rId1887" Type="http://schemas.openxmlformats.org/officeDocument/2006/relationships/oleObject" Target="embeddings/oleObject1130.bin"/><Relationship Id="rId1302" Type="http://schemas.openxmlformats.org/officeDocument/2006/relationships/image" Target="media/image516.wmf"/><Relationship Id="rId1747" Type="http://schemas.openxmlformats.org/officeDocument/2006/relationships/oleObject" Target="embeddings/oleObject1046.bin"/><Relationship Id="rId1954" Type="http://schemas.openxmlformats.org/officeDocument/2006/relationships/image" Target="media/image781.wmf"/><Relationship Id="rId39" Type="http://schemas.openxmlformats.org/officeDocument/2006/relationships/oleObject" Target="embeddings/oleObject19.bin"/><Relationship Id="rId1607" Type="http://schemas.openxmlformats.org/officeDocument/2006/relationships/oleObject" Target="embeddings/oleObject967.bin"/><Relationship Id="rId1814" Type="http://schemas.openxmlformats.org/officeDocument/2006/relationships/image" Target="media/image725.wmf"/><Relationship Id="rId188" Type="http://schemas.openxmlformats.org/officeDocument/2006/relationships/image" Target="media/image74.wmf"/><Relationship Id="rId395" Type="http://schemas.openxmlformats.org/officeDocument/2006/relationships/oleObject" Target="embeddings/oleObject237.bin"/><Relationship Id="rId255" Type="http://schemas.openxmlformats.org/officeDocument/2006/relationships/oleObject" Target="embeddings/oleObject153.bin"/><Relationship Id="rId462" Type="http://schemas.openxmlformats.org/officeDocument/2006/relationships/oleObject" Target="embeddings/oleObject274.bin"/><Relationship Id="rId1092" Type="http://schemas.openxmlformats.org/officeDocument/2006/relationships/oleObject" Target="embeddings/oleObject657.bin"/><Relationship Id="rId1397" Type="http://schemas.openxmlformats.org/officeDocument/2006/relationships/oleObject" Target="embeddings/oleObject841.bin"/><Relationship Id="rId115" Type="http://schemas.openxmlformats.org/officeDocument/2006/relationships/oleObject" Target="embeddings/oleObject66.bin"/><Relationship Id="rId322" Type="http://schemas.openxmlformats.org/officeDocument/2006/relationships/oleObject" Target="embeddings/oleObject192.bin"/><Relationship Id="rId767" Type="http://schemas.openxmlformats.org/officeDocument/2006/relationships/oleObject" Target="embeddings/oleObject460.bin"/><Relationship Id="rId974" Type="http://schemas.openxmlformats.org/officeDocument/2006/relationships/oleObject" Target="embeddings/oleObject585.bin"/><Relationship Id="rId2003" Type="http://schemas.openxmlformats.org/officeDocument/2006/relationships/image" Target="media/image804.wmf"/><Relationship Id="rId627" Type="http://schemas.openxmlformats.org/officeDocument/2006/relationships/oleObject" Target="embeddings/oleObject373.bin"/><Relationship Id="rId834" Type="http://schemas.openxmlformats.org/officeDocument/2006/relationships/image" Target="media/image330.wmf"/><Relationship Id="rId1257" Type="http://schemas.openxmlformats.org/officeDocument/2006/relationships/image" Target="media/image498.wmf"/><Relationship Id="rId1464" Type="http://schemas.openxmlformats.org/officeDocument/2006/relationships/image" Target="media/image580.wmf"/><Relationship Id="rId1671" Type="http://schemas.openxmlformats.org/officeDocument/2006/relationships/oleObject" Target="embeddings/oleObject1004.bin"/><Relationship Id="rId901" Type="http://schemas.openxmlformats.org/officeDocument/2006/relationships/image" Target="media/image356.wmf"/><Relationship Id="rId1117" Type="http://schemas.openxmlformats.org/officeDocument/2006/relationships/image" Target="media/image443.wmf"/><Relationship Id="rId1324" Type="http://schemas.openxmlformats.org/officeDocument/2006/relationships/oleObject" Target="embeddings/oleObject797.bin"/><Relationship Id="rId1531" Type="http://schemas.openxmlformats.org/officeDocument/2006/relationships/oleObject" Target="embeddings/oleObject922.bin"/><Relationship Id="rId1769" Type="http://schemas.openxmlformats.org/officeDocument/2006/relationships/oleObject" Target="embeddings/oleObject1059.bin"/><Relationship Id="rId1976" Type="http://schemas.openxmlformats.org/officeDocument/2006/relationships/oleObject" Target="embeddings/oleObject1183.bin"/><Relationship Id="rId30" Type="http://schemas.openxmlformats.org/officeDocument/2006/relationships/image" Target="media/image14.wmf"/><Relationship Id="rId1629" Type="http://schemas.openxmlformats.org/officeDocument/2006/relationships/oleObject" Target="embeddings/oleObject981.bin"/><Relationship Id="rId1836" Type="http://schemas.openxmlformats.org/officeDocument/2006/relationships/oleObject" Target="embeddings/oleObject1100.bin"/><Relationship Id="rId1903" Type="http://schemas.openxmlformats.org/officeDocument/2006/relationships/image" Target="media/image760.wmf"/><Relationship Id="rId277" Type="http://schemas.openxmlformats.org/officeDocument/2006/relationships/oleObject" Target="embeddings/oleObject167.bin"/><Relationship Id="rId484" Type="http://schemas.openxmlformats.org/officeDocument/2006/relationships/oleObject" Target="embeddings/oleObject287.bin"/><Relationship Id="rId137" Type="http://schemas.openxmlformats.org/officeDocument/2006/relationships/image" Target="media/image55.wmf"/><Relationship Id="rId344" Type="http://schemas.openxmlformats.org/officeDocument/2006/relationships/image" Target="media/image135.wmf"/><Relationship Id="rId691" Type="http://schemas.openxmlformats.org/officeDocument/2006/relationships/oleObject" Target="embeddings/oleObject411.bin"/><Relationship Id="rId789" Type="http://schemas.openxmlformats.org/officeDocument/2006/relationships/oleObject" Target="embeddings/oleObject473.bin"/><Relationship Id="rId996" Type="http://schemas.openxmlformats.org/officeDocument/2006/relationships/oleObject" Target="embeddings/oleObject598.bin"/><Relationship Id="rId2025" Type="http://schemas.openxmlformats.org/officeDocument/2006/relationships/image" Target="media/image815.wmf"/><Relationship Id="rId551" Type="http://schemas.openxmlformats.org/officeDocument/2006/relationships/oleObject" Target="embeddings/oleObject329.bin"/><Relationship Id="rId649" Type="http://schemas.openxmlformats.org/officeDocument/2006/relationships/oleObject" Target="embeddings/oleObject386.bin"/><Relationship Id="rId856" Type="http://schemas.openxmlformats.org/officeDocument/2006/relationships/oleObject" Target="embeddings/oleObject516.bin"/><Relationship Id="rId1181" Type="http://schemas.openxmlformats.org/officeDocument/2006/relationships/image" Target="media/image468.wmf"/><Relationship Id="rId1279" Type="http://schemas.openxmlformats.org/officeDocument/2006/relationships/oleObject" Target="embeddings/oleObject770.bin"/><Relationship Id="rId1486" Type="http://schemas.openxmlformats.org/officeDocument/2006/relationships/image" Target="media/image589.wmf"/><Relationship Id="rId204" Type="http://schemas.openxmlformats.org/officeDocument/2006/relationships/image" Target="media/image80.wmf"/><Relationship Id="rId411" Type="http://schemas.openxmlformats.org/officeDocument/2006/relationships/oleObject" Target="embeddings/oleObject245.bin"/><Relationship Id="rId509" Type="http://schemas.openxmlformats.org/officeDocument/2006/relationships/oleObject" Target="embeddings/oleObject302.bin"/><Relationship Id="rId1041" Type="http://schemas.openxmlformats.org/officeDocument/2006/relationships/oleObject" Target="embeddings/oleObject626.bin"/><Relationship Id="rId1139" Type="http://schemas.openxmlformats.org/officeDocument/2006/relationships/oleObject" Target="embeddings/oleObject685.bin"/><Relationship Id="rId1346" Type="http://schemas.openxmlformats.org/officeDocument/2006/relationships/oleObject" Target="embeddings/oleObject810.bin"/><Relationship Id="rId1693" Type="http://schemas.openxmlformats.org/officeDocument/2006/relationships/oleObject" Target="embeddings/oleObject1015.bin"/><Relationship Id="rId1998" Type="http://schemas.openxmlformats.org/officeDocument/2006/relationships/oleObject" Target="embeddings/oleObject1194.bin"/><Relationship Id="rId716" Type="http://schemas.openxmlformats.org/officeDocument/2006/relationships/oleObject" Target="embeddings/oleObject427.bin"/><Relationship Id="rId923" Type="http://schemas.openxmlformats.org/officeDocument/2006/relationships/image" Target="media/image367.wmf"/><Relationship Id="rId1553" Type="http://schemas.openxmlformats.org/officeDocument/2006/relationships/oleObject" Target="embeddings/oleObject935.bin"/><Relationship Id="rId1760" Type="http://schemas.openxmlformats.org/officeDocument/2006/relationships/image" Target="media/image703.wmf"/><Relationship Id="rId1858" Type="http://schemas.openxmlformats.org/officeDocument/2006/relationships/oleObject" Target="embeddings/oleObject1113.bin"/><Relationship Id="rId52" Type="http://schemas.openxmlformats.org/officeDocument/2006/relationships/oleObject" Target="embeddings/oleObject27.bin"/><Relationship Id="rId1206" Type="http://schemas.openxmlformats.org/officeDocument/2006/relationships/oleObject" Target="embeddings/oleObject726.bin"/><Relationship Id="rId1413" Type="http://schemas.openxmlformats.org/officeDocument/2006/relationships/oleObject" Target="embeddings/oleObject851.bin"/><Relationship Id="rId1620" Type="http://schemas.openxmlformats.org/officeDocument/2006/relationships/image" Target="media/image643.wmf"/><Relationship Id="rId1718" Type="http://schemas.openxmlformats.org/officeDocument/2006/relationships/image" Target="media/image686.wmf"/><Relationship Id="rId1925" Type="http://schemas.openxmlformats.org/officeDocument/2006/relationships/image" Target="media/image769.wmf"/><Relationship Id="rId299" Type="http://schemas.openxmlformats.org/officeDocument/2006/relationships/oleObject" Target="embeddings/oleObject179.bin"/><Relationship Id="rId159" Type="http://schemas.openxmlformats.org/officeDocument/2006/relationships/image" Target="media/image63.wmf"/><Relationship Id="rId366" Type="http://schemas.openxmlformats.org/officeDocument/2006/relationships/image" Target="media/image144.wmf"/><Relationship Id="rId573" Type="http://schemas.openxmlformats.org/officeDocument/2006/relationships/oleObject" Target="embeddings/oleObject342.bin"/><Relationship Id="rId780" Type="http://schemas.openxmlformats.org/officeDocument/2006/relationships/oleObject" Target="embeddings/oleObject467.bin"/><Relationship Id="rId2047" Type="http://schemas.openxmlformats.org/officeDocument/2006/relationships/oleObject" Target="embeddings/oleObject1220.bin"/><Relationship Id="rId226" Type="http://schemas.openxmlformats.org/officeDocument/2006/relationships/image" Target="media/image88.wmf"/><Relationship Id="rId433" Type="http://schemas.openxmlformats.org/officeDocument/2006/relationships/image" Target="media/image173.wmf"/><Relationship Id="rId878" Type="http://schemas.openxmlformats.org/officeDocument/2006/relationships/oleObject" Target="embeddings/oleObject530.bin"/><Relationship Id="rId1063" Type="http://schemas.openxmlformats.org/officeDocument/2006/relationships/image" Target="media/image421.wmf"/><Relationship Id="rId1270" Type="http://schemas.openxmlformats.org/officeDocument/2006/relationships/oleObject" Target="embeddings/oleObject765.bin"/><Relationship Id="rId640" Type="http://schemas.openxmlformats.org/officeDocument/2006/relationships/oleObject" Target="embeddings/oleObject380.bin"/><Relationship Id="rId738" Type="http://schemas.openxmlformats.org/officeDocument/2006/relationships/image" Target="media/image294.wmf"/><Relationship Id="rId945" Type="http://schemas.openxmlformats.org/officeDocument/2006/relationships/oleObject" Target="embeddings/oleObject567.bin"/><Relationship Id="rId1368" Type="http://schemas.openxmlformats.org/officeDocument/2006/relationships/oleObject" Target="embeddings/oleObject824.bin"/><Relationship Id="rId1575" Type="http://schemas.openxmlformats.org/officeDocument/2006/relationships/oleObject" Target="embeddings/oleObject948.bin"/><Relationship Id="rId1782" Type="http://schemas.openxmlformats.org/officeDocument/2006/relationships/image" Target="media/image712.wmf"/><Relationship Id="rId74" Type="http://schemas.openxmlformats.org/officeDocument/2006/relationships/image" Target="media/image30.wmf"/><Relationship Id="rId500" Type="http://schemas.openxmlformats.org/officeDocument/2006/relationships/image" Target="media/image200.wmf"/><Relationship Id="rId805" Type="http://schemas.openxmlformats.org/officeDocument/2006/relationships/image" Target="media/image319.wmf"/><Relationship Id="rId1130" Type="http://schemas.openxmlformats.org/officeDocument/2006/relationships/image" Target="media/image447.wmf"/><Relationship Id="rId1228" Type="http://schemas.openxmlformats.org/officeDocument/2006/relationships/oleObject" Target="embeddings/oleObject739.bin"/><Relationship Id="rId1435" Type="http://schemas.openxmlformats.org/officeDocument/2006/relationships/oleObject" Target="embeddings/oleObject864.bin"/><Relationship Id="rId1642" Type="http://schemas.openxmlformats.org/officeDocument/2006/relationships/image" Target="media/image652.wmf"/><Relationship Id="rId1947" Type="http://schemas.openxmlformats.org/officeDocument/2006/relationships/image" Target="media/image778.wmf"/><Relationship Id="rId1502" Type="http://schemas.openxmlformats.org/officeDocument/2006/relationships/image" Target="media/image596.wmf"/><Relationship Id="rId1807" Type="http://schemas.openxmlformats.org/officeDocument/2006/relationships/oleObject" Target="embeddings/oleObject1082.bin"/><Relationship Id="rId290" Type="http://schemas.openxmlformats.org/officeDocument/2006/relationships/image" Target="media/image114.wmf"/><Relationship Id="rId388" Type="http://schemas.openxmlformats.org/officeDocument/2006/relationships/image" Target="media/image154.wmf"/><Relationship Id="rId150" Type="http://schemas.openxmlformats.org/officeDocument/2006/relationships/image" Target="media/image59.wmf"/><Relationship Id="rId595" Type="http://schemas.openxmlformats.org/officeDocument/2006/relationships/oleObject" Target="embeddings/oleObject355.bin"/><Relationship Id="rId248" Type="http://schemas.openxmlformats.org/officeDocument/2006/relationships/oleObject" Target="embeddings/oleObject148.bin"/><Relationship Id="rId455" Type="http://schemas.openxmlformats.org/officeDocument/2006/relationships/image" Target="media/image182.wmf"/><Relationship Id="rId662" Type="http://schemas.openxmlformats.org/officeDocument/2006/relationships/image" Target="media/image267.wmf"/><Relationship Id="rId1085" Type="http://schemas.openxmlformats.org/officeDocument/2006/relationships/oleObject" Target="embeddings/oleObject653.bin"/><Relationship Id="rId1292" Type="http://schemas.openxmlformats.org/officeDocument/2006/relationships/image" Target="media/image511.wmf"/><Relationship Id="rId108" Type="http://schemas.openxmlformats.org/officeDocument/2006/relationships/image" Target="media/image44.wmf"/><Relationship Id="rId315" Type="http://schemas.openxmlformats.org/officeDocument/2006/relationships/oleObject" Target="embeddings/oleObject188.bin"/><Relationship Id="rId522" Type="http://schemas.openxmlformats.org/officeDocument/2006/relationships/image" Target="media/image209.wmf"/><Relationship Id="rId967" Type="http://schemas.openxmlformats.org/officeDocument/2006/relationships/oleObject" Target="embeddings/oleObject580.bin"/><Relationship Id="rId1152" Type="http://schemas.openxmlformats.org/officeDocument/2006/relationships/image" Target="media/image456.wmf"/><Relationship Id="rId1597" Type="http://schemas.openxmlformats.org/officeDocument/2006/relationships/oleObject" Target="embeddings/oleObject961.bin"/><Relationship Id="rId96" Type="http://schemas.openxmlformats.org/officeDocument/2006/relationships/oleObject" Target="embeddings/oleObject54.bin"/><Relationship Id="rId827" Type="http://schemas.openxmlformats.org/officeDocument/2006/relationships/oleObject" Target="embeddings/oleObject498.bin"/><Relationship Id="rId1012" Type="http://schemas.openxmlformats.org/officeDocument/2006/relationships/image" Target="media/image402.wmf"/><Relationship Id="rId1457" Type="http://schemas.openxmlformats.org/officeDocument/2006/relationships/oleObject" Target="embeddings/oleObject877.bin"/><Relationship Id="rId1664" Type="http://schemas.openxmlformats.org/officeDocument/2006/relationships/image" Target="media/image661.wmf"/><Relationship Id="rId1871" Type="http://schemas.openxmlformats.org/officeDocument/2006/relationships/oleObject" Target="embeddings/oleObject1121.bin"/><Relationship Id="rId1317" Type="http://schemas.openxmlformats.org/officeDocument/2006/relationships/oleObject" Target="embeddings/oleObject793.bin"/><Relationship Id="rId1524" Type="http://schemas.openxmlformats.org/officeDocument/2006/relationships/image" Target="media/image605.wmf"/><Relationship Id="rId1731" Type="http://schemas.openxmlformats.org/officeDocument/2006/relationships/oleObject" Target="embeddings/oleObject1036.bin"/><Relationship Id="rId1969" Type="http://schemas.openxmlformats.org/officeDocument/2006/relationships/image" Target="media/image787.wmf"/><Relationship Id="rId23" Type="http://schemas.openxmlformats.org/officeDocument/2006/relationships/oleObject" Target="embeddings/oleObject10.bin"/><Relationship Id="rId1829" Type="http://schemas.openxmlformats.org/officeDocument/2006/relationships/oleObject" Target="embeddings/oleObject1095.bin"/><Relationship Id="rId172" Type="http://schemas.openxmlformats.org/officeDocument/2006/relationships/image" Target="media/image68.wmf"/><Relationship Id="rId477" Type="http://schemas.openxmlformats.org/officeDocument/2006/relationships/image" Target="media/image191.wmf"/><Relationship Id="rId684" Type="http://schemas.openxmlformats.org/officeDocument/2006/relationships/image" Target="media/image275.wmf"/><Relationship Id="rId2060" Type="http://schemas.openxmlformats.org/officeDocument/2006/relationships/image" Target="media/image830.wmf"/><Relationship Id="rId337" Type="http://schemas.openxmlformats.org/officeDocument/2006/relationships/oleObject" Target="embeddings/oleObject202.bin"/><Relationship Id="rId891" Type="http://schemas.openxmlformats.org/officeDocument/2006/relationships/image" Target="media/image351.wmf"/><Relationship Id="rId989" Type="http://schemas.openxmlformats.org/officeDocument/2006/relationships/image" Target="media/image393.wmf"/><Relationship Id="rId2018" Type="http://schemas.openxmlformats.org/officeDocument/2006/relationships/oleObject" Target="embeddings/oleObject1204.bin"/><Relationship Id="rId544" Type="http://schemas.openxmlformats.org/officeDocument/2006/relationships/image" Target="media/image217.wmf"/><Relationship Id="rId751" Type="http://schemas.openxmlformats.org/officeDocument/2006/relationships/image" Target="media/image300.wmf"/><Relationship Id="rId849" Type="http://schemas.openxmlformats.org/officeDocument/2006/relationships/oleObject" Target="embeddings/oleObject511.bin"/><Relationship Id="rId1174" Type="http://schemas.openxmlformats.org/officeDocument/2006/relationships/oleObject" Target="embeddings/oleObject707.bin"/><Relationship Id="rId1381" Type="http://schemas.openxmlformats.org/officeDocument/2006/relationships/oleObject" Target="embeddings/oleObject831.bin"/><Relationship Id="rId1479" Type="http://schemas.openxmlformats.org/officeDocument/2006/relationships/oleObject" Target="embeddings/oleObject890.bin"/><Relationship Id="rId1686" Type="http://schemas.openxmlformats.org/officeDocument/2006/relationships/image" Target="media/image672.wmf"/><Relationship Id="rId404" Type="http://schemas.openxmlformats.org/officeDocument/2006/relationships/image" Target="media/image160.wmf"/><Relationship Id="rId611" Type="http://schemas.openxmlformats.org/officeDocument/2006/relationships/oleObject" Target="embeddings/oleObject363.bin"/><Relationship Id="rId1034" Type="http://schemas.openxmlformats.org/officeDocument/2006/relationships/oleObject" Target="embeddings/oleObject621.bin"/><Relationship Id="rId1241" Type="http://schemas.openxmlformats.org/officeDocument/2006/relationships/image" Target="media/image492.wmf"/><Relationship Id="rId1339" Type="http://schemas.openxmlformats.org/officeDocument/2006/relationships/oleObject" Target="embeddings/oleObject806.bin"/><Relationship Id="rId1893" Type="http://schemas.openxmlformats.org/officeDocument/2006/relationships/image" Target="media/image756.wmf"/><Relationship Id="rId709" Type="http://schemas.openxmlformats.org/officeDocument/2006/relationships/oleObject" Target="embeddings/oleObject422.bin"/><Relationship Id="rId916" Type="http://schemas.openxmlformats.org/officeDocument/2006/relationships/oleObject" Target="embeddings/oleObject550.bin"/><Relationship Id="rId1101" Type="http://schemas.openxmlformats.org/officeDocument/2006/relationships/image" Target="media/image436.wmf"/><Relationship Id="rId1546" Type="http://schemas.openxmlformats.org/officeDocument/2006/relationships/oleObject" Target="embeddings/oleObject930.bin"/><Relationship Id="rId1753" Type="http://schemas.openxmlformats.org/officeDocument/2006/relationships/oleObject" Target="embeddings/oleObject1049.bin"/><Relationship Id="rId1960" Type="http://schemas.openxmlformats.org/officeDocument/2006/relationships/oleObject" Target="embeddings/oleObject1175.bin"/><Relationship Id="rId45" Type="http://schemas.openxmlformats.org/officeDocument/2006/relationships/oleObject" Target="embeddings/oleObject22.bin"/><Relationship Id="rId1406" Type="http://schemas.openxmlformats.org/officeDocument/2006/relationships/image" Target="media/image557.wmf"/><Relationship Id="rId1613" Type="http://schemas.openxmlformats.org/officeDocument/2006/relationships/oleObject" Target="embeddings/oleObject971.bin"/><Relationship Id="rId1820" Type="http://schemas.openxmlformats.org/officeDocument/2006/relationships/image" Target="media/image727.wmf"/><Relationship Id="rId194" Type="http://schemas.openxmlformats.org/officeDocument/2006/relationships/oleObject" Target="embeddings/oleObject115.bin"/><Relationship Id="rId1918" Type="http://schemas.openxmlformats.org/officeDocument/2006/relationships/oleObject" Target="embeddings/oleObject1150.bin"/><Relationship Id="rId261" Type="http://schemas.openxmlformats.org/officeDocument/2006/relationships/oleObject" Target="embeddings/oleObject156.bin"/><Relationship Id="rId499" Type="http://schemas.openxmlformats.org/officeDocument/2006/relationships/oleObject" Target="embeddings/oleObject297.bin"/><Relationship Id="rId359" Type="http://schemas.openxmlformats.org/officeDocument/2006/relationships/oleObject" Target="embeddings/oleObject215.bin"/><Relationship Id="rId566" Type="http://schemas.openxmlformats.org/officeDocument/2006/relationships/image" Target="media/image225.wmf"/><Relationship Id="rId773" Type="http://schemas.openxmlformats.org/officeDocument/2006/relationships/image" Target="media/image307.wmf"/><Relationship Id="rId1196" Type="http://schemas.openxmlformats.org/officeDocument/2006/relationships/oleObject" Target="embeddings/oleObject720.bin"/><Relationship Id="rId121" Type="http://schemas.openxmlformats.org/officeDocument/2006/relationships/oleObject" Target="embeddings/oleObject70.bin"/><Relationship Id="rId219" Type="http://schemas.openxmlformats.org/officeDocument/2006/relationships/oleObject" Target="embeddings/oleObject131.bin"/><Relationship Id="rId426" Type="http://schemas.openxmlformats.org/officeDocument/2006/relationships/oleObject" Target="embeddings/oleObject254.bin"/><Relationship Id="rId633" Type="http://schemas.openxmlformats.org/officeDocument/2006/relationships/oleObject" Target="embeddings/oleObject376.bin"/><Relationship Id="rId980" Type="http://schemas.openxmlformats.org/officeDocument/2006/relationships/oleObject" Target="embeddings/oleObject589.bin"/><Relationship Id="rId1056" Type="http://schemas.openxmlformats.org/officeDocument/2006/relationships/oleObject" Target="embeddings/oleObject635.bin"/><Relationship Id="rId1263" Type="http://schemas.openxmlformats.org/officeDocument/2006/relationships/image" Target="media/image501.wmf"/><Relationship Id="rId840" Type="http://schemas.openxmlformats.org/officeDocument/2006/relationships/image" Target="media/image333.wmf"/><Relationship Id="rId938" Type="http://schemas.openxmlformats.org/officeDocument/2006/relationships/image" Target="media/image372.wmf"/><Relationship Id="rId1470" Type="http://schemas.openxmlformats.org/officeDocument/2006/relationships/image" Target="media/image582.wmf"/><Relationship Id="rId1568" Type="http://schemas.openxmlformats.org/officeDocument/2006/relationships/oleObject" Target="embeddings/oleObject944.bin"/><Relationship Id="rId1775" Type="http://schemas.openxmlformats.org/officeDocument/2006/relationships/oleObject" Target="embeddings/oleObject1063.bin"/><Relationship Id="rId67" Type="http://schemas.openxmlformats.org/officeDocument/2006/relationships/oleObject" Target="embeddings/oleObject36.bin"/><Relationship Id="rId700" Type="http://schemas.openxmlformats.org/officeDocument/2006/relationships/image" Target="media/image281.wmf"/><Relationship Id="rId1123" Type="http://schemas.openxmlformats.org/officeDocument/2006/relationships/oleObject" Target="embeddings/oleObject675.bin"/><Relationship Id="rId1330" Type="http://schemas.openxmlformats.org/officeDocument/2006/relationships/image" Target="media/image526.wmf"/><Relationship Id="rId1428" Type="http://schemas.openxmlformats.org/officeDocument/2006/relationships/oleObject" Target="embeddings/oleObject860.bin"/><Relationship Id="rId1635" Type="http://schemas.openxmlformats.org/officeDocument/2006/relationships/oleObject" Target="embeddings/oleObject984.bin"/><Relationship Id="rId1982" Type="http://schemas.openxmlformats.org/officeDocument/2006/relationships/oleObject" Target="embeddings/oleObject1186.bin"/><Relationship Id="rId1842" Type="http://schemas.openxmlformats.org/officeDocument/2006/relationships/image" Target="media/image736.wmf"/><Relationship Id="rId1702" Type="http://schemas.openxmlformats.org/officeDocument/2006/relationships/image" Target="media/image680.wmf"/><Relationship Id="rId283" Type="http://schemas.openxmlformats.org/officeDocument/2006/relationships/oleObject" Target="embeddings/oleObject170.bin"/><Relationship Id="rId490" Type="http://schemas.openxmlformats.org/officeDocument/2006/relationships/oleObject" Target="embeddings/oleObject291.bin"/><Relationship Id="rId143" Type="http://schemas.openxmlformats.org/officeDocument/2006/relationships/oleObject" Target="embeddings/oleObject84.bin"/><Relationship Id="rId350" Type="http://schemas.openxmlformats.org/officeDocument/2006/relationships/image" Target="media/image137.wmf"/><Relationship Id="rId588" Type="http://schemas.openxmlformats.org/officeDocument/2006/relationships/image" Target="media/image235.wmf"/><Relationship Id="rId795" Type="http://schemas.openxmlformats.org/officeDocument/2006/relationships/oleObject" Target="embeddings/oleObject478.bin"/><Relationship Id="rId2031" Type="http://schemas.openxmlformats.org/officeDocument/2006/relationships/image" Target="media/image818.wmf"/><Relationship Id="rId9" Type="http://schemas.openxmlformats.org/officeDocument/2006/relationships/oleObject" Target="embeddings/oleObject3.bin"/><Relationship Id="rId210" Type="http://schemas.openxmlformats.org/officeDocument/2006/relationships/image" Target="media/image82.wmf"/><Relationship Id="rId448" Type="http://schemas.openxmlformats.org/officeDocument/2006/relationships/oleObject" Target="embeddings/oleObject267.bin"/><Relationship Id="rId655" Type="http://schemas.openxmlformats.org/officeDocument/2006/relationships/oleObject" Target="embeddings/oleObject389.bin"/><Relationship Id="rId862" Type="http://schemas.openxmlformats.org/officeDocument/2006/relationships/oleObject" Target="embeddings/oleObject519.bin"/><Relationship Id="rId1078" Type="http://schemas.openxmlformats.org/officeDocument/2006/relationships/image" Target="media/image427.wmf"/><Relationship Id="rId1285" Type="http://schemas.openxmlformats.org/officeDocument/2006/relationships/oleObject" Target="embeddings/oleObject774.bin"/><Relationship Id="rId1492" Type="http://schemas.openxmlformats.org/officeDocument/2006/relationships/image" Target="media/image591.wmf"/><Relationship Id="rId308" Type="http://schemas.openxmlformats.org/officeDocument/2006/relationships/image" Target="media/image121.wmf"/><Relationship Id="rId515" Type="http://schemas.openxmlformats.org/officeDocument/2006/relationships/oleObject" Target="embeddings/oleObject306.bin"/><Relationship Id="rId722" Type="http://schemas.openxmlformats.org/officeDocument/2006/relationships/oleObject" Target="embeddings/oleObject431.bin"/><Relationship Id="rId1145" Type="http://schemas.openxmlformats.org/officeDocument/2006/relationships/oleObject" Target="embeddings/oleObject689.bin"/><Relationship Id="rId1352" Type="http://schemas.openxmlformats.org/officeDocument/2006/relationships/image" Target="media/image535.wmf"/><Relationship Id="rId1797" Type="http://schemas.openxmlformats.org/officeDocument/2006/relationships/oleObject" Target="embeddings/oleObject1077.bin"/><Relationship Id="rId89" Type="http://schemas.openxmlformats.org/officeDocument/2006/relationships/oleObject" Target="embeddings/oleObject49.bin"/><Relationship Id="rId1005" Type="http://schemas.openxmlformats.org/officeDocument/2006/relationships/oleObject" Target="embeddings/oleObject604.bin"/><Relationship Id="rId1212" Type="http://schemas.openxmlformats.org/officeDocument/2006/relationships/oleObject" Target="embeddings/oleObject730.bin"/><Relationship Id="rId1657" Type="http://schemas.openxmlformats.org/officeDocument/2006/relationships/oleObject" Target="embeddings/oleObject997.bin"/><Relationship Id="rId1864" Type="http://schemas.openxmlformats.org/officeDocument/2006/relationships/image" Target="media/image745.wmf"/><Relationship Id="rId1517" Type="http://schemas.openxmlformats.org/officeDocument/2006/relationships/oleObject" Target="embeddings/oleObject913.bin"/><Relationship Id="rId1724" Type="http://schemas.openxmlformats.org/officeDocument/2006/relationships/image" Target="media/image689.wmf"/><Relationship Id="rId16" Type="http://schemas.openxmlformats.org/officeDocument/2006/relationships/image" Target="media/image7.wmf"/><Relationship Id="rId1931" Type="http://schemas.openxmlformats.org/officeDocument/2006/relationships/oleObject" Target="embeddings/oleObject1157.bin"/><Relationship Id="rId165" Type="http://schemas.openxmlformats.org/officeDocument/2006/relationships/oleObject" Target="embeddings/oleObject98.bin"/><Relationship Id="rId372" Type="http://schemas.openxmlformats.org/officeDocument/2006/relationships/image" Target="media/image146.wmf"/><Relationship Id="rId677" Type="http://schemas.openxmlformats.org/officeDocument/2006/relationships/oleObject" Target="embeddings/oleObject402.bin"/><Relationship Id="rId2053" Type="http://schemas.openxmlformats.org/officeDocument/2006/relationships/oleObject" Target="embeddings/oleObject1224.bin"/><Relationship Id="rId232" Type="http://schemas.openxmlformats.org/officeDocument/2006/relationships/image" Target="media/image90.wmf"/><Relationship Id="rId884" Type="http://schemas.openxmlformats.org/officeDocument/2006/relationships/oleObject" Target="embeddings/oleObject534.bin"/><Relationship Id="rId537" Type="http://schemas.openxmlformats.org/officeDocument/2006/relationships/oleObject" Target="embeddings/oleObject320.bin"/><Relationship Id="rId744" Type="http://schemas.openxmlformats.org/officeDocument/2006/relationships/oleObject" Target="embeddings/oleObject445.bin"/><Relationship Id="rId951" Type="http://schemas.openxmlformats.org/officeDocument/2006/relationships/oleObject" Target="embeddings/oleObject571.bin"/><Relationship Id="rId1167" Type="http://schemas.openxmlformats.org/officeDocument/2006/relationships/oleObject" Target="embeddings/oleObject702.bin"/><Relationship Id="rId1374" Type="http://schemas.openxmlformats.org/officeDocument/2006/relationships/image" Target="media/image544.wmf"/><Relationship Id="rId1581" Type="http://schemas.openxmlformats.org/officeDocument/2006/relationships/oleObject" Target="embeddings/oleObject951.bin"/><Relationship Id="rId1679" Type="http://schemas.openxmlformats.org/officeDocument/2006/relationships/oleObject" Target="embeddings/oleObject1008.bin"/><Relationship Id="rId80" Type="http://schemas.openxmlformats.org/officeDocument/2006/relationships/image" Target="media/image33.wmf"/><Relationship Id="rId604" Type="http://schemas.openxmlformats.org/officeDocument/2006/relationships/image" Target="media/image242.wmf"/><Relationship Id="rId811" Type="http://schemas.openxmlformats.org/officeDocument/2006/relationships/image" Target="media/image322.wmf"/><Relationship Id="rId1027" Type="http://schemas.openxmlformats.org/officeDocument/2006/relationships/image" Target="media/image407.wmf"/><Relationship Id="rId1234" Type="http://schemas.openxmlformats.org/officeDocument/2006/relationships/oleObject" Target="embeddings/oleObject743.bin"/><Relationship Id="rId1441" Type="http://schemas.openxmlformats.org/officeDocument/2006/relationships/oleObject" Target="embeddings/oleObject867.bin"/><Relationship Id="rId1886" Type="http://schemas.openxmlformats.org/officeDocument/2006/relationships/image" Target="media/image754.wmf"/><Relationship Id="rId909" Type="http://schemas.openxmlformats.org/officeDocument/2006/relationships/image" Target="media/image360.wmf"/><Relationship Id="rId1301" Type="http://schemas.openxmlformats.org/officeDocument/2006/relationships/oleObject" Target="embeddings/oleObject783.bin"/><Relationship Id="rId1539" Type="http://schemas.openxmlformats.org/officeDocument/2006/relationships/oleObject" Target="embeddings/oleObject926.bin"/><Relationship Id="rId1746" Type="http://schemas.openxmlformats.org/officeDocument/2006/relationships/image" Target="media/image698.wmf"/><Relationship Id="rId1953" Type="http://schemas.openxmlformats.org/officeDocument/2006/relationships/oleObject" Target="embeddings/oleObject1170.bin"/><Relationship Id="rId38" Type="http://schemas.openxmlformats.org/officeDocument/2006/relationships/image" Target="media/image17.wmf"/><Relationship Id="rId1606" Type="http://schemas.openxmlformats.org/officeDocument/2006/relationships/image" Target="media/image637.wmf"/><Relationship Id="rId1813" Type="http://schemas.openxmlformats.org/officeDocument/2006/relationships/oleObject" Target="embeddings/oleObject1086.bin"/><Relationship Id="rId187" Type="http://schemas.openxmlformats.org/officeDocument/2006/relationships/oleObject" Target="embeddings/oleObject111.bin"/><Relationship Id="rId394" Type="http://schemas.openxmlformats.org/officeDocument/2006/relationships/oleObject" Target="embeddings/oleObject236.bin"/><Relationship Id="rId254" Type="http://schemas.openxmlformats.org/officeDocument/2006/relationships/oleObject" Target="embeddings/oleObject152.bin"/><Relationship Id="rId699" Type="http://schemas.openxmlformats.org/officeDocument/2006/relationships/oleObject" Target="embeddings/oleObject416.bin"/><Relationship Id="rId1091" Type="http://schemas.openxmlformats.org/officeDocument/2006/relationships/image" Target="media/image432.wmf"/><Relationship Id="rId114" Type="http://schemas.openxmlformats.org/officeDocument/2006/relationships/image" Target="media/image46.wmf"/><Relationship Id="rId461" Type="http://schemas.openxmlformats.org/officeDocument/2006/relationships/image" Target="media/image185.wmf"/><Relationship Id="rId559" Type="http://schemas.openxmlformats.org/officeDocument/2006/relationships/oleObject" Target="embeddings/oleObject334.bin"/><Relationship Id="rId766" Type="http://schemas.openxmlformats.org/officeDocument/2006/relationships/oleObject" Target="embeddings/oleObject459.bin"/><Relationship Id="rId1189" Type="http://schemas.openxmlformats.org/officeDocument/2006/relationships/oleObject" Target="embeddings/oleObject716.bin"/><Relationship Id="rId1396" Type="http://schemas.openxmlformats.org/officeDocument/2006/relationships/image" Target="media/image553.wmf"/><Relationship Id="rId321" Type="http://schemas.openxmlformats.org/officeDocument/2006/relationships/image" Target="media/image127.wmf"/><Relationship Id="rId419" Type="http://schemas.openxmlformats.org/officeDocument/2006/relationships/oleObject" Target="embeddings/oleObject250.bin"/><Relationship Id="rId626" Type="http://schemas.openxmlformats.org/officeDocument/2006/relationships/image" Target="media/image251.wmf"/><Relationship Id="rId973" Type="http://schemas.openxmlformats.org/officeDocument/2006/relationships/oleObject" Target="embeddings/oleObject584.bin"/><Relationship Id="rId1049" Type="http://schemas.openxmlformats.org/officeDocument/2006/relationships/image" Target="media/image416.wmf"/><Relationship Id="rId1256" Type="http://schemas.openxmlformats.org/officeDocument/2006/relationships/oleObject" Target="embeddings/oleObject756.bin"/><Relationship Id="rId2002" Type="http://schemas.openxmlformats.org/officeDocument/2006/relationships/oleObject" Target="embeddings/oleObject1196.bin"/><Relationship Id="rId833" Type="http://schemas.openxmlformats.org/officeDocument/2006/relationships/oleObject" Target="embeddings/oleObject501.bin"/><Relationship Id="rId1116" Type="http://schemas.openxmlformats.org/officeDocument/2006/relationships/oleObject" Target="embeddings/oleObject671.bin"/><Relationship Id="rId1463" Type="http://schemas.openxmlformats.org/officeDocument/2006/relationships/oleObject" Target="embeddings/oleObject881.bin"/><Relationship Id="rId1670" Type="http://schemas.openxmlformats.org/officeDocument/2006/relationships/image" Target="media/image664.wmf"/><Relationship Id="rId1768" Type="http://schemas.openxmlformats.org/officeDocument/2006/relationships/image" Target="media/image707.wmf"/><Relationship Id="rId900" Type="http://schemas.openxmlformats.org/officeDocument/2006/relationships/oleObject" Target="embeddings/oleObject542.bin"/><Relationship Id="rId1323" Type="http://schemas.openxmlformats.org/officeDocument/2006/relationships/image" Target="media/image524.wmf"/><Relationship Id="rId1530" Type="http://schemas.openxmlformats.org/officeDocument/2006/relationships/image" Target="media/image606.wmf"/><Relationship Id="rId1628" Type="http://schemas.openxmlformats.org/officeDocument/2006/relationships/oleObject" Target="embeddings/oleObject980.bin"/><Relationship Id="rId1975" Type="http://schemas.openxmlformats.org/officeDocument/2006/relationships/image" Target="media/image790.wmf"/><Relationship Id="rId1835" Type="http://schemas.openxmlformats.org/officeDocument/2006/relationships/oleObject" Target="embeddings/oleObject1099.bin"/><Relationship Id="rId1902" Type="http://schemas.openxmlformats.org/officeDocument/2006/relationships/oleObject" Target="embeddings/oleObject1140.bin"/><Relationship Id="rId276" Type="http://schemas.openxmlformats.org/officeDocument/2006/relationships/oleObject" Target="embeddings/oleObject166.bin"/><Relationship Id="rId483" Type="http://schemas.openxmlformats.org/officeDocument/2006/relationships/image" Target="media/image194.wmf"/><Relationship Id="rId690" Type="http://schemas.openxmlformats.org/officeDocument/2006/relationships/image" Target="media/image277.wmf"/><Relationship Id="rId136" Type="http://schemas.openxmlformats.org/officeDocument/2006/relationships/oleObject" Target="embeddings/oleObject79.bin"/><Relationship Id="rId343" Type="http://schemas.openxmlformats.org/officeDocument/2006/relationships/oleObject" Target="embeddings/oleObject206.bin"/><Relationship Id="rId550" Type="http://schemas.openxmlformats.org/officeDocument/2006/relationships/oleObject" Target="embeddings/oleObject328.bin"/><Relationship Id="rId788" Type="http://schemas.openxmlformats.org/officeDocument/2006/relationships/oleObject" Target="embeddings/oleObject472.bin"/><Relationship Id="rId995" Type="http://schemas.openxmlformats.org/officeDocument/2006/relationships/image" Target="media/image395.wmf"/><Relationship Id="rId1180" Type="http://schemas.openxmlformats.org/officeDocument/2006/relationships/oleObject" Target="embeddings/oleObject710.bin"/><Relationship Id="rId2024" Type="http://schemas.openxmlformats.org/officeDocument/2006/relationships/oleObject" Target="embeddings/oleObject1207.bin"/><Relationship Id="rId203" Type="http://schemas.openxmlformats.org/officeDocument/2006/relationships/oleObject" Target="embeddings/oleObject121.bin"/><Relationship Id="rId648" Type="http://schemas.openxmlformats.org/officeDocument/2006/relationships/image" Target="media/image260.wmf"/><Relationship Id="rId855" Type="http://schemas.openxmlformats.org/officeDocument/2006/relationships/oleObject" Target="embeddings/oleObject515.bin"/><Relationship Id="rId1040" Type="http://schemas.openxmlformats.org/officeDocument/2006/relationships/oleObject" Target="embeddings/oleObject625.bin"/><Relationship Id="rId1278" Type="http://schemas.openxmlformats.org/officeDocument/2006/relationships/image" Target="media/image506.wmf"/><Relationship Id="rId1485" Type="http://schemas.openxmlformats.org/officeDocument/2006/relationships/oleObject" Target="embeddings/oleObject894.bin"/><Relationship Id="rId1692" Type="http://schemas.openxmlformats.org/officeDocument/2006/relationships/image" Target="media/image675.wmf"/><Relationship Id="rId410" Type="http://schemas.openxmlformats.org/officeDocument/2006/relationships/image" Target="media/image163.wmf"/><Relationship Id="rId508" Type="http://schemas.openxmlformats.org/officeDocument/2006/relationships/image" Target="media/image204.wmf"/><Relationship Id="rId715" Type="http://schemas.openxmlformats.org/officeDocument/2006/relationships/oleObject" Target="embeddings/oleObject426.bin"/><Relationship Id="rId922" Type="http://schemas.openxmlformats.org/officeDocument/2006/relationships/oleObject" Target="embeddings/oleObject553.bin"/><Relationship Id="rId1138" Type="http://schemas.openxmlformats.org/officeDocument/2006/relationships/image" Target="media/image451.wmf"/><Relationship Id="rId1345" Type="http://schemas.openxmlformats.org/officeDocument/2006/relationships/oleObject" Target="embeddings/oleObject809.bin"/><Relationship Id="rId1552" Type="http://schemas.openxmlformats.org/officeDocument/2006/relationships/image" Target="media/image615.wmf"/><Relationship Id="rId1997" Type="http://schemas.openxmlformats.org/officeDocument/2006/relationships/image" Target="media/image801.wmf"/><Relationship Id="rId1205" Type="http://schemas.openxmlformats.org/officeDocument/2006/relationships/oleObject" Target="embeddings/oleObject725.bin"/><Relationship Id="rId1857" Type="http://schemas.openxmlformats.org/officeDocument/2006/relationships/oleObject" Target="embeddings/oleObject1112.bin"/><Relationship Id="rId51" Type="http://schemas.openxmlformats.org/officeDocument/2006/relationships/image" Target="media/image22.wmf"/><Relationship Id="rId1412" Type="http://schemas.openxmlformats.org/officeDocument/2006/relationships/image" Target="media/image559.wmf"/><Relationship Id="rId1717" Type="http://schemas.openxmlformats.org/officeDocument/2006/relationships/oleObject" Target="embeddings/oleObject1029.bin"/><Relationship Id="rId1924" Type="http://schemas.openxmlformats.org/officeDocument/2006/relationships/oleObject" Target="embeddings/oleObject1153.bin"/><Relationship Id="rId298" Type="http://schemas.openxmlformats.org/officeDocument/2006/relationships/oleObject" Target="embeddings/oleObject178.bin"/><Relationship Id="rId158" Type="http://schemas.openxmlformats.org/officeDocument/2006/relationships/oleObject" Target="embeddings/oleObject93.bin"/><Relationship Id="rId365" Type="http://schemas.openxmlformats.org/officeDocument/2006/relationships/oleObject" Target="embeddings/oleObject219.bin"/><Relationship Id="rId572" Type="http://schemas.openxmlformats.org/officeDocument/2006/relationships/image" Target="media/image228.wmf"/><Relationship Id="rId2046" Type="http://schemas.openxmlformats.org/officeDocument/2006/relationships/oleObject" Target="embeddings/oleObject1219.bin"/><Relationship Id="rId225" Type="http://schemas.openxmlformats.org/officeDocument/2006/relationships/oleObject" Target="embeddings/oleObject135.bin"/><Relationship Id="rId432" Type="http://schemas.openxmlformats.org/officeDocument/2006/relationships/oleObject" Target="embeddings/oleObject257.bin"/><Relationship Id="rId877" Type="http://schemas.openxmlformats.org/officeDocument/2006/relationships/oleObject" Target="embeddings/oleObject529.bin"/><Relationship Id="rId1062" Type="http://schemas.openxmlformats.org/officeDocument/2006/relationships/oleObject" Target="embeddings/oleObject639.bin"/><Relationship Id="rId737" Type="http://schemas.openxmlformats.org/officeDocument/2006/relationships/oleObject" Target="embeddings/oleObject441.bin"/><Relationship Id="rId944" Type="http://schemas.openxmlformats.org/officeDocument/2006/relationships/image" Target="media/image375.wmf"/><Relationship Id="rId1367" Type="http://schemas.openxmlformats.org/officeDocument/2006/relationships/oleObject" Target="embeddings/oleObject823.bin"/><Relationship Id="rId1574" Type="http://schemas.openxmlformats.org/officeDocument/2006/relationships/image" Target="media/image624.wmf"/><Relationship Id="rId1781" Type="http://schemas.openxmlformats.org/officeDocument/2006/relationships/oleObject" Target="embeddings/oleObject1067.bin"/><Relationship Id="rId73" Type="http://schemas.openxmlformats.org/officeDocument/2006/relationships/oleObject" Target="embeddings/oleObject41.bin"/><Relationship Id="rId804" Type="http://schemas.openxmlformats.org/officeDocument/2006/relationships/oleObject" Target="embeddings/oleObject483.bin"/><Relationship Id="rId1227" Type="http://schemas.openxmlformats.org/officeDocument/2006/relationships/oleObject" Target="embeddings/oleObject738.bin"/><Relationship Id="rId1434" Type="http://schemas.openxmlformats.org/officeDocument/2006/relationships/image" Target="media/image568.wmf"/><Relationship Id="rId1641" Type="http://schemas.openxmlformats.org/officeDocument/2006/relationships/oleObject" Target="embeddings/oleObject987.bin"/><Relationship Id="rId1879" Type="http://schemas.openxmlformats.org/officeDocument/2006/relationships/oleObject" Target="embeddings/oleObject1126.bin"/><Relationship Id="rId1501" Type="http://schemas.openxmlformats.org/officeDocument/2006/relationships/oleObject" Target="embeddings/oleObject903.bin"/><Relationship Id="rId1739" Type="http://schemas.openxmlformats.org/officeDocument/2006/relationships/oleObject" Target="embeddings/oleObject1042.bin"/><Relationship Id="rId1946" Type="http://schemas.openxmlformats.org/officeDocument/2006/relationships/oleObject" Target="embeddings/oleObject1166.bin"/><Relationship Id="rId1806" Type="http://schemas.openxmlformats.org/officeDocument/2006/relationships/image" Target="media/image722.wmf"/><Relationship Id="rId387" Type="http://schemas.openxmlformats.org/officeDocument/2006/relationships/oleObject" Target="embeddings/oleObject231.bin"/><Relationship Id="rId594" Type="http://schemas.openxmlformats.org/officeDocument/2006/relationships/image" Target="media/image237.wmf"/><Relationship Id="rId247" Type="http://schemas.openxmlformats.org/officeDocument/2006/relationships/oleObject" Target="embeddings/oleObject147.bin"/><Relationship Id="rId899" Type="http://schemas.openxmlformats.org/officeDocument/2006/relationships/image" Target="media/image355.wmf"/><Relationship Id="rId1084" Type="http://schemas.openxmlformats.org/officeDocument/2006/relationships/image" Target="media/image429.wmf"/><Relationship Id="rId107" Type="http://schemas.openxmlformats.org/officeDocument/2006/relationships/oleObject" Target="embeddings/oleObject61.bin"/><Relationship Id="rId454" Type="http://schemas.openxmlformats.org/officeDocument/2006/relationships/oleObject" Target="embeddings/oleObject270.bin"/><Relationship Id="rId661" Type="http://schemas.openxmlformats.org/officeDocument/2006/relationships/oleObject" Target="embeddings/oleObject392.bin"/><Relationship Id="rId759" Type="http://schemas.openxmlformats.org/officeDocument/2006/relationships/oleObject" Target="embeddings/oleObject454.bin"/><Relationship Id="rId966" Type="http://schemas.openxmlformats.org/officeDocument/2006/relationships/image" Target="media/image384.wmf"/><Relationship Id="rId1291" Type="http://schemas.openxmlformats.org/officeDocument/2006/relationships/oleObject" Target="embeddings/oleObject778.bin"/><Relationship Id="rId1389" Type="http://schemas.openxmlformats.org/officeDocument/2006/relationships/oleObject" Target="embeddings/oleObject837.bin"/><Relationship Id="rId1596" Type="http://schemas.openxmlformats.org/officeDocument/2006/relationships/image" Target="media/image633.wmf"/><Relationship Id="rId314" Type="http://schemas.openxmlformats.org/officeDocument/2006/relationships/image" Target="media/image124.wmf"/><Relationship Id="rId521" Type="http://schemas.openxmlformats.org/officeDocument/2006/relationships/oleObject" Target="embeddings/oleObject310.bin"/><Relationship Id="rId619" Type="http://schemas.openxmlformats.org/officeDocument/2006/relationships/oleObject" Target="embeddings/oleObject369.bin"/><Relationship Id="rId1151" Type="http://schemas.openxmlformats.org/officeDocument/2006/relationships/oleObject" Target="embeddings/oleObject693.bin"/><Relationship Id="rId1249" Type="http://schemas.openxmlformats.org/officeDocument/2006/relationships/image" Target="media/image495.wmf"/><Relationship Id="rId95" Type="http://schemas.openxmlformats.org/officeDocument/2006/relationships/oleObject" Target="embeddings/oleObject53.bin"/><Relationship Id="rId826" Type="http://schemas.openxmlformats.org/officeDocument/2006/relationships/image" Target="media/image326.wmf"/><Relationship Id="rId1011" Type="http://schemas.openxmlformats.org/officeDocument/2006/relationships/oleObject" Target="embeddings/oleObject607.bin"/><Relationship Id="rId1109" Type="http://schemas.openxmlformats.org/officeDocument/2006/relationships/image" Target="media/image439.wmf"/><Relationship Id="rId1456" Type="http://schemas.openxmlformats.org/officeDocument/2006/relationships/image" Target="media/image577.wmf"/><Relationship Id="rId1663" Type="http://schemas.openxmlformats.org/officeDocument/2006/relationships/oleObject" Target="embeddings/oleObject1000.bin"/><Relationship Id="rId1870" Type="http://schemas.openxmlformats.org/officeDocument/2006/relationships/oleObject" Target="embeddings/oleObject1120.bin"/><Relationship Id="rId1968" Type="http://schemas.openxmlformats.org/officeDocument/2006/relationships/oleObject" Target="embeddings/oleObject1179.bin"/><Relationship Id="rId1316" Type="http://schemas.openxmlformats.org/officeDocument/2006/relationships/image" Target="media/image521.wmf"/><Relationship Id="rId1523" Type="http://schemas.openxmlformats.org/officeDocument/2006/relationships/oleObject" Target="embeddings/oleObject916.bin"/><Relationship Id="rId1730" Type="http://schemas.openxmlformats.org/officeDocument/2006/relationships/image" Target="media/image692.wmf"/><Relationship Id="rId22" Type="http://schemas.openxmlformats.org/officeDocument/2006/relationships/image" Target="media/image10.wmf"/><Relationship Id="rId1828" Type="http://schemas.openxmlformats.org/officeDocument/2006/relationships/image" Target="media/image731.wmf"/><Relationship Id="rId171" Type="http://schemas.openxmlformats.org/officeDocument/2006/relationships/oleObject" Target="embeddings/oleObject101.bin"/><Relationship Id="rId269" Type="http://schemas.openxmlformats.org/officeDocument/2006/relationships/oleObject" Target="embeddings/oleObject161.bin"/><Relationship Id="rId476" Type="http://schemas.openxmlformats.org/officeDocument/2006/relationships/oleObject" Target="embeddings/oleObject283.bin"/><Relationship Id="rId683" Type="http://schemas.openxmlformats.org/officeDocument/2006/relationships/oleObject" Target="embeddings/oleObject406.bin"/><Relationship Id="rId890" Type="http://schemas.openxmlformats.org/officeDocument/2006/relationships/oleObject" Target="embeddings/oleObject537.bin"/><Relationship Id="rId129" Type="http://schemas.openxmlformats.org/officeDocument/2006/relationships/oleObject" Target="embeddings/oleObject75.bin"/><Relationship Id="rId336" Type="http://schemas.openxmlformats.org/officeDocument/2006/relationships/image" Target="media/image132.wmf"/><Relationship Id="rId543" Type="http://schemas.openxmlformats.org/officeDocument/2006/relationships/oleObject" Target="embeddings/oleObject324.bin"/><Relationship Id="rId988" Type="http://schemas.openxmlformats.org/officeDocument/2006/relationships/oleObject" Target="embeddings/oleObject593.bin"/><Relationship Id="rId1173" Type="http://schemas.openxmlformats.org/officeDocument/2006/relationships/image" Target="media/image464.wmf"/><Relationship Id="rId1380" Type="http://schemas.openxmlformats.org/officeDocument/2006/relationships/image" Target="media/image547.wmf"/><Relationship Id="rId2017" Type="http://schemas.openxmlformats.org/officeDocument/2006/relationships/image" Target="media/image811.wmf"/><Relationship Id="rId403" Type="http://schemas.openxmlformats.org/officeDocument/2006/relationships/oleObject" Target="embeddings/oleObject241.bin"/><Relationship Id="rId750" Type="http://schemas.openxmlformats.org/officeDocument/2006/relationships/oleObject" Target="embeddings/oleObject448.bin"/><Relationship Id="rId848" Type="http://schemas.openxmlformats.org/officeDocument/2006/relationships/oleObject" Target="embeddings/oleObject510.bin"/><Relationship Id="rId1033" Type="http://schemas.openxmlformats.org/officeDocument/2006/relationships/image" Target="media/image410.wmf"/><Relationship Id="rId1478" Type="http://schemas.openxmlformats.org/officeDocument/2006/relationships/image" Target="media/image586.wmf"/><Relationship Id="rId1685" Type="http://schemas.openxmlformats.org/officeDocument/2006/relationships/oleObject" Target="embeddings/oleObject1011.bin"/><Relationship Id="rId1892" Type="http://schemas.openxmlformats.org/officeDocument/2006/relationships/oleObject" Target="embeddings/oleObject1134.bin"/><Relationship Id="rId610" Type="http://schemas.openxmlformats.org/officeDocument/2006/relationships/image" Target="media/image245.wmf"/><Relationship Id="rId708" Type="http://schemas.openxmlformats.org/officeDocument/2006/relationships/image" Target="media/image284.wmf"/><Relationship Id="rId915" Type="http://schemas.openxmlformats.org/officeDocument/2006/relationships/image" Target="media/image363.wmf"/><Relationship Id="rId1240" Type="http://schemas.openxmlformats.org/officeDocument/2006/relationships/oleObject" Target="embeddings/oleObject746.bin"/><Relationship Id="rId1338" Type="http://schemas.openxmlformats.org/officeDocument/2006/relationships/image" Target="media/image530.wmf"/><Relationship Id="rId1545" Type="http://schemas.openxmlformats.org/officeDocument/2006/relationships/oleObject" Target="embeddings/oleObject929.bin"/><Relationship Id="rId1100" Type="http://schemas.openxmlformats.org/officeDocument/2006/relationships/oleObject" Target="embeddings/oleObject662.bin"/><Relationship Id="rId1405" Type="http://schemas.openxmlformats.org/officeDocument/2006/relationships/oleObject" Target="embeddings/oleObject846.bin"/><Relationship Id="rId1752" Type="http://schemas.openxmlformats.org/officeDocument/2006/relationships/image" Target="media/image701.wmf"/><Relationship Id="rId44" Type="http://schemas.openxmlformats.org/officeDocument/2006/relationships/image" Target="media/image20.wmf"/><Relationship Id="rId1612" Type="http://schemas.openxmlformats.org/officeDocument/2006/relationships/image" Target="media/image639.wmf"/><Relationship Id="rId1917" Type="http://schemas.openxmlformats.org/officeDocument/2006/relationships/image" Target="media/image765.wmf"/><Relationship Id="rId193" Type="http://schemas.openxmlformats.org/officeDocument/2006/relationships/oleObject" Target="embeddings/oleObject114.bin"/><Relationship Id="rId498" Type="http://schemas.openxmlformats.org/officeDocument/2006/relationships/image" Target="media/image199.wmf"/><Relationship Id="rId260" Type="http://schemas.openxmlformats.org/officeDocument/2006/relationships/image" Target="media/image102.wmf"/><Relationship Id="rId120" Type="http://schemas.openxmlformats.org/officeDocument/2006/relationships/image" Target="media/image48.wmf"/><Relationship Id="rId358" Type="http://schemas.openxmlformats.org/officeDocument/2006/relationships/image" Target="media/image141.wmf"/><Relationship Id="rId565" Type="http://schemas.openxmlformats.org/officeDocument/2006/relationships/oleObject" Target="embeddings/oleObject338.bin"/><Relationship Id="rId772" Type="http://schemas.openxmlformats.org/officeDocument/2006/relationships/oleObject" Target="embeddings/oleObject463.bin"/><Relationship Id="rId1195" Type="http://schemas.openxmlformats.org/officeDocument/2006/relationships/image" Target="media/image473.wmf"/><Relationship Id="rId2039" Type="http://schemas.openxmlformats.org/officeDocument/2006/relationships/image" Target="media/image822.wmf"/><Relationship Id="rId218" Type="http://schemas.openxmlformats.org/officeDocument/2006/relationships/image" Target="media/image85.wmf"/><Relationship Id="rId425" Type="http://schemas.openxmlformats.org/officeDocument/2006/relationships/image" Target="media/image169.wmf"/><Relationship Id="rId632" Type="http://schemas.openxmlformats.org/officeDocument/2006/relationships/image" Target="media/image254.wmf"/><Relationship Id="rId1055" Type="http://schemas.openxmlformats.org/officeDocument/2006/relationships/oleObject" Target="embeddings/oleObject634.bin"/><Relationship Id="rId1262" Type="http://schemas.openxmlformats.org/officeDocument/2006/relationships/oleObject" Target="embeddings/oleObject759.bin"/><Relationship Id="rId937" Type="http://schemas.openxmlformats.org/officeDocument/2006/relationships/oleObject" Target="embeddings/oleObject563.bin"/><Relationship Id="rId1122" Type="http://schemas.openxmlformats.org/officeDocument/2006/relationships/oleObject" Target="embeddings/oleObject674.bin"/><Relationship Id="rId1567" Type="http://schemas.openxmlformats.org/officeDocument/2006/relationships/oleObject" Target="embeddings/oleObject943.bin"/><Relationship Id="rId1774" Type="http://schemas.openxmlformats.org/officeDocument/2006/relationships/image" Target="media/image709.wmf"/><Relationship Id="rId1981" Type="http://schemas.openxmlformats.org/officeDocument/2006/relationships/image" Target="media/image793.wmf"/><Relationship Id="rId66" Type="http://schemas.openxmlformats.org/officeDocument/2006/relationships/image" Target="media/image28.wmf"/><Relationship Id="rId1427" Type="http://schemas.openxmlformats.org/officeDocument/2006/relationships/oleObject" Target="embeddings/oleObject859.bin"/><Relationship Id="rId1634" Type="http://schemas.openxmlformats.org/officeDocument/2006/relationships/image" Target="media/image648.wmf"/><Relationship Id="rId1841" Type="http://schemas.openxmlformats.org/officeDocument/2006/relationships/oleObject" Target="embeddings/oleObject1103.bin"/><Relationship Id="rId1939" Type="http://schemas.openxmlformats.org/officeDocument/2006/relationships/image" Target="media/image774.wmf"/><Relationship Id="rId1701" Type="http://schemas.openxmlformats.org/officeDocument/2006/relationships/oleObject" Target="embeddings/oleObject1019.bin"/><Relationship Id="rId282" Type="http://schemas.openxmlformats.org/officeDocument/2006/relationships/image" Target="media/image110.wmf"/><Relationship Id="rId587" Type="http://schemas.openxmlformats.org/officeDocument/2006/relationships/oleObject" Target="embeddings/oleObject350.bin"/><Relationship Id="rId8" Type="http://schemas.openxmlformats.org/officeDocument/2006/relationships/image" Target="media/image3.wmf"/><Relationship Id="rId142" Type="http://schemas.openxmlformats.org/officeDocument/2006/relationships/oleObject" Target="embeddings/oleObject83.bin"/><Relationship Id="rId447" Type="http://schemas.openxmlformats.org/officeDocument/2006/relationships/image" Target="media/image178.wmf"/><Relationship Id="rId794" Type="http://schemas.openxmlformats.org/officeDocument/2006/relationships/oleObject" Target="embeddings/oleObject477.bin"/><Relationship Id="rId1077" Type="http://schemas.openxmlformats.org/officeDocument/2006/relationships/oleObject" Target="embeddings/oleObject648.bin"/><Relationship Id="rId2030" Type="http://schemas.openxmlformats.org/officeDocument/2006/relationships/oleObject" Target="embeddings/oleObject1210.bin"/><Relationship Id="rId654" Type="http://schemas.openxmlformats.org/officeDocument/2006/relationships/image" Target="media/image263.wmf"/><Relationship Id="rId861" Type="http://schemas.openxmlformats.org/officeDocument/2006/relationships/image" Target="media/image340.wmf"/><Relationship Id="rId959" Type="http://schemas.openxmlformats.org/officeDocument/2006/relationships/oleObject" Target="embeddings/oleObject576.bin"/><Relationship Id="rId1284" Type="http://schemas.openxmlformats.org/officeDocument/2006/relationships/image" Target="media/image508.wmf"/><Relationship Id="rId1491" Type="http://schemas.openxmlformats.org/officeDocument/2006/relationships/oleObject" Target="embeddings/oleObject898.bin"/><Relationship Id="rId1589" Type="http://schemas.openxmlformats.org/officeDocument/2006/relationships/oleObject" Target="embeddings/oleObject957.bin"/><Relationship Id="rId307" Type="http://schemas.openxmlformats.org/officeDocument/2006/relationships/oleObject" Target="embeddings/oleObject184.bin"/><Relationship Id="rId514" Type="http://schemas.openxmlformats.org/officeDocument/2006/relationships/image" Target="media/image206.wmf"/><Relationship Id="rId721" Type="http://schemas.openxmlformats.org/officeDocument/2006/relationships/oleObject" Target="embeddings/oleObject430.bin"/><Relationship Id="rId1144" Type="http://schemas.openxmlformats.org/officeDocument/2006/relationships/oleObject" Target="embeddings/oleObject688.bin"/><Relationship Id="rId1351" Type="http://schemas.openxmlformats.org/officeDocument/2006/relationships/oleObject" Target="embeddings/oleObject814.bin"/><Relationship Id="rId1449" Type="http://schemas.openxmlformats.org/officeDocument/2006/relationships/oleObject" Target="embeddings/oleObject872.bin"/><Relationship Id="rId1796" Type="http://schemas.openxmlformats.org/officeDocument/2006/relationships/oleObject" Target="embeddings/oleObject1076.bin"/><Relationship Id="rId88" Type="http://schemas.openxmlformats.org/officeDocument/2006/relationships/image" Target="media/image37.wmf"/><Relationship Id="rId819" Type="http://schemas.openxmlformats.org/officeDocument/2006/relationships/oleObject" Target="embeddings/oleObject492.bin"/><Relationship Id="rId1004" Type="http://schemas.openxmlformats.org/officeDocument/2006/relationships/image" Target="media/image398.wmf"/><Relationship Id="rId1211" Type="http://schemas.openxmlformats.org/officeDocument/2006/relationships/image" Target="media/image479.wmf"/><Relationship Id="rId1656" Type="http://schemas.openxmlformats.org/officeDocument/2006/relationships/image" Target="media/image657.wmf"/><Relationship Id="rId1863" Type="http://schemas.openxmlformats.org/officeDocument/2006/relationships/oleObject" Target="embeddings/oleObject1116.bin"/><Relationship Id="rId1309" Type="http://schemas.openxmlformats.org/officeDocument/2006/relationships/oleObject" Target="embeddings/oleObject789.bin"/><Relationship Id="rId1516" Type="http://schemas.openxmlformats.org/officeDocument/2006/relationships/image" Target="media/image601.wmf"/><Relationship Id="rId1723" Type="http://schemas.openxmlformats.org/officeDocument/2006/relationships/oleObject" Target="embeddings/oleObject1032.bin"/><Relationship Id="rId1930" Type="http://schemas.openxmlformats.org/officeDocument/2006/relationships/oleObject" Target="embeddings/oleObject1156.bin"/><Relationship Id="rId15" Type="http://schemas.openxmlformats.org/officeDocument/2006/relationships/oleObject" Target="embeddings/oleObject6.bin"/><Relationship Id="rId164" Type="http://schemas.openxmlformats.org/officeDocument/2006/relationships/oleObject" Target="embeddings/oleObject97.bin"/><Relationship Id="rId371" Type="http://schemas.openxmlformats.org/officeDocument/2006/relationships/oleObject" Target="embeddings/oleObject223.bin"/><Relationship Id="rId2052" Type="http://schemas.openxmlformats.org/officeDocument/2006/relationships/image" Target="media/image826.wmf"/><Relationship Id="rId469" Type="http://schemas.openxmlformats.org/officeDocument/2006/relationships/image" Target="media/image187.wmf"/><Relationship Id="rId676" Type="http://schemas.openxmlformats.org/officeDocument/2006/relationships/image" Target="media/image272.wmf"/><Relationship Id="rId883" Type="http://schemas.openxmlformats.org/officeDocument/2006/relationships/image" Target="media/image347.wmf"/><Relationship Id="rId1099" Type="http://schemas.openxmlformats.org/officeDocument/2006/relationships/oleObject" Target="embeddings/oleObject661.bin"/><Relationship Id="rId231" Type="http://schemas.openxmlformats.org/officeDocument/2006/relationships/oleObject" Target="embeddings/oleObject139.bin"/><Relationship Id="rId329" Type="http://schemas.openxmlformats.org/officeDocument/2006/relationships/oleObject" Target="embeddings/oleObject197.bin"/><Relationship Id="rId536" Type="http://schemas.openxmlformats.org/officeDocument/2006/relationships/image" Target="media/image214.wmf"/><Relationship Id="rId1166" Type="http://schemas.openxmlformats.org/officeDocument/2006/relationships/image" Target="media/image462.wmf"/><Relationship Id="rId1373" Type="http://schemas.openxmlformats.org/officeDocument/2006/relationships/oleObject" Target="embeddings/oleObject827.bin"/><Relationship Id="rId743" Type="http://schemas.openxmlformats.org/officeDocument/2006/relationships/image" Target="media/image296.wmf"/><Relationship Id="rId950" Type="http://schemas.openxmlformats.org/officeDocument/2006/relationships/image" Target="media/image377.wmf"/><Relationship Id="rId1026" Type="http://schemas.openxmlformats.org/officeDocument/2006/relationships/oleObject" Target="embeddings/oleObject617.bin"/><Relationship Id="rId1580" Type="http://schemas.openxmlformats.org/officeDocument/2006/relationships/image" Target="media/image627.wmf"/><Relationship Id="rId1678" Type="http://schemas.openxmlformats.org/officeDocument/2006/relationships/image" Target="media/image668.wmf"/><Relationship Id="rId1885" Type="http://schemas.openxmlformats.org/officeDocument/2006/relationships/oleObject" Target="embeddings/oleObject1129.bin"/><Relationship Id="rId603" Type="http://schemas.openxmlformats.org/officeDocument/2006/relationships/oleObject" Target="embeddings/oleObject359.bin"/><Relationship Id="rId810" Type="http://schemas.openxmlformats.org/officeDocument/2006/relationships/oleObject" Target="embeddings/oleObject486.bin"/><Relationship Id="rId908" Type="http://schemas.openxmlformats.org/officeDocument/2006/relationships/oleObject" Target="embeddings/oleObject546.bin"/><Relationship Id="rId1233" Type="http://schemas.openxmlformats.org/officeDocument/2006/relationships/image" Target="media/image488.wmf"/><Relationship Id="rId1440" Type="http://schemas.openxmlformats.org/officeDocument/2006/relationships/image" Target="media/image571.wmf"/><Relationship Id="rId1538" Type="http://schemas.openxmlformats.org/officeDocument/2006/relationships/image" Target="media/image610.wmf"/><Relationship Id="rId1300" Type="http://schemas.openxmlformats.org/officeDocument/2006/relationships/image" Target="media/image515.wmf"/><Relationship Id="rId1745" Type="http://schemas.openxmlformats.org/officeDocument/2006/relationships/oleObject" Target="embeddings/oleObject1045.bin"/><Relationship Id="rId1952" Type="http://schemas.openxmlformats.org/officeDocument/2006/relationships/image" Target="media/image780.wmf"/><Relationship Id="rId37" Type="http://schemas.openxmlformats.org/officeDocument/2006/relationships/oleObject" Target="embeddings/oleObject18.bin"/><Relationship Id="rId1605" Type="http://schemas.openxmlformats.org/officeDocument/2006/relationships/oleObject" Target="embeddings/oleObject966.bin"/><Relationship Id="rId1812" Type="http://schemas.openxmlformats.org/officeDocument/2006/relationships/oleObject" Target="embeddings/oleObject1085.bin"/><Relationship Id="rId186" Type="http://schemas.openxmlformats.org/officeDocument/2006/relationships/oleObject" Target="embeddings/oleObject110.bin"/><Relationship Id="rId393" Type="http://schemas.openxmlformats.org/officeDocument/2006/relationships/oleObject" Target="embeddings/oleObject235.bin"/><Relationship Id="rId253" Type="http://schemas.openxmlformats.org/officeDocument/2006/relationships/image" Target="media/image99.wmf"/><Relationship Id="rId460" Type="http://schemas.openxmlformats.org/officeDocument/2006/relationships/oleObject" Target="embeddings/oleObject273.bin"/><Relationship Id="rId698" Type="http://schemas.openxmlformats.org/officeDocument/2006/relationships/image" Target="media/image280.wmf"/><Relationship Id="rId1090" Type="http://schemas.openxmlformats.org/officeDocument/2006/relationships/oleObject" Target="embeddings/oleObject656.bin"/><Relationship Id="rId113" Type="http://schemas.openxmlformats.org/officeDocument/2006/relationships/oleObject" Target="embeddings/oleObject65.bin"/><Relationship Id="rId320" Type="http://schemas.openxmlformats.org/officeDocument/2006/relationships/oleObject" Target="embeddings/oleObject191.bin"/><Relationship Id="rId558" Type="http://schemas.openxmlformats.org/officeDocument/2006/relationships/oleObject" Target="embeddings/oleObject333.bin"/><Relationship Id="rId765" Type="http://schemas.openxmlformats.org/officeDocument/2006/relationships/image" Target="media/image304.wmf"/><Relationship Id="rId972" Type="http://schemas.openxmlformats.org/officeDocument/2006/relationships/image" Target="media/image386.wmf"/><Relationship Id="rId1188" Type="http://schemas.openxmlformats.org/officeDocument/2006/relationships/oleObject" Target="embeddings/oleObject715.bin"/><Relationship Id="rId1395" Type="http://schemas.openxmlformats.org/officeDocument/2006/relationships/oleObject" Target="embeddings/oleObject840.bin"/><Relationship Id="rId2001" Type="http://schemas.openxmlformats.org/officeDocument/2006/relationships/image" Target="media/image803.wmf"/><Relationship Id="rId418" Type="http://schemas.openxmlformats.org/officeDocument/2006/relationships/oleObject" Target="embeddings/oleObject249.bin"/><Relationship Id="rId625" Type="http://schemas.openxmlformats.org/officeDocument/2006/relationships/oleObject" Target="embeddings/oleObject372.bin"/><Relationship Id="rId832" Type="http://schemas.openxmlformats.org/officeDocument/2006/relationships/image" Target="media/image329.wmf"/><Relationship Id="rId1048" Type="http://schemas.openxmlformats.org/officeDocument/2006/relationships/oleObject" Target="embeddings/oleObject630.bin"/><Relationship Id="rId1255" Type="http://schemas.openxmlformats.org/officeDocument/2006/relationships/image" Target="media/image497.wmf"/><Relationship Id="rId1462" Type="http://schemas.openxmlformats.org/officeDocument/2006/relationships/oleObject" Target="embeddings/oleObject880.bin"/><Relationship Id="rId1115" Type="http://schemas.openxmlformats.org/officeDocument/2006/relationships/image" Target="media/image442.wmf"/><Relationship Id="rId1322" Type="http://schemas.openxmlformats.org/officeDocument/2006/relationships/oleObject" Target="embeddings/oleObject796.bin"/><Relationship Id="rId1767" Type="http://schemas.openxmlformats.org/officeDocument/2006/relationships/oleObject" Target="embeddings/oleObject1058.bin"/><Relationship Id="rId1974" Type="http://schemas.openxmlformats.org/officeDocument/2006/relationships/oleObject" Target="embeddings/oleObject1182.bin"/><Relationship Id="rId59" Type="http://schemas.openxmlformats.org/officeDocument/2006/relationships/oleObject" Target="embeddings/oleObject32.bin"/><Relationship Id="rId1627" Type="http://schemas.openxmlformats.org/officeDocument/2006/relationships/oleObject" Target="embeddings/oleObject979.bin"/><Relationship Id="rId1834" Type="http://schemas.openxmlformats.org/officeDocument/2006/relationships/oleObject" Target="embeddings/oleObject1098.bin"/><Relationship Id="rId1901" Type="http://schemas.openxmlformats.org/officeDocument/2006/relationships/image" Target="media/image759.wmf"/><Relationship Id="rId275" Type="http://schemas.openxmlformats.org/officeDocument/2006/relationships/oleObject" Target="embeddings/oleObject165.bin"/><Relationship Id="rId482" Type="http://schemas.openxmlformats.org/officeDocument/2006/relationships/oleObject" Target="embeddings/oleObject286.bin"/><Relationship Id="rId135" Type="http://schemas.openxmlformats.org/officeDocument/2006/relationships/oleObject" Target="embeddings/oleObject78.bin"/><Relationship Id="rId342" Type="http://schemas.openxmlformats.org/officeDocument/2006/relationships/image" Target="media/image134.wmf"/><Relationship Id="rId787" Type="http://schemas.openxmlformats.org/officeDocument/2006/relationships/oleObject" Target="embeddings/oleObject471.bin"/><Relationship Id="rId994" Type="http://schemas.openxmlformats.org/officeDocument/2006/relationships/oleObject" Target="embeddings/oleObject597.bin"/><Relationship Id="rId2023" Type="http://schemas.openxmlformats.org/officeDocument/2006/relationships/image" Target="media/image814.wmf"/><Relationship Id="rId202" Type="http://schemas.openxmlformats.org/officeDocument/2006/relationships/oleObject" Target="embeddings/oleObject120.bin"/><Relationship Id="rId647" Type="http://schemas.openxmlformats.org/officeDocument/2006/relationships/oleObject" Target="embeddings/oleObject385.bin"/><Relationship Id="rId854" Type="http://schemas.openxmlformats.org/officeDocument/2006/relationships/oleObject" Target="embeddings/oleObject514.bin"/><Relationship Id="rId1277" Type="http://schemas.openxmlformats.org/officeDocument/2006/relationships/oleObject" Target="embeddings/oleObject769.bin"/><Relationship Id="rId1484" Type="http://schemas.openxmlformats.org/officeDocument/2006/relationships/image" Target="media/image588.wmf"/><Relationship Id="rId1691" Type="http://schemas.openxmlformats.org/officeDocument/2006/relationships/oleObject" Target="embeddings/oleObject1014.bin"/><Relationship Id="rId507" Type="http://schemas.openxmlformats.org/officeDocument/2006/relationships/oleObject" Target="embeddings/oleObject301.bin"/><Relationship Id="rId714" Type="http://schemas.openxmlformats.org/officeDocument/2006/relationships/image" Target="media/image286.wmf"/><Relationship Id="rId921" Type="http://schemas.openxmlformats.org/officeDocument/2006/relationships/image" Target="media/image366.wmf"/><Relationship Id="rId1137" Type="http://schemas.openxmlformats.org/officeDocument/2006/relationships/oleObject" Target="embeddings/oleObject684.bin"/><Relationship Id="rId1344" Type="http://schemas.openxmlformats.org/officeDocument/2006/relationships/image" Target="media/image533.wmf"/><Relationship Id="rId1551" Type="http://schemas.openxmlformats.org/officeDocument/2006/relationships/oleObject" Target="embeddings/oleObject934.bin"/><Relationship Id="rId1789" Type="http://schemas.openxmlformats.org/officeDocument/2006/relationships/oleObject" Target="embeddings/oleObject1071.bin"/><Relationship Id="rId1996" Type="http://schemas.openxmlformats.org/officeDocument/2006/relationships/oleObject" Target="embeddings/oleObject1193.bin"/><Relationship Id="rId50" Type="http://schemas.openxmlformats.org/officeDocument/2006/relationships/oleObject" Target="embeddings/oleObject26.bin"/><Relationship Id="rId1204" Type="http://schemas.openxmlformats.org/officeDocument/2006/relationships/oleObject" Target="embeddings/oleObject724.bin"/><Relationship Id="rId1411" Type="http://schemas.openxmlformats.org/officeDocument/2006/relationships/oleObject" Target="embeddings/oleObject850.bin"/><Relationship Id="rId1649" Type="http://schemas.openxmlformats.org/officeDocument/2006/relationships/oleObject" Target="embeddings/oleObject992.bin"/><Relationship Id="rId1856" Type="http://schemas.openxmlformats.org/officeDocument/2006/relationships/image" Target="media/image742.wmf"/><Relationship Id="rId1509" Type="http://schemas.openxmlformats.org/officeDocument/2006/relationships/oleObject" Target="embeddings/oleObject909.bin"/><Relationship Id="rId1716" Type="http://schemas.openxmlformats.org/officeDocument/2006/relationships/oleObject" Target="embeddings/oleObject1028.bin"/><Relationship Id="rId1923" Type="http://schemas.openxmlformats.org/officeDocument/2006/relationships/image" Target="media/image768.wmf"/><Relationship Id="rId297" Type="http://schemas.openxmlformats.org/officeDocument/2006/relationships/oleObject" Target="embeddings/oleObject177.bin"/><Relationship Id="rId157" Type="http://schemas.openxmlformats.org/officeDocument/2006/relationships/oleObject" Target="embeddings/oleObject92.bin"/><Relationship Id="rId364" Type="http://schemas.openxmlformats.org/officeDocument/2006/relationships/oleObject" Target="embeddings/oleObject218.bin"/><Relationship Id="rId2045" Type="http://schemas.openxmlformats.org/officeDocument/2006/relationships/oleObject" Target="embeddings/oleObject1218.bin"/><Relationship Id="rId571" Type="http://schemas.openxmlformats.org/officeDocument/2006/relationships/oleObject" Target="embeddings/oleObject341.bin"/><Relationship Id="rId669" Type="http://schemas.openxmlformats.org/officeDocument/2006/relationships/oleObject" Target="embeddings/oleObject398.bin"/><Relationship Id="rId876" Type="http://schemas.openxmlformats.org/officeDocument/2006/relationships/oleObject" Target="embeddings/oleObject528.bin"/><Relationship Id="rId1299" Type="http://schemas.openxmlformats.org/officeDocument/2006/relationships/oleObject" Target="embeddings/oleObject782.bin"/><Relationship Id="rId224" Type="http://schemas.openxmlformats.org/officeDocument/2006/relationships/oleObject" Target="embeddings/oleObject134.bin"/><Relationship Id="rId431" Type="http://schemas.openxmlformats.org/officeDocument/2006/relationships/image" Target="media/image172.wmf"/><Relationship Id="rId529" Type="http://schemas.openxmlformats.org/officeDocument/2006/relationships/oleObject" Target="embeddings/oleObject315.bin"/><Relationship Id="rId736" Type="http://schemas.openxmlformats.org/officeDocument/2006/relationships/oleObject" Target="embeddings/oleObject440.bin"/><Relationship Id="rId1061" Type="http://schemas.openxmlformats.org/officeDocument/2006/relationships/oleObject" Target="embeddings/oleObject638.bin"/><Relationship Id="rId1159" Type="http://schemas.openxmlformats.org/officeDocument/2006/relationships/oleObject" Target="embeddings/oleObject697.bin"/><Relationship Id="rId1366" Type="http://schemas.openxmlformats.org/officeDocument/2006/relationships/image" Target="media/image541.wmf"/><Relationship Id="rId943" Type="http://schemas.openxmlformats.org/officeDocument/2006/relationships/oleObject" Target="embeddings/oleObject566.bin"/><Relationship Id="rId1019" Type="http://schemas.openxmlformats.org/officeDocument/2006/relationships/image" Target="media/image404.wmf"/><Relationship Id="rId1573" Type="http://schemas.openxmlformats.org/officeDocument/2006/relationships/oleObject" Target="embeddings/oleObject947.bin"/><Relationship Id="rId1780" Type="http://schemas.openxmlformats.org/officeDocument/2006/relationships/image" Target="media/image711.wmf"/><Relationship Id="rId1878" Type="http://schemas.openxmlformats.org/officeDocument/2006/relationships/image" Target="media/image750.wmf"/><Relationship Id="rId72" Type="http://schemas.openxmlformats.org/officeDocument/2006/relationships/oleObject" Target="embeddings/oleObject40.bin"/><Relationship Id="rId803" Type="http://schemas.openxmlformats.org/officeDocument/2006/relationships/image" Target="media/image318.wmf"/><Relationship Id="rId1226" Type="http://schemas.openxmlformats.org/officeDocument/2006/relationships/oleObject" Target="embeddings/oleObject737.bin"/><Relationship Id="rId1433" Type="http://schemas.openxmlformats.org/officeDocument/2006/relationships/oleObject" Target="embeddings/oleObject863.bin"/><Relationship Id="rId1640" Type="http://schemas.openxmlformats.org/officeDocument/2006/relationships/image" Target="media/image651.wmf"/><Relationship Id="rId1738" Type="http://schemas.openxmlformats.org/officeDocument/2006/relationships/image" Target="media/image694.wmf"/><Relationship Id="rId1500" Type="http://schemas.openxmlformats.org/officeDocument/2006/relationships/image" Target="media/image595.wmf"/><Relationship Id="rId1945" Type="http://schemas.openxmlformats.org/officeDocument/2006/relationships/image" Target="media/image777.wmf"/><Relationship Id="rId1805" Type="http://schemas.openxmlformats.org/officeDocument/2006/relationships/oleObject" Target="embeddings/oleObject1081.bin"/><Relationship Id="rId179" Type="http://schemas.openxmlformats.org/officeDocument/2006/relationships/oleObject" Target="embeddings/oleObject105.bin"/><Relationship Id="rId386" Type="http://schemas.openxmlformats.org/officeDocument/2006/relationships/image" Target="media/image153.wmf"/><Relationship Id="rId593" Type="http://schemas.openxmlformats.org/officeDocument/2006/relationships/oleObject" Target="embeddings/oleObject354.bin"/><Relationship Id="rId246" Type="http://schemas.openxmlformats.org/officeDocument/2006/relationships/image" Target="media/image97.wmf"/><Relationship Id="rId453" Type="http://schemas.openxmlformats.org/officeDocument/2006/relationships/image" Target="media/image181.wmf"/><Relationship Id="rId660" Type="http://schemas.openxmlformats.org/officeDocument/2006/relationships/image" Target="media/image266.wmf"/><Relationship Id="rId898" Type="http://schemas.openxmlformats.org/officeDocument/2006/relationships/oleObject" Target="embeddings/oleObject541.bin"/><Relationship Id="rId1083" Type="http://schemas.openxmlformats.org/officeDocument/2006/relationships/oleObject" Target="embeddings/oleObject652.bin"/><Relationship Id="rId1290" Type="http://schemas.openxmlformats.org/officeDocument/2006/relationships/image" Target="media/image510.wmf"/><Relationship Id="rId106" Type="http://schemas.openxmlformats.org/officeDocument/2006/relationships/image" Target="media/image43.wmf"/><Relationship Id="rId313" Type="http://schemas.openxmlformats.org/officeDocument/2006/relationships/oleObject" Target="embeddings/oleObject187.bin"/><Relationship Id="rId758" Type="http://schemas.openxmlformats.org/officeDocument/2006/relationships/oleObject" Target="embeddings/oleObject453.bin"/><Relationship Id="rId965" Type="http://schemas.openxmlformats.org/officeDocument/2006/relationships/oleObject" Target="embeddings/oleObject579.bin"/><Relationship Id="rId1150" Type="http://schemas.openxmlformats.org/officeDocument/2006/relationships/image" Target="media/image455.wmf"/><Relationship Id="rId1388" Type="http://schemas.openxmlformats.org/officeDocument/2006/relationships/oleObject" Target="embeddings/oleObject836.bin"/><Relationship Id="rId1595" Type="http://schemas.openxmlformats.org/officeDocument/2006/relationships/oleObject" Target="embeddings/oleObject960.bin"/><Relationship Id="rId94" Type="http://schemas.openxmlformats.org/officeDocument/2006/relationships/image" Target="media/image39.wmf"/><Relationship Id="rId520" Type="http://schemas.openxmlformats.org/officeDocument/2006/relationships/image" Target="media/image208.wmf"/><Relationship Id="rId618" Type="http://schemas.openxmlformats.org/officeDocument/2006/relationships/image" Target="media/image247.wmf"/><Relationship Id="rId825" Type="http://schemas.openxmlformats.org/officeDocument/2006/relationships/oleObject" Target="embeddings/oleObject497.bin"/><Relationship Id="rId1248" Type="http://schemas.openxmlformats.org/officeDocument/2006/relationships/oleObject" Target="embeddings/oleObject751.bin"/><Relationship Id="rId1455" Type="http://schemas.openxmlformats.org/officeDocument/2006/relationships/oleObject" Target="embeddings/oleObject876.bin"/><Relationship Id="rId1662" Type="http://schemas.openxmlformats.org/officeDocument/2006/relationships/image" Target="media/image660.wmf"/><Relationship Id="rId1010" Type="http://schemas.openxmlformats.org/officeDocument/2006/relationships/image" Target="media/image401.wmf"/><Relationship Id="rId1108" Type="http://schemas.openxmlformats.org/officeDocument/2006/relationships/oleObject" Target="embeddings/oleObject667.bin"/><Relationship Id="rId1315" Type="http://schemas.openxmlformats.org/officeDocument/2006/relationships/oleObject" Target="embeddings/oleObject792.bin"/><Relationship Id="rId1967" Type="http://schemas.openxmlformats.org/officeDocument/2006/relationships/image" Target="media/image786.wmf"/><Relationship Id="rId1522" Type="http://schemas.openxmlformats.org/officeDocument/2006/relationships/image" Target="media/image604.wmf"/><Relationship Id="rId21" Type="http://schemas.openxmlformats.org/officeDocument/2006/relationships/oleObject" Target="embeddings/oleObject9.bin"/><Relationship Id="rId268" Type="http://schemas.openxmlformats.org/officeDocument/2006/relationships/image" Target="media/image105.wmf"/><Relationship Id="rId475" Type="http://schemas.openxmlformats.org/officeDocument/2006/relationships/image" Target="media/image190.wmf"/><Relationship Id="rId682" Type="http://schemas.openxmlformats.org/officeDocument/2006/relationships/image" Target="media/image2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9</TotalTime>
  <Pages>16</Pages>
  <Words>5965</Words>
  <Characters>34598</Characters>
  <Application>Microsoft Office Word</Application>
  <DocSecurity>0</DocSecurity>
  <Lines>288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niloiu Nicolae</dc:creator>
  <cp:keywords/>
  <dc:description/>
  <cp:lastModifiedBy>Staniloiu Nicolae</cp:lastModifiedBy>
  <cp:revision>21</cp:revision>
  <dcterms:created xsi:type="dcterms:W3CDTF">2019-01-23T16:45:00Z</dcterms:created>
  <dcterms:modified xsi:type="dcterms:W3CDTF">2019-01-24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